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6.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9.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89" r:id="rId3"/>
    <p:sldMasterId id="2147483703" r:id="rId4"/>
    <p:sldMasterId id="2147483717" r:id="rId5"/>
    <p:sldMasterId id="2147483733" r:id="rId6"/>
    <p:sldMasterId id="2147483749" r:id="rId7"/>
    <p:sldMasterId id="2147483765" r:id="rId8"/>
    <p:sldMasterId id="2147483781" r:id="rId9"/>
    <p:sldMasterId id="2147483796" r:id="rId10"/>
  </p:sldMasterIdLst>
  <p:notesMasterIdLst>
    <p:notesMasterId r:id="rId24"/>
  </p:notesMasterIdLst>
  <p:sldIdLst>
    <p:sldId id="257" r:id="rId11"/>
    <p:sldId id="258" r:id="rId12"/>
    <p:sldId id="259" r:id="rId13"/>
    <p:sldId id="261" r:id="rId14"/>
    <p:sldId id="262" r:id="rId15"/>
    <p:sldId id="263" r:id="rId16"/>
    <p:sldId id="264" r:id="rId17"/>
    <p:sldId id="265" r:id="rId18"/>
    <p:sldId id="266" r:id="rId19"/>
    <p:sldId id="267" r:id="rId20"/>
    <p:sldId id="268" r:id="rId21"/>
    <p:sldId id="269" r:id="rId22"/>
    <p:sldId id="270"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2" d="100"/>
          <a:sy n="72" d="100"/>
        </p:scale>
        <p:origin x="315" y="6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1.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e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7.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EEA8F72-F278-46F2-A5D6-87421C8D87D1}" type="datetimeFigureOut">
              <a:rPr lang="en-US" smtClean="0"/>
              <a:t>2/2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7F8240-D41E-43BC-882A-D52AB00EB124}" type="slidenum">
              <a:rPr lang="en-US" smtClean="0"/>
              <a:t>‹#›</a:t>
            </a:fld>
            <a:endParaRPr lang="en-US"/>
          </a:p>
        </p:txBody>
      </p:sp>
    </p:spTree>
    <p:extLst>
      <p:ext uri="{BB962C8B-B14F-4D97-AF65-F5344CB8AC3E}">
        <p14:creationId xmlns:p14="http://schemas.microsoft.com/office/powerpoint/2010/main" val="882092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p:spPr>
        <p:txBody>
          <a:bodyPr/>
          <a:lstStyle/>
          <a:p>
            <a:endParaRPr lang="en-US" altLang="en-US" smtClean="0"/>
          </a:p>
        </p:txBody>
      </p:sp>
      <p:sp>
        <p:nvSpPr>
          <p:cNvPr id="14340" name="Slide Number Placeholder 3"/>
          <p:cNvSpPr>
            <a:spLocks noGrp="1"/>
          </p:cNvSpPr>
          <p:nvPr>
            <p:ph type="sldNum" sz="quarter" idx="5"/>
          </p:nvPr>
        </p:nvSpPr>
        <p:spPr>
          <a:noFill/>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540BCB-E712-49BD-AC48-B3453CF746B4}"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4523928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ftr" sz="quarter" idx="4"/>
          </p:nvPr>
        </p:nvSpPr>
        <p:spPr>
          <a:noFill/>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t>1</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16387" name="Rectangle 2"/>
          <p:cNvSpPr>
            <a:spLocks noRo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r>
              <a:rPr lang="en-US" altLang="en-US" smtClean="0"/>
              <a:t>1) </a:t>
            </a:r>
            <a:r>
              <a:rPr lang="en-US" altLang="en-US" u="sng" smtClean="0"/>
              <a:t>Mục tiêu bài dạy:</a:t>
            </a:r>
            <a:r>
              <a:rPr lang="en-US" altLang="en-US" smtClean="0"/>
              <a:t> Rèn kỹ năng giải bài toán bằng cách lập hệ phương trình.</a:t>
            </a:r>
          </a:p>
          <a:p>
            <a:pPr eaLnBrk="1" hangingPunct="1"/>
            <a:r>
              <a:rPr lang="en-US" altLang="en-US" smtClean="0"/>
              <a:t>	Biết phương pháp giải một số dạng toán: Cấu tạo thập phân của một số, năng suất…</a:t>
            </a:r>
          </a:p>
          <a:p>
            <a:pPr eaLnBrk="1" hangingPunct="1"/>
            <a:r>
              <a:rPr lang="en-US" altLang="en-US" smtClean="0"/>
              <a:t>2) </a:t>
            </a:r>
            <a:r>
              <a:rPr lang="en-US" altLang="en-US" u="sng" smtClean="0"/>
              <a:t>Tiến trình bài giảng:</a:t>
            </a:r>
            <a:r>
              <a:rPr lang="en-US" altLang="en-US" smtClean="0"/>
              <a:t> </a:t>
            </a:r>
          </a:p>
          <a:p>
            <a:pPr eaLnBrk="1" hangingPunct="1"/>
            <a:r>
              <a:rPr lang="en-US" altLang="en-US" smtClean="0"/>
              <a:t>	*Slides 2: Sau khi HS sắp xếp, GV đưa ra đáp án để HS nhận xét kết quả của mình.</a:t>
            </a:r>
          </a:p>
        </p:txBody>
      </p:sp>
    </p:spTree>
    <p:extLst>
      <p:ext uri="{BB962C8B-B14F-4D97-AF65-F5344CB8AC3E}">
        <p14:creationId xmlns:p14="http://schemas.microsoft.com/office/powerpoint/2010/main" val="712841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3310E7E-8F2E-495B-97DF-3023930161DE}"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altLang="en-US" smtClean="0"/>
              <a:t>	*</a:t>
            </a:r>
            <a:r>
              <a:rPr lang="en-US" altLang="en-US" u="sng" smtClean="0"/>
              <a:t>Slides 6:</a:t>
            </a:r>
            <a:r>
              <a:rPr lang="en-US" altLang="en-US" smtClean="0"/>
              <a:t> Nội dung gồm 16 text, chỉ click các text sau khi HS trả lời các câu hỏi.</a:t>
            </a:r>
          </a:p>
          <a:p>
            <a:r>
              <a:rPr lang="en-US" altLang="en-US" smtClean="0"/>
              <a:t>		Chú ý sử dụng nút chuyển tiếp giữa các slides.</a:t>
            </a:r>
          </a:p>
        </p:txBody>
      </p:sp>
    </p:spTree>
    <p:extLst>
      <p:ext uri="{BB962C8B-B14F-4D97-AF65-F5344CB8AC3E}">
        <p14:creationId xmlns:p14="http://schemas.microsoft.com/office/powerpoint/2010/main" val="4220960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4FFA19E-806E-4976-912A-F4FCBF08869B}"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endParaRPr>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r>
              <a:rPr lang="en-US" altLang="en-US" smtClean="0"/>
              <a:t>	*</a:t>
            </a:r>
            <a:r>
              <a:rPr lang="en-US" altLang="en-US" u="sng" smtClean="0"/>
              <a:t>Slides 7:</a:t>
            </a:r>
            <a:r>
              <a:rPr lang="en-US" altLang="en-US" smtClean="0"/>
              <a:t>  Gồm 10 text, tiếp theo nội dung bài giải. Chỉ click text sau khi HS trả lời.</a:t>
            </a:r>
          </a:p>
          <a:p>
            <a:r>
              <a:rPr lang="en-US" altLang="en-US" smtClean="0"/>
              <a:t>		GV nêu các hỏi phụ gợi ý để HS giải từng text. </a:t>
            </a:r>
          </a:p>
        </p:txBody>
      </p:sp>
    </p:spTree>
    <p:extLst>
      <p:ext uri="{BB962C8B-B14F-4D97-AF65-F5344CB8AC3E}">
        <p14:creationId xmlns:p14="http://schemas.microsoft.com/office/powerpoint/2010/main" val="3632867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2642" name="Rectangle 2"/>
          <p:cNvSpPr>
            <a:spLocks noGrp="1" noChangeArrowheads="1"/>
          </p:cNvSpPr>
          <p:nvPr>
            <p:ph type="ctrTitle"/>
          </p:nvPr>
        </p:nvSpPr>
        <p:spPr>
          <a:xfrm>
            <a:off x="4876800" y="914400"/>
            <a:ext cx="6502400" cy="2209800"/>
          </a:xfrm>
        </p:spPr>
        <p:txBody>
          <a:bodyPr/>
          <a:lstStyle>
            <a:lvl1pPr>
              <a:defRPr/>
            </a:lvl1pPr>
          </a:lstStyle>
          <a:p>
            <a:pPr lvl="0"/>
            <a:r>
              <a:rPr lang="en-US" noProof="0" smtClean="0"/>
              <a:t>Click to edit Master title style</a:t>
            </a:r>
          </a:p>
        </p:txBody>
      </p:sp>
      <p:sp>
        <p:nvSpPr>
          <p:cNvPr id="112643" name="Rectangle 3"/>
          <p:cNvSpPr>
            <a:spLocks noGrp="1" noChangeArrowheads="1"/>
          </p:cNvSpPr>
          <p:nvPr>
            <p:ph type="subTitle" idx="1"/>
          </p:nvPr>
        </p:nvSpPr>
        <p:spPr>
          <a:xfrm>
            <a:off x="4775200" y="4114800"/>
            <a:ext cx="6705600" cy="1524000"/>
          </a:xfrm>
        </p:spPr>
        <p:txBody>
          <a:bodyPr/>
          <a:lstStyle>
            <a:lvl1pPr marL="0" indent="0" algn="ctr">
              <a:buFontTx/>
              <a:buNone/>
              <a:defRPr/>
            </a:lvl1pPr>
          </a:lstStyle>
          <a:p>
            <a:pPr lvl="0"/>
            <a:r>
              <a:rPr 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0FF8761-B09D-4C38-BD03-03351579773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608417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2B28FE1-5992-4AF9-95CC-538DDA7DAFA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51508906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802ABCA-B429-4068-A988-4BBB5DDDF6D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41863193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A052411-2FF0-41F9-9B38-EA91C3319F2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9049194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622F6F3-9A02-4535-B230-EA55488201E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0215408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66286E3-881C-4869-A1B6-A38BEEA7981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8016132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96BA482-655E-4F5B-9CCD-A1625CFF1A0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11862862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62CA4C2-04AC-4474-9B35-4894665867F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747402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EF626E40-C01D-4464-8B7D-88AD03089D1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1422540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545B522-3164-4920-AA59-38E2DFC5F26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3616279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F0CA155-E71D-4C84-8111-9679F94FDC0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95511663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784FF78-887D-43E1-A33D-C3825127E60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4094101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1"/>
            <a:ext cx="27432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914401"/>
            <a:ext cx="80264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8E9F50E-ED84-4F29-9080-792986175A5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2502301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906A08F-F713-403C-871D-E9597E16E8E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570565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FD4513A-E0E6-4FC0-8C2D-6D0625E8FC8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26986340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0BB5FFC-7156-486D-83F6-BD5756DB3F1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1675267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5926A66-46D7-48CD-8520-0BD24450506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0451413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7C5BCB4-4D0E-4326-B535-AE1CD47F064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9140529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34564E8-3292-4DAB-9812-7F8A6AB9AF6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58565894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40329A0-8047-4CBA-9941-1B3CF16A146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57621041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385DB01-8A67-4405-930E-40A51F93E2C6}"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44874193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63AA255-242D-4A8C-B69E-6F99F9D2216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4114078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98D2CD1-52D6-4A29-BACB-41D1DCAF2D9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3464769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14400"/>
            <a:ext cx="9753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2438401"/>
            <a:ext cx="5384800" cy="3687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2438401"/>
            <a:ext cx="5384800" cy="3687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58E3894-6B6D-4CBD-88A1-A35FCB591F6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01426462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2A297A1-A310-4778-ABD3-C6DD033BBF8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0812536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9F593E6-87B9-40C0-AA8D-021028F4E55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34491117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6B47108-E454-49DE-9251-4CD03144F5B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7930166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1C24996-6649-4967-B294-07A506F9431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8772465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1721517-8E8D-4A46-82FC-3DE2E6083F5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8921168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1"/>
            <a:ext cx="109728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1BC2B51-A683-4DBA-A2AA-B798BC0FE6B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45814895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C5136D0-B56A-4444-89F0-A1BD3B35298A}"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91636352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8247C3D-AA7C-4A17-A7E3-404F8AD1588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73958445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906 w 596"/>
                  <a:gd name="T1" fmla="*/ 20400 h 666"/>
                  <a:gd name="T2" fmla="*/ 324 w 596"/>
                  <a:gd name="T3" fmla="*/ 18788 h 666"/>
                  <a:gd name="T4" fmla="*/ 0 w 596"/>
                  <a:gd name="T5" fmla="*/ 15920 h 666"/>
                  <a:gd name="T6" fmla="*/ 226 w 596"/>
                  <a:gd name="T7" fmla="*/ 12241 h 666"/>
                  <a:gd name="T8" fmla="*/ 1400 w 596"/>
                  <a:gd name="T9" fmla="*/ 8328 h 666"/>
                  <a:gd name="T10" fmla="*/ 3847 w 596"/>
                  <a:gd name="T11" fmla="*/ 4624 h 666"/>
                  <a:gd name="T12" fmla="*/ 7953 w 596"/>
                  <a:gd name="T13" fmla="*/ 1706 h 666"/>
                  <a:gd name="T14" fmla="*/ 13815 w 596"/>
                  <a:gd name="T15" fmla="*/ 100 h 666"/>
                  <a:gd name="T16" fmla="*/ 21270 w 596"/>
                  <a:gd name="T17" fmla="*/ 497 h 666"/>
                  <a:gd name="T18" fmla="*/ 27098 w 596"/>
                  <a:gd name="T19" fmla="*/ 3759 h 666"/>
                  <a:gd name="T20" fmla="*/ 31003 w 596"/>
                  <a:gd name="T21" fmla="*/ 9104 h 666"/>
                  <a:gd name="T22" fmla="*/ 33086 w 596"/>
                  <a:gd name="T23" fmla="*/ 15642 h 666"/>
                  <a:gd name="T24" fmla="*/ 33305 w 596"/>
                  <a:gd name="T25" fmla="*/ 22547 h 666"/>
                  <a:gd name="T26" fmla="*/ 31683 w 596"/>
                  <a:gd name="T27" fmla="*/ 28944 h 666"/>
                  <a:gd name="T28" fmla="*/ 28373 w 596"/>
                  <a:gd name="T29" fmla="*/ 33887 h 666"/>
                  <a:gd name="T30" fmla="*/ 23350 w 596"/>
                  <a:gd name="T31" fmla="*/ 36536 h 666"/>
                  <a:gd name="T32" fmla="*/ 21771 w 596"/>
                  <a:gd name="T33" fmla="*/ 36302 h 666"/>
                  <a:gd name="T34" fmla="*/ 24672 w 596"/>
                  <a:gd name="T35" fmla="*/ 34012 h 666"/>
                  <a:gd name="T36" fmla="*/ 26973 w 596"/>
                  <a:gd name="T37" fmla="*/ 29985 h 666"/>
                  <a:gd name="T38" fmla="*/ 28474 w 596"/>
                  <a:gd name="T39" fmla="*/ 25009 h 666"/>
                  <a:gd name="T40" fmla="*/ 29098 w 596"/>
                  <a:gd name="T41" fmla="*/ 19579 h 666"/>
                  <a:gd name="T42" fmla="*/ 28774 w 596"/>
                  <a:gd name="T43" fmla="*/ 14215 h 666"/>
                  <a:gd name="T44" fmla="*/ 27152 w 596"/>
                  <a:gd name="T45" fmla="*/ 9590 h 666"/>
                  <a:gd name="T46" fmla="*/ 24222 w 596"/>
                  <a:gd name="T47" fmla="*/ 6174 h 666"/>
                  <a:gd name="T48" fmla="*/ 19098 w 596"/>
                  <a:gd name="T49" fmla="*/ 4121 h 666"/>
                  <a:gd name="T50" fmla="*/ 13762 w 596"/>
                  <a:gd name="T51" fmla="*/ 3360 h 666"/>
                  <a:gd name="T52" fmla="*/ 9734 w 596"/>
                  <a:gd name="T53" fmla="*/ 3902 h 666"/>
                  <a:gd name="T54" fmla="*/ 6779 w 596"/>
                  <a:gd name="T55" fmla="*/ 5563 h 666"/>
                  <a:gd name="T56" fmla="*/ 4697 w 596"/>
                  <a:gd name="T57" fmla="*/ 8203 h 666"/>
                  <a:gd name="T58" fmla="*/ 3176 w 596"/>
                  <a:gd name="T59" fmla="*/ 11340 h 666"/>
                  <a:gd name="T60" fmla="*/ 2225 w 596"/>
                  <a:gd name="T61" fmla="*/ 14975 h 666"/>
                  <a:gd name="T62" fmla="*/ 1577 w 596"/>
                  <a:gd name="T63" fmla="*/ 18690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1405 h 237"/>
                  <a:gd name="T4" fmla="*/ 178 w 257"/>
                  <a:gd name="T5" fmla="*/ 2821 h 237"/>
                  <a:gd name="T6" fmla="*/ 315 w 257"/>
                  <a:gd name="T7" fmla="*/ 4228 h 237"/>
                  <a:gd name="T8" fmla="*/ 582 w 257"/>
                  <a:gd name="T9" fmla="*/ 5547 h 237"/>
                  <a:gd name="T10" fmla="*/ 978 w 257"/>
                  <a:gd name="T11" fmla="*/ 6726 h 237"/>
                  <a:gd name="T12" fmla="*/ 1455 w 257"/>
                  <a:gd name="T13" fmla="*/ 7961 h 237"/>
                  <a:gd name="T14" fmla="*/ 2048 w 257"/>
                  <a:gd name="T15" fmla="*/ 9101 h 237"/>
                  <a:gd name="T16" fmla="*/ 2755 w 257"/>
                  <a:gd name="T17" fmla="*/ 10055 h 237"/>
                  <a:gd name="T18" fmla="*/ 3628 w 257"/>
                  <a:gd name="T19" fmla="*/ 10963 h 237"/>
                  <a:gd name="T20" fmla="*/ 4650 w 257"/>
                  <a:gd name="T21" fmla="*/ 11742 h 237"/>
                  <a:gd name="T22" fmla="*/ 5746 w 257"/>
                  <a:gd name="T23" fmla="*/ 12374 h 237"/>
                  <a:gd name="T24" fmla="*/ 7094 w 257"/>
                  <a:gd name="T25" fmla="*/ 12876 h 237"/>
                  <a:gd name="T26" fmla="*/ 8554 w 257"/>
                  <a:gd name="T27" fmla="*/ 13203 h 237"/>
                  <a:gd name="T28" fmla="*/ 10189 w 257"/>
                  <a:gd name="T29" fmla="*/ 13383 h 237"/>
                  <a:gd name="T30" fmla="*/ 11911 w 257"/>
                  <a:gd name="T31" fmla="*/ 13329 h 237"/>
                  <a:gd name="T32" fmla="*/ 13915 w 257"/>
                  <a:gd name="T33" fmla="*/ 13102 h 237"/>
                  <a:gd name="T34" fmla="*/ 12129 w 257"/>
                  <a:gd name="T35" fmla="*/ 12820 h 237"/>
                  <a:gd name="T36" fmla="*/ 10549 w 257"/>
                  <a:gd name="T37" fmla="*/ 12428 h 237"/>
                  <a:gd name="T38" fmla="*/ 9212 w 257"/>
                  <a:gd name="T39" fmla="*/ 11967 h 237"/>
                  <a:gd name="T40" fmla="*/ 8016 w 257"/>
                  <a:gd name="T41" fmla="*/ 11516 h 237"/>
                  <a:gd name="T42" fmla="*/ 6921 w 257"/>
                  <a:gd name="T43" fmla="*/ 10889 h 237"/>
                  <a:gd name="T44" fmla="*/ 6068 w 257"/>
                  <a:gd name="T45" fmla="*/ 10282 h 237"/>
                  <a:gd name="T46" fmla="*/ 5261 w 257"/>
                  <a:gd name="T47" fmla="*/ 9547 h 237"/>
                  <a:gd name="T48" fmla="*/ 4550 w 257"/>
                  <a:gd name="T49" fmla="*/ 8740 h 237"/>
                  <a:gd name="T50" fmla="*/ 3895 w 257"/>
                  <a:gd name="T51" fmla="*/ 7961 h 237"/>
                  <a:gd name="T52" fmla="*/ 3313 w 257"/>
                  <a:gd name="T53" fmla="*/ 7053 h 237"/>
                  <a:gd name="T54" fmla="*/ 2828 w 257"/>
                  <a:gd name="T55" fmla="*/ 6049 h 237"/>
                  <a:gd name="T56" fmla="*/ 2335 w 257"/>
                  <a:gd name="T57" fmla="*/ 4960 h 237"/>
                  <a:gd name="T58" fmla="*/ 1777 w 257"/>
                  <a:gd name="T59" fmla="*/ 3901 h 237"/>
                  <a:gd name="T60" fmla="*/ 1240 w 257"/>
                  <a:gd name="T61" fmla="*/ 2646 h 237"/>
                  <a:gd name="T62" fmla="*/ 655 w 257"/>
                  <a:gd name="T63" fmla="*/ 136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1" name="Freeform 6"/>
              <p:cNvSpPr>
                <a:spLocks/>
              </p:cNvSpPr>
              <p:nvPr userDrawn="1"/>
            </p:nvSpPr>
            <p:spPr bwMode="ltGray">
              <a:xfrm rot="12185230" flipV="1">
                <a:off x="3639" y="2167"/>
                <a:ext cx="277" cy="249"/>
              </a:xfrm>
              <a:custGeom>
                <a:avLst/>
                <a:gdLst>
                  <a:gd name="T0" fmla="*/ 4282 w 124"/>
                  <a:gd name="T1" fmla="*/ 0 h 110"/>
                  <a:gd name="T2" fmla="*/ 6900 w 124"/>
                  <a:gd name="T3" fmla="*/ 6406 h 110"/>
                  <a:gd name="T4" fmla="*/ 6677 w 124"/>
                  <a:gd name="T5" fmla="*/ 6354 h 110"/>
                  <a:gd name="T6" fmla="*/ 5953 w 124"/>
                  <a:gd name="T7" fmla="*/ 6252 h 110"/>
                  <a:gd name="T8" fmla="*/ 4959 w 124"/>
                  <a:gd name="T9" fmla="*/ 6010 h 110"/>
                  <a:gd name="T10" fmla="*/ 3793 w 124"/>
                  <a:gd name="T11" fmla="*/ 5883 h 110"/>
                  <a:gd name="T12" fmla="*/ 2520 w 124"/>
                  <a:gd name="T13" fmla="*/ 5775 h 110"/>
                  <a:gd name="T14" fmla="*/ 1392 w 124"/>
                  <a:gd name="T15" fmla="*/ 5836 h 110"/>
                  <a:gd name="T16" fmla="*/ 505 w 124"/>
                  <a:gd name="T17" fmla="*/ 6067 h 110"/>
                  <a:gd name="T18" fmla="*/ 0 w 124"/>
                  <a:gd name="T19" fmla="*/ 6544 h 110"/>
                  <a:gd name="T20" fmla="*/ 226 w 124"/>
                  <a:gd name="T21" fmla="*/ 5836 h 110"/>
                  <a:gd name="T22" fmla="*/ 445 w 124"/>
                  <a:gd name="T23" fmla="*/ 5279 h 110"/>
                  <a:gd name="T24" fmla="*/ 894 w 124"/>
                  <a:gd name="T25" fmla="*/ 4883 h 110"/>
                  <a:gd name="T26" fmla="*/ 1392 w 124"/>
                  <a:gd name="T27" fmla="*/ 4514 h 110"/>
                  <a:gd name="T28" fmla="*/ 1997 w 124"/>
                  <a:gd name="T29" fmla="*/ 4278 h 110"/>
                  <a:gd name="T30" fmla="*/ 2620 w 124"/>
                  <a:gd name="T31" fmla="*/ 4222 h 110"/>
                  <a:gd name="T32" fmla="*/ 3288 w 124"/>
                  <a:gd name="T33" fmla="*/ 4222 h 110"/>
                  <a:gd name="T34" fmla="*/ 4012 w 124"/>
                  <a:gd name="T35" fmla="*/ 4407 h 110"/>
                  <a:gd name="T36" fmla="*/ 4057 w 124"/>
                  <a:gd name="T37" fmla="*/ 4222 h 110"/>
                  <a:gd name="T38" fmla="*/ 3878 w 124"/>
                  <a:gd name="T39" fmla="*/ 3330 h 110"/>
                  <a:gd name="T40" fmla="*/ 3733 w 124"/>
                  <a:gd name="T41" fmla="*/ 2259 h 110"/>
                  <a:gd name="T42" fmla="*/ 3612 w 124"/>
                  <a:gd name="T43" fmla="*/ 1788 h 110"/>
                  <a:gd name="T44" fmla="*/ 3514 w 124"/>
                  <a:gd name="T45" fmla="*/ 1788 h 110"/>
                  <a:gd name="T46" fmla="*/ 3389 w 124"/>
                  <a:gd name="T47" fmla="*/ 1727 h 110"/>
                  <a:gd name="T48" fmla="*/ 3288 w 124"/>
                  <a:gd name="T49" fmla="*/ 1553 h 110"/>
                  <a:gd name="T50" fmla="*/ 3163 w 124"/>
                  <a:gd name="T51" fmla="*/ 1367 h 110"/>
                  <a:gd name="T52" fmla="*/ 3163 w 124"/>
                  <a:gd name="T53" fmla="*/ 1127 h 110"/>
                  <a:gd name="T54" fmla="*/ 3288 w 124"/>
                  <a:gd name="T55" fmla="*/ 835 h 110"/>
                  <a:gd name="T56" fmla="*/ 3657 w 124"/>
                  <a:gd name="T57" fmla="*/ 478 h 110"/>
                  <a:gd name="T58" fmla="*/ 428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283 w 109"/>
                  <a:gd name="T3" fmla="*/ 44 h 156"/>
                  <a:gd name="T4" fmla="*/ 1020 w 109"/>
                  <a:gd name="T5" fmla="*/ 262 h 156"/>
                  <a:gd name="T6" fmla="*/ 2122 w 109"/>
                  <a:gd name="T7" fmla="*/ 658 h 156"/>
                  <a:gd name="T8" fmla="*/ 3313 w 109"/>
                  <a:gd name="T9" fmla="*/ 1297 h 156"/>
                  <a:gd name="T10" fmla="*/ 4462 w 109"/>
                  <a:gd name="T11" fmla="*/ 2400 h 156"/>
                  <a:gd name="T12" fmla="*/ 5516 w 109"/>
                  <a:gd name="T13" fmla="*/ 3864 h 156"/>
                  <a:gd name="T14" fmla="*/ 6154 w 109"/>
                  <a:gd name="T15" fmla="*/ 5879 h 156"/>
                  <a:gd name="T16" fmla="*/ 6255 w 109"/>
                  <a:gd name="T17" fmla="*/ 8495 h 156"/>
                  <a:gd name="T18" fmla="*/ 6017 w 109"/>
                  <a:gd name="T19" fmla="*/ 8495 h 156"/>
                  <a:gd name="T20" fmla="*/ 5689 w 109"/>
                  <a:gd name="T21" fmla="*/ 8495 h 156"/>
                  <a:gd name="T22" fmla="*/ 5336 w 109"/>
                  <a:gd name="T23" fmla="*/ 8495 h 156"/>
                  <a:gd name="T24" fmla="*/ 5006 w 109"/>
                  <a:gd name="T25" fmla="*/ 8397 h 156"/>
                  <a:gd name="T26" fmla="*/ 4644 w 109"/>
                  <a:gd name="T27" fmla="*/ 8321 h 156"/>
                  <a:gd name="T28" fmla="*/ 4235 w 109"/>
                  <a:gd name="T29" fmla="*/ 8179 h 156"/>
                  <a:gd name="T30" fmla="*/ 3778 w 109"/>
                  <a:gd name="T31" fmla="*/ 7901 h 156"/>
                  <a:gd name="T32" fmla="*/ 3313 w 109"/>
                  <a:gd name="T33" fmla="*/ 7561 h 156"/>
                  <a:gd name="T34" fmla="*/ 3032 w 109"/>
                  <a:gd name="T35" fmla="*/ 6858 h 156"/>
                  <a:gd name="T36" fmla="*/ 3032 w 109"/>
                  <a:gd name="T37" fmla="*/ 6041 h 156"/>
                  <a:gd name="T38" fmla="*/ 3214 w 109"/>
                  <a:gd name="T39" fmla="*/ 5241 h 156"/>
                  <a:gd name="T40" fmla="*/ 3394 w 109"/>
                  <a:gd name="T41" fmla="*/ 4360 h 156"/>
                  <a:gd name="T42" fmla="*/ 3214 w 109"/>
                  <a:gd name="T43" fmla="*/ 3379 h 156"/>
                  <a:gd name="T44" fmla="*/ 2758 w 109"/>
                  <a:gd name="T45" fmla="*/ 2356 h 156"/>
                  <a:gd name="T46" fmla="*/ 1782 w 109"/>
                  <a:gd name="T47" fmla="*/ 124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3" name="Freeform 8"/>
              <p:cNvSpPr>
                <a:spLocks/>
              </p:cNvSpPr>
              <p:nvPr userDrawn="1"/>
            </p:nvSpPr>
            <p:spPr bwMode="ltGray">
              <a:xfrm rot="12185230" flipV="1">
                <a:off x="3845" y="2207"/>
                <a:ext cx="103" cy="209"/>
              </a:xfrm>
              <a:custGeom>
                <a:avLst/>
                <a:gdLst>
                  <a:gd name="T0" fmla="*/ 1740 w 46"/>
                  <a:gd name="T1" fmla="*/ 0 h 94"/>
                  <a:gd name="T2" fmla="*/ 1133 w 46"/>
                  <a:gd name="T3" fmla="*/ 2057 h 94"/>
                  <a:gd name="T4" fmla="*/ 853 w 46"/>
                  <a:gd name="T5" fmla="*/ 3377 h 94"/>
                  <a:gd name="T6" fmla="*/ 627 w 46"/>
                  <a:gd name="T7" fmla="*/ 4296 h 94"/>
                  <a:gd name="T8" fmla="*/ 0 w 46"/>
                  <a:gd name="T9" fmla="*/ 5112 h 94"/>
                  <a:gd name="T10" fmla="*/ 672 w 46"/>
                  <a:gd name="T11" fmla="*/ 4789 h 94"/>
                  <a:gd name="T12" fmla="*/ 1303 w 46"/>
                  <a:gd name="T13" fmla="*/ 4351 h 94"/>
                  <a:gd name="T14" fmla="*/ 1809 w 46"/>
                  <a:gd name="T15" fmla="*/ 3738 h 94"/>
                  <a:gd name="T16" fmla="*/ 2266 w 46"/>
                  <a:gd name="T17" fmla="*/ 3099 h 94"/>
                  <a:gd name="T18" fmla="*/ 2537 w 46"/>
                  <a:gd name="T19" fmla="*/ 2397 h 94"/>
                  <a:gd name="T20" fmla="*/ 2593 w 46"/>
                  <a:gd name="T21" fmla="*/ 1636 h 94"/>
                  <a:gd name="T22" fmla="*/ 2356 w 46"/>
                  <a:gd name="T23" fmla="*/ 800 h 94"/>
                  <a:gd name="T24" fmla="*/ 1740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44 w 54"/>
                  <a:gd name="T3" fmla="*/ 56 h 40"/>
                  <a:gd name="T4" fmla="*/ 316 w 54"/>
                  <a:gd name="T5" fmla="*/ 182 h 40"/>
                  <a:gd name="T6" fmla="*/ 702 w 54"/>
                  <a:gd name="T7" fmla="*/ 466 h 40"/>
                  <a:gd name="T8" fmla="*/ 1140 w 54"/>
                  <a:gd name="T9" fmla="*/ 693 h 40"/>
                  <a:gd name="T10" fmla="*/ 1560 w 54"/>
                  <a:gd name="T11" fmla="*/ 875 h 40"/>
                  <a:gd name="T12" fmla="*/ 2053 w 54"/>
                  <a:gd name="T13" fmla="*/ 983 h 40"/>
                  <a:gd name="T14" fmla="*/ 2489 w 54"/>
                  <a:gd name="T15" fmla="*/ 1049 h 40"/>
                  <a:gd name="T16" fmla="*/ 2929 w 54"/>
                  <a:gd name="T17" fmla="*/ 923 h 40"/>
                  <a:gd name="T18" fmla="*/ 2873 w 54"/>
                  <a:gd name="T19" fmla="*/ 1438 h 40"/>
                  <a:gd name="T20" fmla="*/ 2711 w 54"/>
                  <a:gd name="T21" fmla="*/ 1904 h 40"/>
                  <a:gd name="T22" fmla="*/ 2391 w 54"/>
                  <a:gd name="T23" fmla="*/ 2212 h 40"/>
                  <a:gd name="T24" fmla="*/ 1996 w 54"/>
                  <a:gd name="T25" fmla="*/ 2313 h 40"/>
                  <a:gd name="T26" fmla="*/ 1516 w 54"/>
                  <a:gd name="T27" fmla="*/ 2259 h 40"/>
                  <a:gd name="T28" fmla="*/ 1022 w 54"/>
                  <a:gd name="T29" fmla="*/ 1847 h 40"/>
                  <a:gd name="T30" fmla="*/ 538 w 54"/>
                  <a:gd name="T31" fmla="*/ 115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314 w 149"/>
                  <a:gd name="T3" fmla="*/ 1325 h 704"/>
                  <a:gd name="T4" fmla="*/ 848 w 149"/>
                  <a:gd name="T5" fmla="*/ 3004 h 704"/>
                  <a:gd name="T6" fmla="*/ 1486 w 149"/>
                  <a:gd name="T7" fmla="*/ 5133 h 704"/>
                  <a:gd name="T8" fmla="*/ 2193 w 149"/>
                  <a:gd name="T9" fmla="*/ 7903 h 704"/>
                  <a:gd name="T10" fmla="*/ 3076 w 149"/>
                  <a:gd name="T11" fmla="*/ 11333 h 704"/>
                  <a:gd name="T12" fmla="*/ 3900 w 149"/>
                  <a:gd name="T13" fmla="*/ 15013 h 704"/>
                  <a:gd name="T14" fmla="*/ 4695 w 149"/>
                  <a:gd name="T15" fmla="*/ 19239 h 704"/>
                  <a:gd name="T16" fmla="*/ 5313 w 149"/>
                  <a:gd name="T17" fmla="*/ 24141 h 704"/>
                  <a:gd name="T18" fmla="*/ 5964 w 149"/>
                  <a:gd name="T19" fmla="*/ 29350 h 704"/>
                  <a:gd name="T20" fmla="*/ 6396 w 149"/>
                  <a:gd name="T21" fmla="*/ 35354 h 704"/>
                  <a:gd name="T22" fmla="*/ 6618 w 149"/>
                  <a:gd name="T23" fmla="*/ 41932 h 704"/>
                  <a:gd name="T24" fmla="*/ 6715 w 149"/>
                  <a:gd name="T25" fmla="*/ 48808 h 704"/>
                  <a:gd name="T26" fmla="*/ 6396 w 149"/>
                  <a:gd name="T27" fmla="*/ 56491 h 704"/>
                  <a:gd name="T28" fmla="*/ 5803 w 149"/>
                  <a:gd name="T29" fmla="*/ 64625 h 704"/>
                  <a:gd name="T30" fmla="*/ 4910 w 149"/>
                  <a:gd name="T31" fmla="*/ 73179 h 704"/>
                  <a:gd name="T32" fmla="*/ 3561 w 149"/>
                  <a:gd name="T33" fmla="*/ 82606 h 704"/>
                  <a:gd name="T34" fmla="*/ 2064 w 149"/>
                  <a:gd name="T35" fmla="*/ 93290 h 704"/>
                  <a:gd name="T36" fmla="*/ 1127 w 149"/>
                  <a:gd name="T37" fmla="*/ 103178 h 704"/>
                  <a:gd name="T38" fmla="*/ 534 w 149"/>
                  <a:gd name="T39" fmla="*/ 112306 h 704"/>
                  <a:gd name="T40" fmla="*/ 314 w 149"/>
                  <a:gd name="T41" fmla="*/ 121089 h 704"/>
                  <a:gd name="T42" fmla="*/ 314 w 149"/>
                  <a:gd name="T43" fmla="*/ 129439 h 704"/>
                  <a:gd name="T44" fmla="*/ 436 w 149"/>
                  <a:gd name="T45" fmla="*/ 137198 h 704"/>
                  <a:gd name="T46" fmla="*/ 653 w 149"/>
                  <a:gd name="T47" fmla="*/ 144007 h 704"/>
                  <a:gd name="T48" fmla="*/ 751 w 149"/>
                  <a:gd name="T49" fmla="*/ 150661 h 704"/>
                  <a:gd name="T50" fmla="*/ 2193 w 149"/>
                  <a:gd name="T51" fmla="*/ 147230 h 704"/>
                  <a:gd name="T52" fmla="*/ 2064 w 149"/>
                  <a:gd name="T53" fmla="*/ 145528 h 704"/>
                  <a:gd name="T54" fmla="*/ 1922 w 149"/>
                  <a:gd name="T55" fmla="*/ 140626 h 704"/>
                  <a:gd name="T56" fmla="*/ 1761 w 149"/>
                  <a:gd name="T57" fmla="*/ 133092 h 704"/>
                  <a:gd name="T58" fmla="*/ 1878 w 149"/>
                  <a:gd name="T59" fmla="*/ 123066 h 704"/>
                  <a:gd name="T60" fmla="*/ 2193 w 149"/>
                  <a:gd name="T61" fmla="*/ 111081 h 704"/>
                  <a:gd name="T62" fmla="*/ 3076 w 149"/>
                  <a:gd name="T63" fmla="*/ 97396 h 704"/>
                  <a:gd name="T64" fmla="*/ 4571 w 149"/>
                  <a:gd name="T65" fmla="*/ 82606 h 704"/>
                  <a:gd name="T66" fmla="*/ 6877 w 149"/>
                  <a:gd name="T67" fmla="*/ 66953 h 704"/>
                  <a:gd name="T68" fmla="*/ 7628 w 149"/>
                  <a:gd name="T69" fmla="*/ 59714 h 704"/>
                  <a:gd name="T70" fmla="*/ 7942 w 149"/>
                  <a:gd name="T71" fmla="*/ 50264 h 704"/>
                  <a:gd name="T72" fmla="*/ 7681 w 149"/>
                  <a:gd name="T73" fmla="*/ 39358 h 704"/>
                  <a:gd name="T74" fmla="*/ 6974 w 149"/>
                  <a:gd name="T75" fmla="*/ 28674 h 704"/>
                  <a:gd name="T76" fmla="*/ 5803 w 149"/>
                  <a:gd name="T77" fmla="*/ 18212 h 704"/>
                  <a:gd name="T78" fmla="*/ 4301 w 149"/>
                  <a:gd name="T79" fmla="*/ 9435 h 704"/>
                  <a:gd name="T80" fmla="*/ 2334 w 149"/>
                  <a:gd name="T81" fmla="*/ 3004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6" name="Freeform 11"/>
            <p:cNvSpPr>
              <a:spLocks/>
            </p:cNvSpPr>
            <p:nvPr userDrawn="1"/>
          </p:nvSpPr>
          <p:spPr bwMode="ltGray">
            <a:xfrm rot="373331" flipH="1">
              <a:off x="22" y="1957"/>
              <a:ext cx="323" cy="649"/>
            </a:xfrm>
            <a:custGeom>
              <a:avLst/>
              <a:gdLst>
                <a:gd name="T0" fmla="*/ 9609 w 128"/>
                <a:gd name="T1" fmla="*/ 0 h 217"/>
                <a:gd name="T2" fmla="*/ 10750 w 128"/>
                <a:gd name="T3" fmla="*/ 2165 h 217"/>
                <a:gd name="T4" fmla="*/ 11762 w 128"/>
                <a:gd name="T5" fmla="*/ 6475 h 217"/>
                <a:gd name="T6" fmla="*/ 12564 w 128"/>
                <a:gd name="T7" fmla="*/ 12014 h 217"/>
                <a:gd name="T8" fmla="*/ 13099 w 128"/>
                <a:gd name="T9" fmla="*/ 18651 h 217"/>
                <a:gd name="T10" fmla="*/ 12983 w 128"/>
                <a:gd name="T11" fmla="*/ 26567 h 217"/>
                <a:gd name="T12" fmla="*/ 11875 w 128"/>
                <a:gd name="T13" fmla="*/ 34723 h 217"/>
                <a:gd name="T14" fmla="*/ 9609 w 128"/>
                <a:gd name="T15" fmla="*/ 43283 h 217"/>
                <a:gd name="T16" fmla="*/ 6119 w 128"/>
                <a:gd name="T17" fmla="*/ 51923 h 217"/>
                <a:gd name="T18" fmla="*/ 5032 w 128"/>
                <a:gd name="T19" fmla="*/ 50957 h 217"/>
                <a:gd name="T20" fmla="*/ 3891 w 128"/>
                <a:gd name="T21" fmla="*/ 50242 h 217"/>
                <a:gd name="T22" fmla="*/ 2680 w 128"/>
                <a:gd name="T23" fmla="*/ 49034 h 217"/>
                <a:gd name="T24" fmla="*/ 1623 w 128"/>
                <a:gd name="T25" fmla="*/ 48068 h 217"/>
                <a:gd name="T26" fmla="*/ 802 w 128"/>
                <a:gd name="T27" fmla="*/ 46898 h 217"/>
                <a:gd name="T28" fmla="*/ 209 w 128"/>
                <a:gd name="T29" fmla="*/ 45448 h 217"/>
                <a:gd name="T30" fmla="*/ 0 w 128"/>
                <a:gd name="T31" fmla="*/ 43767 h 217"/>
                <a:gd name="T32" fmla="*/ 126 w 128"/>
                <a:gd name="T33" fmla="*/ 42559 h 217"/>
                <a:gd name="T34" fmla="*/ 1330 w 128"/>
                <a:gd name="T35" fmla="*/ 40878 h 217"/>
                <a:gd name="T36" fmla="*/ 2955 w 128"/>
                <a:gd name="T37" fmla="*/ 38578 h 217"/>
                <a:gd name="T38" fmla="*/ 4706 w 128"/>
                <a:gd name="T39" fmla="*/ 35931 h 217"/>
                <a:gd name="T40" fmla="*/ 6445 w 128"/>
                <a:gd name="T41" fmla="*/ 32076 h 217"/>
                <a:gd name="T42" fmla="*/ 8067 w 128"/>
                <a:gd name="T43" fmla="*/ 26806 h 217"/>
                <a:gd name="T44" fmla="*/ 9322 w 128"/>
                <a:gd name="T45" fmla="*/ 19850 h 217"/>
                <a:gd name="T46" fmla="*/ 9927 w 128"/>
                <a:gd name="T47" fmla="*/ 11048 h 217"/>
                <a:gd name="T48" fmla="*/ 960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9" name="Freeform 14"/>
            <p:cNvSpPr>
              <a:spLocks/>
            </p:cNvSpPr>
            <p:nvPr userDrawn="1"/>
          </p:nvSpPr>
          <p:spPr bwMode="ltGray">
            <a:xfrm rot="373331" flipH="1">
              <a:off x="898" y="2855"/>
              <a:ext cx="354" cy="464"/>
            </a:xfrm>
            <a:custGeom>
              <a:avLst/>
              <a:gdLst>
                <a:gd name="T0" fmla="*/ 19031 w 117"/>
                <a:gd name="T1" fmla="*/ 0 h 132"/>
                <a:gd name="T2" fmla="*/ 0 w 117"/>
                <a:gd name="T3" fmla="*/ 13417 h 132"/>
                <a:gd name="T4" fmla="*/ 750 w 117"/>
                <a:gd name="T5" fmla="*/ 13902 h 132"/>
                <a:gd name="T6" fmla="*/ 3516 w 117"/>
                <a:gd name="T7" fmla="*/ 15593 h 132"/>
                <a:gd name="T8" fmla="*/ 7370 w 117"/>
                <a:gd name="T9" fmla="*/ 19376 h 132"/>
                <a:gd name="T10" fmla="*/ 11664 w 117"/>
                <a:gd name="T11" fmla="*/ 25193 h 132"/>
                <a:gd name="T12" fmla="*/ 16762 w 117"/>
                <a:gd name="T13" fmla="*/ 33274 h 132"/>
                <a:gd name="T14" fmla="*/ 21304 w 117"/>
                <a:gd name="T15" fmla="*/ 42913 h 132"/>
                <a:gd name="T16" fmla="*/ 25899 w 117"/>
                <a:gd name="T17" fmla="*/ 55244 h 132"/>
                <a:gd name="T18" fmla="*/ 29412 w 117"/>
                <a:gd name="T19" fmla="*/ 70837 h 132"/>
                <a:gd name="T20" fmla="*/ 29660 w 117"/>
                <a:gd name="T21" fmla="*/ 64412 h 132"/>
                <a:gd name="T22" fmla="*/ 29167 w 117"/>
                <a:gd name="T23" fmla="*/ 57420 h 132"/>
                <a:gd name="T24" fmla="*/ 27391 w 117"/>
                <a:gd name="T25" fmla="*/ 48252 h 132"/>
                <a:gd name="T26" fmla="*/ 25146 w 117"/>
                <a:gd name="T27" fmla="*/ 39700 h 132"/>
                <a:gd name="T28" fmla="*/ 22547 w 117"/>
                <a:gd name="T29" fmla="*/ 31137 h 132"/>
                <a:gd name="T30" fmla="*/ 19773 w 117"/>
                <a:gd name="T31" fmla="*/ 24107 h 132"/>
                <a:gd name="T32" fmla="*/ 17010 w 117"/>
                <a:gd name="T33" fmla="*/ 19376 h 132"/>
                <a:gd name="T34" fmla="*/ 14656 w 117"/>
                <a:gd name="T35" fmla="*/ 17112 h 132"/>
                <a:gd name="T36" fmla="*/ 17503 w 117"/>
                <a:gd name="T37" fmla="*/ 15593 h 132"/>
                <a:gd name="T38" fmla="*/ 20030 w 117"/>
                <a:gd name="T39" fmla="*/ 14939 h 132"/>
                <a:gd name="T40" fmla="*/ 22547 w 117"/>
                <a:gd name="T41" fmla="*/ 13902 h 132"/>
                <a:gd name="T42" fmla="*/ 24901 w 117"/>
                <a:gd name="T43" fmla="*/ 13417 h 132"/>
                <a:gd name="T44" fmla="*/ 26650 w 117"/>
                <a:gd name="T45" fmla="*/ 12813 h 132"/>
                <a:gd name="T46" fmla="*/ 27645 w 117"/>
                <a:gd name="T47" fmla="*/ 11776 h 132"/>
                <a:gd name="T48" fmla="*/ 28671 w 117"/>
                <a:gd name="T49" fmla="*/ 11294 h 132"/>
                <a:gd name="T50" fmla="*/ 28919 w 117"/>
                <a:gd name="T51" fmla="*/ 11294 h 132"/>
                <a:gd name="T52" fmla="*/ 1903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 name="Freeform 15"/>
            <p:cNvSpPr>
              <a:spLocks/>
            </p:cNvSpPr>
            <p:nvPr userDrawn="1"/>
          </p:nvSpPr>
          <p:spPr bwMode="ltGray">
            <a:xfrm rot="373331" flipH="1">
              <a:off x="799" y="2979"/>
              <a:ext cx="87" cy="274"/>
            </a:xfrm>
            <a:custGeom>
              <a:avLst/>
              <a:gdLst>
                <a:gd name="T0" fmla="*/ 7047 w 29"/>
                <a:gd name="T1" fmla="*/ 0 h 77"/>
                <a:gd name="T2" fmla="*/ 5589 w 29"/>
                <a:gd name="T3" fmla="*/ 0 h 77"/>
                <a:gd name="T4" fmla="*/ 3888 w 29"/>
                <a:gd name="T5" fmla="*/ 2252 h 77"/>
                <a:gd name="T6" fmla="*/ 2187 w 29"/>
                <a:gd name="T7" fmla="*/ 5142 h 77"/>
                <a:gd name="T8" fmla="*/ 972 w 29"/>
                <a:gd name="T9" fmla="*/ 10903 h 77"/>
                <a:gd name="T10" fmla="*/ 243 w 29"/>
                <a:gd name="T11" fmla="*/ 17169 h 77"/>
                <a:gd name="T12" fmla="*/ 0 w 29"/>
                <a:gd name="T13" fmla="*/ 25187 h 77"/>
                <a:gd name="T14" fmla="*/ 729 w 29"/>
                <a:gd name="T15" fmla="*/ 34339 h 77"/>
                <a:gd name="T16" fmla="*/ 2673 w 29"/>
                <a:gd name="T17" fmla="*/ 43925 h 77"/>
                <a:gd name="T18" fmla="*/ 3645 w 29"/>
                <a:gd name="T19" fmla="*/ 30325 h 77"/>
                <a:gd name="T20" fmla="*/ 4617 w 29"/>
                <a:gd name="T21" fmla="*/ 21173 h 77"/>
                <a:gd name="T22" fmla="*/ 5589 w 29"/>
                <a:gd name="T23" fmla="*/ 12522 h 77"/>
                <a:gd name="T24" fmla="*/ 704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7" name="Freeform 19"/>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8" name="Freeform 20"/>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4" name="Freeform 23"/>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5" name="Freeform 24"/>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1" name="Freeform 27"/>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2" name="Freeform 28"/>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8" name="Freeform 31"/>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9" name="Freeform 32"/>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5" name="Freeform 35"/>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6" name="Freeform 36"/>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2472 h 237"/>
                <a:gd name="T4" fmla="*/ 392 w 257"/>
                <a:gd name="T5" fmla="*/ 4902 h 237"/>
                <a:gd name="T6" fmla="*/ 779 w 257"/>
                <a:gd name="T7" fmla="*/ 7361 h 237"/>
                <a:gd name="T8" fmla="*/ 1434 w 257"/>
                <a:gd name="T9" fmla="*/ 9603 h 237"/>
                <a:gd name="T10" fmla="*/ 2366 w 257"/>
                <a:gd name="T11" fmla="*/ 11687 h 237"/>
                <a:gd name="T12" fmla="*/ 3553 w 257"/>
                <a:gd name="T13" fmla="*/ 13829 h 237"/>
                <a:gd name="T14" fmla="*/ 4984 w 257"/>
                <a:gd name="T15" fmla="*/ 15788 h 237"/>
                <a:gd name="T16" fmla="*/ 6664 w 257"/>
                <a:gd name="T17" fmla="*/ 17435 h 237"/>
                <a:gd name="T18" fmla="*/ 8784 w 257"/>
                <a:gd name="T19" fmla="*/ 19019 h 237"/>
                <a:gd name="T20" fmla="*/ 11235 w 257"/>
                <a:gd name="T21" fmla="*/ 20377 h 237"/>
                <a:gd name="T22" fmla="*/ 13861 w 257"/>
                <a:gd name="T23" fmla="*/ 21473 h 237"/>
                <a:gd name="T24" fmla="*/ 17097 w 257"/>
                <a:gd name="T25" fmla="*/ 22339 h 237"/>
                <a:gd name="T26" fmla="*/ 20650 w 257"/>
                <a:gd name="T27" fmla="*/ 22932 h 237"/>
                <a:gd name="T28" fmla="*/ 24561 w 257"/>
                <a:gd name="T29" fmla="*/ 23245 h 237"/>
                <a:gd name="T30" fmla="*/ 28745 w 257"/>
                <a:gd name="T31" fmla="*/ 23119 h 237"/>
                <a:gd name="T32" fmla="*/ 33584 w 257"/>
                <a:gd name="T33" fmla="*/ 22732 h 237"/>
                <a:gd name="T34" fmla="*/ 29286 w 257"/>
                <a:gd name="T35" fmla="*/ 22256 h 237"/>
                <a:gd name="T36" fmla="*/ 25488 w 257"/>
                <a:gd name="T37" fmla="*/ 21556 h 237"/>
                <a:gd name="T38" fmla="*/ 22182 w 257"/>
                <a:gd name="T39" fmla="*/ 20773 h 237"/>
                <a:gd name="T40" fmla="*/ 19330 w 257"/>
                <a:gd name="T41" fmla="*/ 19989 h 237"/>
                <a:gd name="T42" fmla="*/ 16712 w 257"/>
                <a:gd name="T43" fmla="*/ 18938 h 237"/>
                <a:gd name="T44" fmla="*/ 14640 w 257"/>
                <a:gd name="T45" fmla="*/ 17825 h 237"/>
                <a:gd name="T46" fmla="*/ 12674 w 257"/>
                <a:gd name="T47" fmla="*/ 16571 h 237"/>
                <a:gd name="T48" fmla="*/ 10997 w 257"/>
                <a:gd name="T49" fmla="*/ 15213 h 237"/>
                <a:gd name="T50" fmla="*/ 9415 w 257"/>
                <a:gd name="T51" fmla="*/ 13829 h 237"/>
                <a:gd name="T52" fmla="*/ 7984 w 257"/>
                <a:gd name="T53" fmla="*/ 12265 h 237"/>
                <a:gd name="T54" fmla="*/ 6810 w 257"/>
                <a:gd name="T55" fmla="*/ 10511 h 237"/>
                <a:gd name="T56" fmla="*/ 5618 w 257"/>
                <a:gd name="T57" fmla="*/ 8615 h 237"/>
                <a:gd name="T58" fmla="*/ 4298 w 257"/>
                <a:gd name="T59" fmla="*/ 6781 h 237"/>
                <a:gd name="T60" fmla="*/ 3013 w 257"/>
                <a:gd name="T61" fmla="*/ 4621 h 237"/>
                <a:gd name="T62" fmla="*/ 1579 w 257"/>
                <a:gd name="T63" fmla="*/ 23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9" name="Freeform 39"/>
            <p:cNvSpPr>
              <a:spLocks/>
            </p:cNvSpPr>
            <p:nvPr userDrawn="1"/>
          </p:nvSpPr>
          <p:spPr bwMode="ltGray">
            <a:xfrm rot="9832527" flipV="1">
              <a:off x="1997" y="858"/>
              <a:ext cx="330" cy="278"/>
            </a:xfrm>
            <a:custGeom>
              <a:avLst/>
              <a:gdLst>
                <a:gd name="T0" fmla="*/ 10291 w 124"/>
                <a:gd name="T1" fmla="*/ 0 h 110"/>
                <a:gd name="T2" fmla="*/ 16551 w 124"/>
                <a:gd name="T3" fmla="*/ 11140 h 110"/>
                <a:gd name="T4" fmla="*/ 16000 w 124"/>
                <a:gd name="T5" fmla="*/ 11011 h 110"/>
                <a:gd name="T6" fmla="*/ 14286 w 124"/>
                <a:gd name="T7" fmla="*/ 10814 h 110"/>
                <a:gd name="T8" fmla="*/ 11891 w 124"/>
                <a:gd name="T9" fmla="*/ 10397 h 110"/>
                <a:gd name="T10" fmla="*/ 9086 w 124"/>
                <a:gd name="T11" fmla="*/ 10200 h 110"/>
                <a:gd name="T12" fmla="*/ 6012 w 124"/>
                <a:gd name="T13" fmla="*/ 9990 h 110"/>
                <a:gd name="T14" fmla="*/ 3356 w 124"/>
                <a:gd name="T15" fmla="*/ 10124 h 110"/>
                <a:gd name="T16" fmla="*/ 1203 w 124"/>
                <a:gd name="T17" fmla="*/ 10526 h 110"/>
                <a:gd name="T18" fmla="*/ 0 w 124"/>
                <a:gd name="T19" fmla="*/ 11350 h 110"/>
                <a:gd name="T20" fmla="*/ 546 w 124"/>
                <a:gd name="T21" fmla="*/ 10124 h 110"/>
                <a:gd name="T22" fmla="*/ 1057 w 124"/>
                <a:gd name="T23" fmla="*/ 9184 h 110"/>
                <a:gd name="T24" fmla="*/ 2145 w 124"/>
                <a:gd name="T25" fmla="*/ 8444 h 110"/>
                <a:gd name="T26" fmla="*/ 3356 w 124"/>
                <a:gd name="T27" fmla="*/ 7829 h 110"/>
                <a:gd name="T28" fmla="*/ 4809 w 124"/>
                <a:gd name="T29" fmla="*/ 7428 h 110"/>
                <a:gd name="T30" fmla="*/ 6275 w 124"/>
                <a:gd name="T31" fmla="*/ 7294 h 110"/>
                <a:gd name="T32" fmla="*/ 7875 w 124"/>
                <a:gd name="T33" fmla="*/ 7294 h 110"/>
                <a:gd name="T34" fmla="*/ 9631 w 124"/>
                <a:gd name="T35" fmla="*/ 7632 h 110"/>
                <a:gd name="T36" fmla="*/ 9724 w 124"/>
                <a:gd name="T37" fmla="*/ 7294 h 110"/>
                <a:gd name="T38" fmla="*/ 9328 w 124"/>
                <a:gd name="T39" fmla="*/ 5793 h 110"/>
                <a:gd name="T40" fmla="*/ 8931 w 124"/>
                <a:gd name="T41" fmla="*/ 3922 h 110"/>
                <a:gd name="T42" fmla="*/ 8668 w 124"/>
                <a:gd name="T43" fmla="*/ 3098 h 110"/>
                <a:gd name="T44" fmla="*/ 8428 w 124"/>
                <a:gd name="T45" fmla="*/ 3098 h 110"/>
                <a:gd name="T46" fmla="*/ 8125 w 124"/>
                <a:gd name="T47" fmla="*/ 2970 h 110"/>
                <a:gd name="T48" fmla="*/ 7875 w 124"/>
                <a:gd name="T49" fmla="*/ 2697 h 110"/>
                <a:gd name="T50" fmla="*/ 7635 w 124"/>
                <a:gd name="T51" fmla="*/ 2376 h 110"/>
                <a:gd name="T52" fmla="*/ 7635 w 124"/>
                <a:gd name="T53" fmla="*/ 1954 h 110"/>
                <a:gd name="T54" fmla="*/ 7875 w 124"/>
                <a:gd name="T55" fmla="*/ 1418 h 110"/>
                <a:gd name="T56" fmla="*/ 8817 w 124"/>
                <a:gd name="T57" fmla="*/ 824 h 110"/>
                <a:gd name="T58" fmla="*/ 10291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 name="Freeform 40"/>
            <p:cNvSpPr>
              <a:spLocks/>
            </p:cNvSpPr>
            <p:nvPr userDrawn="1"/>
          </p:nvSpPr>
          <p:spPr bwMode="ltGray">
            <a:xfrm rot="9832527" flipV="1">
              <a:off x="2224" y="808"/>
              <a:ext cx="123" cy="233"/>
            </a:xfrm>
            <a:custGeom>
              <a:avLst/>
              <a:gdLst>
                <a:gd name="T0" fmla="*/ 4246 w 46"/>
                <a:gd name="T1" fmla="*/ 0 h 94"/>
                <a:gd name="T2" fmla="*/ 2717 w 46"/>
                <a:gd name="T3" fmla="*/ 3552 h 94"/>
                <a:gd name="T4" fmla="*/ 2046 w 46"/>
                <a:gd name="T5" fmla="*/ 5818 h 94"/>
                <a:gd name="T6" fmla="*/ 1495 w 46"/>
                <a:gd name="T7" fmla="*/ 7404 h 94"/>
                <a:gd name="T8" fmla="*/ 0 w 46"/>
                <a:gd name="T9" fmla="*/ 8804 h 94"/>
                <a:gd name="T10" fmla="*/ 1644 w 46"/>
                <a:gd name="T11" fmla="*/ 8227 h 94"/>
                <a:gd name="T12" fmla="*/ 3174 w 46"/>
                <a:gd name="T13" fmla="*/ 7478 h 94"/>
                <a:gd name="T14" fmla="*/ 4396 w 46"/>
                <a:gd name="T15" fmla="*/ 6457 h 94"/>
                <a:gd name="T16" fmla="*/ 5471 w 46"/>
                <a:gd name="T17" fmla="*/ 5334 h 94"/>
                <a:gd name="T18" fmla="*/ 6134 w 46"/>
                <a:gd name="T19" fmla="*/ 4110 h 94"/>
                <a:gd name="T20" fmla="*/ 6292 w 46"/>
                <a:gd name="T21" fmla="*/ 2789 h 94"/>
                <a:gd name="T22" fmla="*/ 5720 w 46"/>
                <a:gd name="T23" fmla="*/ 1400 h 94"/>
                <a:gd name="T24" fmla="*/ 424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773 w 149"/>
                <a:gd name="T3" fmla="*/ 2264 h 704"/>
                <a:gd name="T4" fmla="*/ 2039 w 149"/>
                <a:gd name="T5" fmla="*/ 5231 h 704"/>
                <a:gd name="T6" fmla="*/ 3577 w 149"/>
                <a:gd name="T7" fmla="*/ 8890 h 704"/>
                <a:gd name="T8" fmla="*/ 5230 w 149"/>
                <a:gd name="T9" fmla="*/ 13767 h 704"/>
                <a:gd name="T10" fmla="*/ 7417 w 149"/>
                <a:gd name="T11" fmla="*/ 19704 h 704"/>
                <a:gd name="T12" fmla="*/ 9342 w 149"/>
                <a:gd name="T13" fmla="*/ 26087 h 704"/>
                <a:gd name="T14" fmla="*/ 11228 w 149"/>
                <a:gd name="T15" fmla="*/ 33517 h 704"/>
                <a:gd name="T16" fmla="*/ 12774 w 149"/>
                <a:gd name="T17" fmla="*/ 42053 h 704"/>
                <a:gd name="T18" fmla="*/ 14275 w 149"/>
                <a:gd name="T19" fmla="*/ 51051 h 704"/>
                <a:gd name="T20" fmla="*/ 15340 w 149"/>
                <a:gd name="T21" fmla="*/ 61404 h 704"/>
                <a:gd name="T22" fmla="*/ 15820 w 149"/>
                <a:gd name="T23" fmla="*/ 72911 h 704"/>
                <a:gd name="T24" fmla="*/ 16076 w 149"/>
                <a:gd name="T25" fmla="*/ 84878 h 704"/>
                <a:gd name="T26" fmla="*/ 15340 w 149"/>
                <a:gd name="T27" fmla="*/ 98302 h 704"/>
                <a:gd name="T28" fmla="*/ 13892 w 149"/>
                <a:gd name="T29" fmla="*/ 112458 h 704"/>
                <a:gd name="T30" fmla="*/ 11764 w 149"/>
                <a:gd name="T31" fmla="*/ 127238 h 704"/>
                <a:gd name="T32" fmla="*/ 8572 w 149"/>
                <a:gd name="T33" fmla="*/ 143665 h 704"/>
                <a:gd name="T34" fmla="*/ 4988 w 149"/>
                <a:gd name="T35" fmla="*/ 162219 h 704"/>
                <a:gd name="T36" fmla="*/ 2659 w 149"/>
                <a:gd name="T37" fmla="*/ 179446 h 704"/>
                <a:gd name="T38" fmla="*/ 1266 w 149"/>
                <a:gd name="T39" fmla="*/ 195379 h 704"/>
                <a:gd name="T40" fmla="*/ 773 w 149"/>
                <a:gd name="T41" fmla="*/ 210653 h 704"/>
                <a:gd name="T42" fmla="*/ 773 w 149"/>
                <a:gd name="T43" fmla="*/ 225233 h 704"/>
                <a:gd name="T44" fmla="*/ 1008 w 149"/>
                <a:gd name="T45" fmla="*/ 238553 h 704"/>
                <a:gd name="T46" fmla="*/ 1546 w 149"/>
                <a:gd name="T47" fmla="*/ 250511 h 704"/>
                <a:gd name="T48" fmla="*/ 1794 w 149"/>
                <a:gd name="T49" fmla="*/ 262027 h 704"/>
                <a:gd name="T50" fmla="*/ 5230 w 149"/>
                <a:gd name="T51" fmla="*/ 256091 h 704"/>
                <a:gd name="T52" fmla="*/ 4988 w 149"/>
                <a:gd name="T53" fmla="*/ 253124 h 704"/>
                <a:gd name="T54" fmla="*/ 4605 w 149"/>
                <a:gd name="T55" fmla="*/ 244480 h 704"/>
                <a:gd name="T56" fmla="*/ 4202 w 149"/>
                <a:gd name="T57" fmla="*/ 231509 h 704"/>
                <a:gd name="T58" fmla="*/ 4460 w 149"/>
                <a:gd name="T59" fmla="*/ 214070 h 704"/>
                <a:gd name="T60" fmla="*/ 5230 w 149"/>
                <a:gd name="T61" fmla="*/ 193223 h 704"/>
                <a:gd name="T62" fmla="*/ 7417 w 149"/>
                <a:gd name="T63" fmla="*/ 169400 h 704"/>
                <a:gd name="T64" fmla="*/ 10991 w 149"/>
                <a:gd name="T65" fmla="*/ 143665 h 704"/>
                <a:gd name="T66" fmla="*/ 16461 w 149"/>
                <a:gd name="T67" fmla="*/ 116536 h 704"/>
                <a:gd name="T68" fmla="*/ 18242 w 149"/>
                <a:gd name="T69" fmla="*/ 103918 h 704"/>
                <a:gd name="T70" fmla="*/ 19028 w 149"/>
                <a:gd name="T71" fmla="*/ 87491 h 704"/>
                <a:gd name="T72" fmla="*/ 18387 w 149"/>
                <a:gd name="T73" fmla="*/ 68451 h 704"/>
                <a:gd name="T74" fmla="*/ 16751 w 149"/>
                <a:gd name="T75" fmla="*/ 49898 h 704"/>
                <a:gd name="T76" fmla="*/ 13892 w 149"/>
                <a:gd name="T77" fmla="*/ 31658 h 704"/>
                <a:gd name="T78" fmla="*/ 10353 w 149"/>
                <a:gd name="T79" fmla="*/ 16394 h 704"/>
                <a:gd name="T80" fmla="*/ 5615 w 149"/>
                <a:gd name="T81" fmla="*/ 523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1119"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131120"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fld id="{B102E5CC-61AD-4C63-8125-0585B2D7CE56}" type="datetime1">
              <a:rPr lang="en-US" altLang="en-US" smtClean="0"/>
              <a:pPr fontAlgn="base">
                <a:spcBef>
                  <a:spcPct val="0"/>
                </a:spcBef>
                <a:spcAft>
                  <a:spcPct val="0"/>
                </a:spcAft>
                <a:defRPr/>
              </a:pPr>
              <a:t>2/24/2021</a:t>
            </a:fld>
            <a:endParaRPr lang="en-US" altLang="en-US"/>
          </a:p>
        </p:txBody>
      </p:sp>
      <p:sp>
        <p:nvSpPr>
          <p:cNvPr id="47" name="Rectangle 45"/>
          <p:cNvSpPr>
            <a:spLocks noGrp="1" noChangeArrowheads="1"/>
          </p:cNvSpPr>
          <p:nvPr>
            <p:ph type="ftr" sz="quarter" idx="11"/>
          </p:nvPr>
        </p:nvSpPr>
        <p:spPr/>
        <p:txBody>
          <a:bodyPr/>
          <a:lstStyle>
            <a:lvl1pPr>
              <a:defRPr/>
            </a:lvl1pPr>
          </a:lstStyle>
          <a:p>
            <a:pPr fontAlgn="base">
              <a:spcBef>
                <a:spcPct val="0"/>
              </a:spcBef>
              <a:spcAft>
                <a:spcPct val="0"/>
              </a:spcAft>
              <a:defRPr/>
            </a:pPr>
            <a:r>
              <a:rPr lang="en-US" altLang="en-US" smtClean="0"/>
              <a:t>1</a:t>
            </a:r>
            <a:endParaRPr lang="en-US" altLang="en-US"/>
          </a:p>
        </p:txBody>
      </p:sp>
      <p:sp>
        <p:nvSpPr>
          <p:cNvPr id="48" name="Rectangle 46"/>
          <p:cNvSpPr>
            <a:spLocks noGrp="1" noChangeArrowheads="1"/>
          </p:cNvSpPr>
          <p:nvPr>
            <p:ph type="sldNum" sz="quarter" idx="12"/>
          </p:nvPr>
        </p:nvSpPr>
        <p:spPr/>
        <p:txBody>
          <a:bodyPr/>
          <a:lstStyle>
            <a:lvl1pPr>
              <a:defRPr/>
            </a:lvl1pPr>
          </a:lstStyle>
          <a:p>
            <a:pPr fontAlgn="base">
              <a:spcBef>
                <a:spcPct val="0"/>
              </a:spcBef>
              <a:spcAft>
                <a:spcPct val="0"/>
              </a:spcAft>
              <a:defRPr/>
            </a:pPr>
            <a:fld id="{565CB675-BB50-470C-BEDE-51CCA0C28BD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2091156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DC909CA-C527-4DA7-B1B1-70D4A3B37428}" type="datetime1">
              <a:rPr lang="en-US" altLang="en-US" smtClean="0"/>
              <a:pPr fontAlgn="base">
                <a:spcBef>
                  <a:spcPct val="0"/>
                </a:spcBef>
                <a:spcAft>
                  <a:spcPct val="0"/>
                </a:spcAft>
                <a:defRPr/>
              </a:pPr>
              <a:t>2/24/2021</a:t>
            </a:fld>
            <a:endParaRPr lang="en-US" altLang="en-US"/>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4EBE322-C810-4C1F-99A3-4F59BC0018C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0278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914401"/>
            <a:ext cx="109728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E0D1907-CE72-4A4E-8948-C75C2E9209FA}"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01803429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CA32AE5-0DFE-4CB7-9C2F-0EC83337400E}" type="datetime1">
              <a:rPr lang="en-US" altLang="en-US" smtClean="0"/>
              <a:pPr fontAlgn="base">
                <a:spcBef>
                  <a:spcPct val="0"/>
                </a:spcBef>
                <a:spcAft>
                  <a:spcPct val="0"/>
                </a:spcAft>
                <a:defRPr/>
              </a:pPr>
              <a:t>2/24/2021</a:t>
            </a:fld>
            <a:endParaRPr lang="en-US" altLang="en-US"/>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0867CF5-6696-45D3-B086-F1DD01F133D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89552429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33EFC01C-5821-4FA8-A2FC-0931A27BEC39}" type="datetime1">
              <a:rPr lang="en-US" altLang="en-US" smtClean="0"/>
              <a:pPr fontAlgn="base">
                <a:spcBef>
                  <a:spcPct val="0"/>
                </a:spcBef>
                <a:spcAft>
                  <a:spcPct val="0"/>
                </a:spcAft>
                <a:defRPr/>
              </a:pPr>
              <a:t>2/24/2021</a:t>
            </a:fld>
            <a:endParaRPr lang="en-US" altLang="en-US"/>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A28C72E-9C1C-4F93-AF88-DD43F213C81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17002905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FB216181-84E1-4F09-8264-9A145D58FE00}" type="datetime1">
              <a:rPr lang="en-US" altLang="en-US" smtClean="0"/>
              <a:pPr fontAlgn="base">
                <a:spcBef>
                  <a:spcPct val="0"/>
                </a:spcBef>
                <a:spcAft>
                  <a:spcPct val="0"/>
                </a:spcAft>
                <a:defRPr/>
              </a:pPr>
              <a:t>2/24/2021</a:t>
            </a:fld>
            <a:endParaRPr lang="en-US" altLang="en-US"/>
          </a:p>
        </p:txBody>
      </p:sp>
      <p:sp>
        <p:nvSpPr>
          <p:cNvPr id="8"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9"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7F6BA5BE-D448-4E18-9631-A2C8F6E0D87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50577683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19EFA32-C435-41B1-BAF9-A26A52F59588}" type="datetime1">
              <a:rPr lang="en-US" altLang="en-US" smtClean="0"/>
              <a:pPr fontAlgn="base">
                <a:spcBef>
                  <a:spcPct val="0"/>
                </a:spcBef>
                <a:spcAft>
                  <a:spcPct val="0"/>
                </a:spcAft>
                <a:defRPr/>
              </a:pPr>
              <a:t>2/24/2021</a:t>
            </a:fld>
            <a:endParaRPr lang="en-US" altLang="en-US"/>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AF9785B-846F-4632-B2B7-EAFCFD65C25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99362569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BCCEE66E-C920-4D2D-9452-0EB30BDE6B92}" type="datetime1">
              <a:rPr lang="en-US" altLang="en-US" smtClean="0"/>
              <a:pPr fontAlgn="base">
                <a:spcBef>
                  <a:spcPct val="0"/>
                </a:spcBef>
                <a:spcAft>
                  <a:spcPct val="0"/>
                </a:spcAft>
                <a:defRPr/>
              </a:pPr>
              <a:t>2/24/2021</a:t>
            </a:fld>
            <a:endParaRPr lang="en-US" altLang="en-US"/>
          </a:p>
        </p:txBody>
      </p:sp>
      <p:sp>
        <p:nvSpPr>
          <p:cNvPr id="3"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4"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DEAC848-20EF-4F94-AA6D-A59867F0920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8913662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BF32A1CD-1C4B-4275-8E10-EF2F69004DF9}" type="datetime1">
              <a:rPr lang="en-US" altLang="en-US" smtClean="0"/>
              <a:pPr fontAlgn="base">
                <a:spcBef>
                  <a:spcPct val="0"/>
                </a:spcBef>
                <a:spcAft>
                  <a:spcPct val="0"/>
                </a:spcAft>
                <a:defRPr/>
              </a:pPr>
              <a:t>2/24/2021</a:t>
            </a:fld>
            <a:endParaRPr lang="en-US" altLang="en-US"/>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8AE690C-B1F7-44D5-B0A1-7D031DF0C0B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8275545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CFDE45B-5E73-46E8-AC8F-ED7755904C88}" type="datetime1">
              <a:rPr lang="en-US" altLang="en-US" smtClean="0"/>
              <a:pPr fontAlgn="base">
                <a:spcBef>
                  <a:spcPct val="0"/>
                </a:spcBef>
                <a:spcAft>
                  <a:spcPct val="0"/>
                </a:spcAft>
                <a:defRPr/>
              </a:pPr>
              <a:t>2/24/2021</a:t>
            </a:fld>
            <a:endParaRPr lang="en-US" altLang="en-US"/>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7F6C646-5BE5-4038-BC53-7DC99F9F682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2996128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E513032-5207-4604-AEE3-3FEAB9B8371D}" type="datetime1">
              <a:rPr lang="en-US" altLang="en-US" smtClean="0"/>
              <a:pPr fontAlgn="base">
                <a:spcBef>
                  <a:spcPct val="0"/>
                </a:spcBef>
                <a:spcAft>
                  <a:spcPct val="0"/>
                </a:spcAft>
                <a:defRPr/>
              </a:pPr>
              <a:t>2/24/2021</a:t>
            </a:fld>
            <a:endParaRPr lang="en-US" altLang="en-US"/>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7DDECCF2-D1BD-4BD6-8E35-B1E3B258F5AD}"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2751988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8" y="103189"/>
            <a:ext cx="2747433"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1" y="103189"/>
            <a:ext cx="8041216" cy="59531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5088D01-B045-4D51-B359-085962C1BCAD}" type="datetime1">
              <a:rPr lang="en-US" altLang="en-US" smtClean="0"/>
              <a:pPr fontAlgn="base">
                <a:spcBef>
                  <a:spcPct val="0"/>
                </a:spcBef>
                <a:spcAft>
                  <a:spcPct val="0"/>
                </a:spcAft>
                <a:defRPr/>
              </a:pPr>
              <a:t>2/24/2021</a:t>
            </a:fld>
            <a:endParaRPr lang="en-US" altLang="en-US"/>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EE4634CD-83E6-482A-B713-229FB2EFB64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9056595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90552" y="103189"/>
            <a:ext cx="10991849" cy="5953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0856A210-E6B7-4669-9883-A1FFCD25082B}" type="datetime1">
              <a:rPr lang="en-US" altLang="en-US" smtClean="0"/>
              <a:pPr fontAlgn="base">
                <a:spcBef>
                  <a:spcPct val="0"/>
                </a:spcBef>
                <a:spcAft>
                  <a:spcPct val="0"/>
                </a:spcAft>
                <a:defRPr/>
              </a:pPr>
              <a:t>2/24/2021</a:t>
            </a:fld>
            <a:endParaRPr lang="en-US" altLang="en-US"/>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6E984B8-F5E6-4105-A497-30709916FA6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210124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828800" y="914400"/>
            <a:ext cx="9753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2438401"/>
            <a:ext cx="5384800" cy="3687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2438400"/>
            <a:ext cx="5384800" cy="17668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357689"/>
            <a:ext cx="5384800" cy="1768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6EC976E-FABA-432A-9787-3B094F56CC4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0040256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51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03663"/>
            <a:ext cx="5384800" cy="21526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9F9E39F3-6311-412F-AF93-78EA6756B1DD}" type="datetime1">
              <a:rPr lang="en-US" altLang="en-US" smtClean="0"/>
              <a:pPr fontAlgn="base">
                <a:spcBef>
                  <a:spcPct val="0"/>
                </a:spcBef>
                <a:spcAft>
                  <a:spcPct val="0"/>
                </a:spcAft>
                <a:defRPr/>
              </a:pPr>
              <a:t>2/24/2021</a:t>
            </a:fld>
            <a:endParaRPr lang="en-US" altLang="en-US"/>
          </a:p>
        </p:txBody>
      </p:sp>
      <p:sp>
        <p:nvSpPr>
          <p:cNvPr id="7"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t>1</a:t>
            </a:r>
            <a:endParaRPr lang="en-US" altLang="en-US"/>
          </a:p>
        </p:txBody>
      </p:sp>
      <p:sp>
        <p:nvSpPr>
          <p:cNvPr id="8"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67EB95E-B411-44B3-AB51-7A7B8322FE3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2089804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026 w 596"/>
                  <a:gd name="T1" fmla="*/ 45486 h 666"/>
                  <a:gd name="T2" fmla="*/ 725 w 596"/>
                  <a:gd name="T3" fmla="*/ 41892 h 666"/>
                  <a:gd name="T4" fmla="*/ 0 w 596"/>
                  <a:gd name="T5" fmla="*/ 35497 h 666"/>
                  <a:gd name="T6" fmla="*/ 505 w 596"/>
                  <a:gd name="T7" fmla="*/ 27294 h 666"/>
                  <a:gd name="T8" fmla="*/ 3131 w 596"/>
                  <a:gd name="T9" fmla="*/ 18569 h 666"/>
                  <a:gd name="T10" fmla="*/ 8604 w 596"/>
                  <a:gd name="T11" fmla="*/ 10310 h 666"/>
                  <a:gd name="T12" fmla="*/ 17787 w 596"/>
                  <a:gd name="T13" fmla="*/ 3804 h 666"/>
                  <a:gd name="T14" fmla="*/ 30898 w 596"/>
                  <a:gd name="T15" fmla="*/ 223 h 666"/>
                  <a:gd name="T16" fmla="*/ 47572 w 596"/>
                  <a:gd name="T17" fmla="*/ 1108 h 666"/>
                  <a:gd name="T18" fmla="*/ 60607 w 596"/>
                  <a:gd name="T19" fmla="*/ 8382 h 666"/>
                  <a:gd name="T20" fmla="*/ 69341 w 596"/>
                  <a:gd name="T21" fmla="*/ 20299 h 666"/>
                  <a:gd name="T22" fmla="*/ 73999 w 596"/>
                  <a:gd name="T23" fmla="*/ 34877 h 666"/>
                  <a:gd name="T24" fmla="*/ 74489 w 596"/>
                  <a:gd name="T25" fmla="*/ 50274 h 666"/>
                  <a:gd name="T26" fmla="*/ 70861 w 596"/>
                  <a:gd name="T27" fmla="*/ 64537 h 666"/>
                  <a:gd name="T28" fmla="*/ 63458 w 596"/>
                  <a:gd name="T29" fmla="*/ 75559 h 666"/>
                  <a:gd name="T30" fmla="*/ 52224 w 596"/>
                  <a:gd name="T31" fmla="*/ 81465 h 666"/>
                  <a:gd name="T32" fmla="*/ 48693 w 596"/>
                  <a:gd name="T33" fmla="*/ 80944 h 666"/>
                  <a:gd name="T34" fmla="*/ 55181 w 596"/>
                  <a:gd name="T35" fmla="*/ 75838 h 666"/>
                  <a:gd name="T36" fmla="*/ 60327 w 596"/>
                  <a:gd name="T37" fmla="*/ 66858 h 666"/>
                  <a:gd name="T38" fmla="*/ 63684 w 596"/>
                  <a:gd name="T39" fmla="*/ 55763 h 666"/>
                  <a:gd name="T40" fmla="*/ 65080 w 596"/>
                  <a:gd name="T41" fmla="*/ 43656 h 666"/>
                  <a:gd name="T42" fmla="*/ 64355 w 596"/>
                  <a:gd name="T43" fmla="*/ 31696 h 666"/>
                  <a:gd name="T44" fmla="*/ 60728 w 596"/>
                  <a:gd name="T45" fmla="*/ 21383 h 666"/>
                  <a:gd name="T46" fmla="*/ 54174 w 596"/>
                  <a:gd name="T47" fmla="*/ 13766 h 666"/>
                  <a:gd name="T48" fmla="*/ 42714 w 596"/>
                  <a:gd name="T49" fmla="*/ 9189 h 666"/>
                  <a:gd name="T50" fmla="*/ 30780 w 596"/>
                  <a:gd name="T51" fmla="*/ 7492 h 666"/>
                  <a:gd name="T52" fmla="*/ 21771 w 596"/>
                  <a:gd name="T53" fmla="*/ 8700 h 666"/>
                  <a:gd name="T54" fmla="*/ 15162 w 596"/>
                  <a:gd name="T55" fmla="*/ 12404 h 666"/>
                  <a:gd name="T56" fmla="*/ 10505 w 596"/>
                  <a:gd name="T57" fmla="*/ 18290 h 666"/>
                  <a:gd name="T58" fmla="*/ 7103 w 596"/>
                  <a:gd name="T59" fmla="*/ 25285 h 666"/>
                  <a:gd name="T60" fmla="*/ 4976 w 596"/>
                  <a:gd name="T61" fmla="*/ 33390 h 666"/>
                  <a:gd name="T62" fmla="*/ 3527 w 596"/>
                  <a:gd name="T63" fmla="*/ 4167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148 h 237"/>
                  <a:gd name="T4" fmla="*/ 395 w 257"/>
                  <a:gd name="T5" fmla="*/ 6320 h 237"/>
                  <a:gd name="T6" fmla="*/ 700 w 257"/>
                  <a:gd name="T7" fmla="*/ 9473 h 237"/>
                  <a:gd name="T8" fmla="*/ 1293 w 257"/>
                  <a:gd name="T9" fmla="*/ 12428 h 237"/>
                  <a:gd name="T10" fmla="*/ 2173 w 257"/>
                  <a:gd name="T11" fmla="*/ 15070 h 237"/>
                  <a:gd name="T12" fmla="*/ 3233 w 257"/>
                  <a:gd name="T13" fmla="*/ 17837 h 237"/>
                  <a:gd name="T14" fmla="*/ 4550 w 257"/>
                  <a:gd name="T15" fmla="*/ 20391 h 237"/>
                  <a:gd name="T16" fmla="*/ 6121 w 257"/>
                  <a:gd name="T17" fmla="*/ 22528 h 237"/>
                  <a:gd name="T18" fmla="*/ 8061 w 257"/>
                  <a:gd name="T19" fmla="*/ 24563 h 237"/>
                  <a:gd name="T20" fmla="*/ 10331 w 257"/>
                  <a:gd name="T21" fmla="*/ 26308 h 237"/>
                  <a:gd name="T22" fmla="*/ 12766 w 257"/>
                  <a:gd name="T23" fmla="*/ 27724 h 237"/>
                  <a:gd name="T24" fmla="*/ 15761 w 257"/>
                  <a:gd name="T25" fmla="*/ 28849 h 237"/>
                  <a:gd name="T26" fmla="*/ 19005 w 257"/>
                  <a:gd name="T27" fmla="*/ 29581 h 237"/>
                  <a:gd name="T28" fmla="*/ 22638 w 257"/>
                  <a:gd name="T29" fmla="*/ 29985 h 237"/>
                  <a:gd name="T30" fmla="*/ 26464 w 257"/>
                  <a:gd name="T31" fmla="*/ 29864 h 237"/>
                  <a:gd name="T32" fmla="*/ 30916 w 257"/>
                  <a:gd name="T33" fmla="*/ 29355 h 237"/>
                  <a:gd name="T34" fmla="*/ 26948 w 257"/>
                  <a:gd name="T35" fmla="*/ 28723 h 237"/>
                  <a:gd name="T36" fmla="*/ 23438 w 257"/>
                  <a:gd name="T37" fmla="*/ 27845 h 237"/>
                  <a:gd name="T38" fmla="*/ 20467 w 257"/>
                  <a:gd name="T39" fmla="*/ 26812 h 237"/>
                  <a:gd name="T40" fmla="*/ 17810 w 257"/>
                  <a:gd name="T41" fmla="*/ 25802 h 237"/>
                  <a:gd name="T42" fmla="*/ 15377 w 257"/>
                  <a:gd name="T43" fmla="*/ 24397 h 237"/>
                  <a:gd name="T44" fmla="*/ 13482 w 257"/>
                  <a:gd name="T45" fmla="*/ 23037 h 237"/>
                  <a:gd name="T46" fmla="*/ 11689 w 257"/>
                  <a:gd name="T47" fmla="*/ 21390 h 237"/>
                  <a:gd name="T48" fmla="*/ 10109 w 257"/>
                  <a:gd name="T49" fmla="*/ 19582 h 237"/>
                  <a:gd name="T50" fmla="*/ 8654 w 257"/>
                  <a:gd name="T51" fmla="*/ 17837 h 237"/>
                  <a:gd name="T52" fmla="*/ 7361 w 257"/>
                  <a:gd name="T53" fmla="*/ 15802 h 237"/>
                  <a:gd name="T54" fmla="*/ 6283 w 257"/>
                  <a:gd name="T55" fmla="*/ 13553 h 237"/>
                  <a:gd name="T56" fmla="*/ 5188 w 257"/>
                  <a:gd name="T57" fmla="*/ 11113 h 237"/>
                  <a:gd name="T58" fmla="*/ 3948 w 257"/>
                  <a:gd name="T59" fmla="*/ 8740 h 237"/>
                  <a:gd name="T60" fmla="*/ 2755 w 257"/>
                  <a:gd name="T61" fmla="*/ 5928 h 237"/>
                  <a:gd name="T62" fmla="*/ 1455 w 257"/>
                  <a:gd name="T63" fmla="*/ 30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1" name="Freeform 6"/>
              <p:cNvSpPr>
                <a:spLocks/>
              </p:cNvSpPr>
              <p:nvPr userDrawn="1"/>
            </p:nvSpPr>
            <p:spPr bwMode="ltGray">
              <a:xfrm rot="12185230" flipV="1">
                <a:off x="3639" y="2167"/>
                <a:ext cx="277" cy="249"/>
              </a:xfrm>
              <a:custGeom>
                <a:avLst/>
                <a:gdLst>
                  <a:gd name="T0" fmla="*/ 9565 w 124"/>
                  <a:gd name="T1" fmla="*/ 0 h 110"/>
                  <a:gd name="T2" fmla="*/ 15414 w 124"/>
                  <a:gd name="T3" fmla="*/ 14501 h 110"/>
                  <a:gd name="T4" fmla="*/ 14916 w 124"/>
                  <a:gd name="T5" fmla="*/ 14383 h 110"/>
                  <a:gd name="T6" fmla="*/ 13298 w 124"/>
                  <a:gd name="T7" fmla="*/ 14152 h 110"/>
                  <a:gd name="T8" fmla="*/ 11078 w 124"/>
                  <a:gd name="T9" fmla="*/ 13604 h 110"/>
                  <a:gd name="T10" fmla="*/ 8473 w 124"/>
                  <a:gd name="T11" fmla="*/ 13317 h 110"/>
                  <a:gd name="T12" fmla="*/ 5629 w 124"/>
                  <a:gd name="T13" fmla="*/ 13073 h 110"/>
                  <a:gd name="T14" fmla="*/ 3110 w 124"/>
                  <a:gd name="T15" fmla="*/ 13211 h 110"/>
                  <a:gd name="T16" fmla="*/ 1128 w 124"/>
                  <a:gd name="T17" fmla="*/ 13733 h 110"/>
                  <a:gd name="T18" fmla="*/ 0 w 124"/>
                  <a:gd name="T19" fmla="*/ 14813 h 110"/>
                  <a:gd name="T20" fmla="*/ 505 w 124"/>
                  <a:gd name="T21" fmla="*/ 13211 h 110"/>
                  <a:gd name="T22" fmla="*/ 994 w 124"/>
                  <a:gd name="T23" fmla="*/ 11950 h 110"/>
                  <a:gd name="T24" fmla="*/ 1997 w 124"/>
                  <a:gd name="T25" fmla="*/ 11053 h 110"/>
                  <a:gd name="T26" fmla="*/ 3110 w 124"/>
                  <a:gd name="T27" fmla="*/ 10218 h 110"/>
                  <a:gd name="T28" fmla="*/ 4461 w 124"/>
                  <a:gd name="T29" fmla="*/ 9684 h 110"/>
                  <a:gd name="T30" fmla="*/ 5853 w 124"/>
                  <a:gd name="T31" fmla="*/ 9557 h 110"/>
                  <a:gd name="T32" fmla="*/ 7345 w 124"/>
                  <a:gd name="T33" fmla="*/ 9557 h 110"/>
                  <a:gd name="T34" fmla="*/ 8962 w 124"/>
                  <a:gd name="T35" fmla="*/ 9976 h 110"/>
                  <a:gd name="T36" fmla="*/ 9063 w 124"/>
                  <a:gd name="T37" fmla="*/ 9557 h 110"/>
                  <a:gd name="T38" fmla="*/ 8663 w 124"/>
                  <a:gd name="T39" fmla="*/ 7538 h 110"/>
                  <a:gd name="T40" fmla="*/ 8339 w 124"/>
                  <a:gd name="T41" fmla="*/ 5114 h 110"/>
                  <a:gd name="T42" fmla="*/ 8069 w 124"/>
                  <a:gd name="T43" fmla="*/ 4047 h 110"/>
                  <a:gd name="T44" fmla="*/ 7850 w 124"/>
                  <a:gd name="T45" fmla="*/ 4047 h 110"/>
                  <a:gd name="T46" fmla="*/ 7571 w 124"/>
                  <a:gd name="T47" fmla="*/ 3909 h 110"/>
                  <a:gd name="T48" fmla="*/ 7345 w 124"/>
                  <a:gd name="T49" fmla="*/ 3515 h 110"/>
                  <a:gd name="T50" fmla="*/ 7066 w 124"/>
                  <a:gd name="T51" fmla="*/ 3094 h 110"/>
                  <a:gd name="T52" fmla="*/ 7066 w 124"/>
                  <a:gd name="T53" fmla="*/ 2551 h 110"/>
                  <a:gd name="T54" fmla="*/ 7345 w 124"/>
                  <a:gd name="T55" fmla="*/ 1890 h 110"/>
                  <a:gd name="T56" fmla="*/ 8169 w 124"/>
                  <a:gd name="T57" fmla="*/ 1082 h 110"/>
                  <a:gd name="T58" fmla="*/ 956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636 w 109"/>
                  <a:gd name="T3" fmla="*/ 98 h 156"/>
                  <a:gd name="T4" fmla="*/ 2293 w 109"/>
                  <a:gd name="T5" fmla="*/ 583 h 156"/>
                  <a:gd name="T6" fmla="*/ 4770 w 109"/>
                  <a:gd name="T7" fmla="*/ 1464 h 156"/>
                  <a:gd name="T8" fmla="*/ 7447 w 109"/>
                  <a:gd name="T9" fmla="*/ 2885 h 156"/>
                  <a:gd name="T10" fmla="*/ 10029 w 109"/>
                  <a:gd name="T11" fmla="*/ 5338 h 156"/>
                  <a:gd name="T12" fmla="*/ 12398 w 109"/>
                  <a:gd name="T13" fmla="*/ 8595 h 156"/>
                  <a:gd name="T14" fmla="*/ 13832 w 109"/>
                  <a:gd name="T15" fmla="*/ 13077 h 156"/>
                  <a:gd name="T16" fmla="*/ 14059 w 109"/>
                  <a:gd name="T17" fmla="*/ 18896 h 156"/>
                  <a:gd name="T18" fmla="*/ 13524 w 109"/>
                  <a:gd name="T19" fmla="*/ 18896 h 156"/>
                  <a:gd name="T20" fmla="*/ 12787 w 109"/>
                  <a:gd name="T21" fmla="*/ 18896 h 156"/>
                  <a:gd name="T22" fmla="*/ 11994 w 109"/>
                  <a:gd name="T23" fmla="*/ 18896 h 156"/>
                  <a:gd name="T24" fmla="*/ 11252 w 109"/>
                  <a:gd name="T25" fmla="*/ 18678 h 156"/>
                  <a:gd name="T26" fmla="*/ 10438 w 109"/>
                  <a:gd name="T27" fmla="*/ 18509 h 156"/>
                  <a:gd name="T28" fmla="*/ 9519 w 109"/>
                  <a:gd name="T29" fmla="*/ 18193 h 156"/>
                  <a:gd name="T30" fmla="*/ 8492 w 109"/>
                  <a:gd name="T31" fmla="*/ 17575 h 156"/>
                  <a:gd name="T32" fmla="*/ 7447 w 109"/>
                  <a:gd name="T33" fmla="*/ 16818 h 156"/>
                  <a:gd name="T34" fmla="*/ 6815 w 109"/>
                  <a:gd name="T35" fmla="*/ 15255 h 156"/>
                  <a:gd name="T36" fmla="*/ 6815 w 109"/>
                  <a:gd name="T37" fmla="*/ 13437 h 156"/>
                  <a:gd name="T38" fmla="*/ 7224 w 109"/>
                  <a:gd name="T39" fmla="*/ 11658 h 156"/>
                  <a:gd name="T40" fmla="*/ 7629 w 109"/>
                  <a:gd name="T41" fmla="*/ 9698 h 156"/>
                  <a:gd name="T42" fmla="*/ 7224 w 109"/>
                  <a:gd name="T43" fmla="*/ 7516 h 156"/>
                  <a:gd name="T44" fmla="*/ 6199 w 109"/>
                  <a:gd name="T45" fmla="*/ 5241 h 156"/>
                  <a:gd name="T46" fmla="*/ 4005 w 109"/>
                  <a:gd name="T47" fmla="*/ 2760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3" name="Freeform 8"/>
              <p:cNvSpPr>
                <a:spLocks/>
              </p:cNvSpPr>
              <p:nvPr userDrawn="1"/>
            </p:nvSpPr>
            <p:spPr bwMode="ltGray">
              <a:xfrm rot="12185230" flipV="1">
                <a:off x="3845" y="2207"/>
                <a:ext cx="103" cy="209"/>
              </a:xfrm>
              <a:custGeom>
                <a:avLst/>
                <a:gdLst>
                  <a:gd name="T0" fmla="*/ 3896 w 46"/>
                  <a:gd name="T1" fmla="*/ 0 h 94"/>
                  <a:gd name="T2" fmla="*/ 2537 w 46"/>
                  <a:gd name="T3" fmla="*/ 4574 h 94"/>
                  <a:gd name="T4" fmla="*/ 1910 w 46"/>
                  <a:gd name="T5" fmla="*/ 7508 h 94"/>
                  <a:gd name="T6" fmla="*/ 1404 w 46"/>
                  <a:gd name="T7" fmla="*/ 9552 h 94"/>
                  <a:gd name="T8" fmla="*/ 0 w 46"/>
                  <a:gd name="T9" fmla="*/ 11366 h 94"/>
                  <a:gd name="T10" fmla="*/ 1505 w 46"/>
                  <a:gd name="T11" fmla="*/ 10648 h 94"/>
                  <a:gd name="T12" fmla="*/ 2918 w 46"/>
                  <a:gd name="T13" fmla="*/ 9674 h 94"/>
                  <a:gd name="T14" fmla="*/ 4051 w 46"/>
                  <a:gd name="T15" fmla="*/ 8311 h 94"/>
                  <a:gd name="T16" fmla="*/ 5074 w 46"/>
                  <a:gd name="T17" fmla="*/ 6890 h 94"/>
                  <a:gd name="T18" fmla="*/ 5681 w 46"/>
                  <a:gd name="T19" fmla="*/ 5330 h 94"/>
                  <a:gd name="T20" fmla="*/ 5806 w 46"/>
                  <a:gd name="T21" fmla="*/ 3637 h 94"/>
                  <a:gd name="T22" fmla="*/ 5275 w 46"/>
                  <a:gd name="T23" fmla="*/ 1779 h 94"/>
                  <a:gd name="T24" fmla="*/ 389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98 w 54"/>
                  <a:gd name="T3" fmla="*/ 126 h 40"/>
                  <a:gd name="T4" fmla="*/ 702 w 54"/>
                  <a:gd name="T5" fmla="*/ 410 h 40"/>
                  <a:gd name="T6" fmla="*/ 1560 w 54"/>
                  <a:gd name="T7" fmla="*/ 1049 h 40"/>
                  <a:gd name="T8" fmla="*/ 2533 w 54"/>
                  <a:gd name="T9" fmla="*/ 1559 h 40"/>
                  <a:gd name="T10" fmla="*/ 3467 w 54"/>
                  <a:gd name="T11" fmla="*/ 1969 h 40"/>
                  <a:gd name="T12" fmla="*/ 4562 w 54"/>
                  <a:gd name="T13" fmla="*/ 2212 h 40"/>
                  <a:gd name="T14" fmla="*/ 5531 w 54"/>
                  <a:gd name="T15" fmla="*/ 2360 h 40"/>
                  <a:gd name="T16" fmla="*/ 6509 w 54"/>
                  <a:gd name="T17" fmla="*/ 2077 h 40"/>
                  <a:gd name="T18" fmla="*/ 6384 w 54"/>
                  <a:gd name="T19" fmla="*/ 3236 h 40"/>
                  <a:gd name="T20" fmla="*/ 6024 w 54"/>
                  <a:gd name="T21" fmla="*/ 4284 h 40"/>
                  <a:gd name="T22" fmla="*/ 5313 w 54"/>
                  <a:gd name="T23" fmla="*/ 4977 h 40"/>
                  <a:gd name="T24" fmla="*/ 4436 w 54"/>
                  <a:gd name="T25" fmla="*/ 5204 h 40"/>
                  <a:gd name="T26" fmla="*/ 3369 w 54"/>
                  <a:gd name="T27" fmla="*/ 5083 h 40"/>
                  <a:gd name="T28" fmla="*/ 2271 w 54"/>
                  <a:gd name="T29" fmla="*/ 4156 h 40"/>
                  <a:gd name="T30" fmla="*/ 1196 w 54"/>
                  <a:gd name="T31" fmla="*/ 258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95 w 149"/>
                  <a:gd name="T3" fmla="*/ 3875 h 704"/>
                  <a:gd name="T4" fmla="*/ 1878 w 149"/>
                  <a:gd name="T5" fmla="*/ 8786 h 704"/>
                  <a:gd name="T6" fmla="*/ 3291 w 149"/>
                  <a:gd name="T7" fmla="*/ 15013 h 704"/>
                  <a:gd name="T8" fmla="*/ 4857 w 149"/>
                  <a:gd name="T9" fmla="*/ 23114 h 704"/>
                  <a:gd name="T10" fmla="*/ 6813 w 149"/>
                  <a:gd name="T11" fmla="*/ 33146 h 704"/>
                  <a:gd name="T12" fmla="*/ 8638 w 149"/>
                  <a:gd name="T13" fmla="*/ 43909 h 704"/>
                  <a:gd name="T14" fmla="*/ 10398 w 149"/>
                  <a:gd name="T15" fmla="*/ 56269 h 704"/>
                  <a:gd name="T16" fmla="*/ 11767 w 149"/>
                  <a:gd name="T17" fmla="*/ 70606 h 704"/>
                  <a:gd name="T18" fmla="*/ 13209 w 149"/>
                  <a:gd name="T19" fmla="*/ 85840 h 704"/>
                  <a:gd name="T20" fmla="*/ 14166 w 149"/>
                  <a:gd name="T21" fmla="*/ 103400 h 704"/>
                  <a:gd name="T22" fmla="*/ 14657 w 149"/>
                  <a:gd name="T23" fmla="*/ 122639 h 704"/>
                  <a:gd name="T24" fmla="*/ 14872 w 149"/>
                  <a:gd name="T25" fmla="*/ 142750 h 704"/>
                  <a:gd name="T26" fmla="*/ 14166 w 149"/>
                  <a:gd name="T27" fmla="*/ 165220 h 704"/>
                  <a:gd name="T28" fmla="*/ 12852 w 149"/>
                  <a:gd name="T29" fmla="*/ 189010 h 704"/>
                  <a:gd name="T30" fmla="*/ 10874 w 149"/>
                  <a:gd name="T31" fmla="*/ 214028 h 704"/>
                  <a:gd name="T32" fmla="*/ 7887 w 149"/>
                  <a:gd name="T33" fmla="*/ 241599 h 704"/>
                  <a:gd name="T34" fmla="*/ 4571 w 149"/>
                  <a:gd name="T35" fmla="*/ 272847 h 704"/>
                  <a:gd name="T36" fmla="*/ 2496 w 149"/>
                  <a:gd name="T37" fmla="*/ 301766 h 704"/>
                  <a:gd name="T38" fmla="*/ 1183 w 149"/>
                  <a:gd name="T39" fmla="*/ 328463 h 704"/>
                  <a:gd name="T40" fmla="*/ 695 w 149"/>
                  <a:gd name="T41" fmla="*/ 354151 h 704"/>
                  <a:gd name="T42" fmla="*/ 695 w 149"/>
                  <a:gd name="T43" fmla="*/ 378572 h 704"/>
                  <a:gd name="T44" fmla="*/ 966 w 149"/>
                  <a:gd name="T45" fmla="*/ 401265 h 704"/>
                  <a:gd name="T46" fmla="*/ 1446 w 149"/>
                  <a:gd name="T47" fmla="*/ 421180 h 704"/>
                  <a:gd name="T48" fmla="*/ 1663 w 149"/>
                  <a:gd name="T49" fmla="*/ 440641 h 704"/>
                  <a:gd name="T50" fmla="*/ 4857 w 149"/>
                  <a:gd name="T51" fmla="*/ 430606 h 704"/>
                  <a:gd name="T52" fmla="*/ 4571 w 149"/>
                  <a:gd name="T53" fmla="*/ 425628 h 704"/>
                  <a:gd name="T54" fmla="*/ 4257 w 149"/>
                  <a:gd name="T55" fmla="*/ 411291 h 704"/>
                  <a:gd name="T56" fmla="*/ 3900 w 149"/>
                  <a:gd name="T57" fmla="*/ 389256 h 704"/>
                  <a:gd name="T58" fmla="*/ 4159 w 149"/>
                  <a:gd name="T59" fmla="*/ 359933 h 704"/>
                  <a:gd name="T60" fmla="*/ 4857 w 149"/>
                  <a:gd name="T61" fmla="*/ 324880 h 704"/>
                  <a:gd name="T62" fmla="*/ 6813 w 149"/>
                  <a:gd name="T63" fmla="*/ 284856 h 704"/>
                  <a:gd name="T64" fmla="*/ 10124 w 149"/>
                  <a:gd name="T65" fmla="*/ 241599 h 704"/>
                  <a:gd name="T66" fmla="*/ 15231 w 149"/>
                  <a:gd name="T67" fmla="*/ 195819 h 704"/>
                  <a:gd name="T68" fmla="*/ 16894 w 149"/>
                  <a:gd name="T69" fmla="*/ 174646 h 704"/>
                  <a:gd name="T70" fmla="*/ 17590 w 149"/>
                  <a:gd name="T71" fmla="*/ 147008 h 704"/>
                  <a:gd name="T72" fmla="*/ 17012 w 149"/>
                  <a:gd name="T73" fmla="*/ 115111 h 704"/>
                  <a:gd name="T74" fmla="*/ 15446 w 149"/>
                  <a:gd name="T75" fmla="*/ 83863 h 704"/>
                  <a:gd name="T76" fmla="*/ 12852 w 149"/>
                  <a:gd name="T77" fmla="*/ 53265 h 704"/>
                  <a:gd name="T78" fmla="*/ 9526 w 149"/>
                  <a:gd name="T79" fmla="*/ 27595 h 704"/>
                  <a:gd name="T80" fmla="*/ 5169 w 149"/>
                  <a:gd name="T81" fmla="*/ 878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6" name="Freeform 11"/>
            <p:cNvSpPr>
              <a:spLocks/>
            </p:cNvSpPr>
            <p:nvPr userDrawn="1"/>
          </p:nvSpPr>
          <p:spPr bwMode="ltGray">
            <a:xfrm rot="373331" flipH="1">
              <a:off x="22" y="1957"/>
              <a:ext cx="323" cy="649"/>
            </a:xfrm>
            <a:custGeom>
              <a:avLst/>
              <a:gdLst>
                <a:gd name="T0" fmla="*/ 24248 w 128"/>
                <a:gd name="T1" fmla="*/ 0 h 217"/>
                <a:gd name="T2" fmla="*/ 27127 w 128"/>
                <a:gd name="T3" fmla="*/ 6475 h 217"/>
                <a:gd name="T4" fmla="*/ 29681 w 128"/>
                <a:gd name="T5" fmla="*/ 19365 h 217"/>
                <a:gd name="T6" fmla="*/ 31704 w 128"/>
                <a:gd name="T7" fmla="*/ 35931 h 217"/>
                <a:gd name="T8" fmla="*/ 33055 w 128"/>
                <a:gd name="T9" fmla="*/ 55781 h 217"/>
                <a:gd name="T10" fmla="*/ 32762 w 128"/>
                <a:gd name="T11" fmla="*/ 79456 h 217"/>
                <a:gd name="T12" fmla="*/ 29966 w 128"/>
                <a:gd name="T13" fmla="*/ 103849 h 217"/>
                <a:gd name="T14" fmla="*/ 24248 w 128"/>
                <a:gd name="T15" fmla="*/ 129450 h 217"/>
                <a:gd name="T16" fmla="*/ 15441 w 128"/>
                <a:gd name="T17" fmla="*/ 155290 h 217"/>
                <a:gd name="T18" fmla="*/ 12698 w 128"/>
                <a:gd name="T19" fmla="*/ 152401 h 217"/>
                <a:gd name="T20" fmla="*/ 9819 w 128"/>
                <a:gd name="T21" fmla="*/ 150263 h 217"/>
                <a:gd name="T22" fmla="*/ 6763 w 128"/>
                <a:gd name="T23" fmla="*/ 146650 h 217"/>
                <a:gd name="T24" fmla="*/ 4096 w 128"/>
                <a:gd name="T25" fmla="*/ 143761 h 217"/>
                <a:gd name="T26" fmla="*/ 2024 w 128"/>
                <a:gd name="T27" fmla="*/ 140262 h 217"/>
                <a:gd name="T28" fmla="*/ 527 w 128"/>
                <a:gd name="T29" fmla="*/ 135925 h 217"/>
                <a:gd name="T30" fmla="*/ 0 w 128"/>
                <a:gd name="T31" fmla="*/ 130898 h 217"/>
                <a:gd name="T32" fmla="*/ 318 w 128"/>
                <a:gd name="T33" fmla="*/ 127285 h 217"/>
                <a:gd name="T34" fmla="*/ 3356 w 128"/>
                <a:gd name="T35" fmla="*/ 122257 h 217"/>
                <a:gd name="T36" fmla="*/ 7457 w 128"/>
                <a:gd name="T37" fmla="*/ 115378 h 217"/>
                <a:gd name="T38" fmla="*/ 11875 w 128"/>
                <a:gd name="T39" fmla="*/ 107462 h 217"/>
                <a:gd name="T40" fmla="*/ 16264 w 128"/>
                <a:gd name="T41" fmla="*/ 95932 h 217"/>
                <a:gd name="T42" fmla="*/ 20357 w 128"/>
                <a:gd name="T43" fmla="*/ 80171 h 217"/>
                <a:gd name="T44" fmla="*/ 23523 w 128"/>
                <a:gd name="T45" fmla="*/ 59367 h 217"/>
                <a:gd name="T46" fmla="*/ 25050 w 128"/>
                <a:gd name="T47" fmla="*/ 33042 h 217"/>
                <a:gd name="T48" fmla="*/ 2424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9" name="Freeform 14"/>
            <p:cNvSpPr>
              <a:spLocks/>
            </p:cNvSpPr>
            <p:nvPr userDrawn="1"/>
          </p:nvSpPr>
          <p:spPr bwMode="ltGray">
            <a:xfrm rot="373331" flipH="1">
              <a:off x="898" y="2855"/>
              <a:ext cx="354" cy="464"/>
            </a:xfrm>
            <a:custGeom>
              <a:avLst/>
              <a:gdLst>
                <a:gd name="T0" fmla="*/ 57581 w 117"/>
                <a:gd name="T1" fmla="*/ 0 h 132"/>
                <a:gd name="T2" fmla="*/ 0 w 117"/>
                <a:gd name="T3" fmla="*/ 47163 h 132"/>
                <a:gd name="T4" fmla="*/ 2269 w 117"/>
                <a:gd name="T5" fmla="*/ 48868 h 132"/>
                <a:gd name="T6" fmla="*/ 10638 w 117"/>
                <a:gd name="T7" fmla="*/ 54812 h 132"/>
                <a:gd name="T8" fmla="*/ 22299 w 117"/>
                <a:gd name="T9" fmla="*/ 68110 h 132"/>
                <a:gd name="T10" fmla="*/ 35291 w 117"/>
                <a:gd name="T11" fmla="*/ 88557 h 132"/>
                <a:gd name="T12" fmla="*/ 50716 w 117"/>
                <a:gd name="T13" fmla="*/ 116963 h 132"/>
                <a:gd name="T14" fmla="*/ 64458 w 117"/>
                <a:gd name="T15" fmla="*/ 150846 h 132"/>
                <a:gd name="T16" fmla="*/ 78361 w 117"/>
                <a:gd name="T17" fmla="*/ 194191 h 132"/>
                <a:gd name="T18" fmla="*/ 88990 w 117"/>
                <a:gd name="T19" fmla="*/ 249003 h 132"/>
                <a:gd name="T20" fmla="*/ 89741 w 117"/>
                <a:gd name="T21" fmla="*/ 226418 h 132"/>
                <a:gd name="T22" fmla="*/ 88249 w 117"/>
                <a:gd name="T23" fmla="*/ 201840 h 132"/>
                <a:gd name="T24" fmla="*/ 82875 w 117"/>
                <a:gd name="T25" fmla="*/ 169613 h 132"/>
                <a:gd name="T26" fmla="*/ 76083 w 117"/>
                <a:gd name="T27" fmla="*/ 139552 h 132"/>
                <a:gd name="T28" fmla="*/ 68219 w 117"/>
                <a:gd name="T29" fmla="*/ 109451 h 132"/>
                <a:gd name="T30" fmla="*/ 59826 w 117"/>
                <a:gd name="T31" fmla="*/ 84740 h 132"/>
                <a:gd name="T32" fmla="*/ 51466 w 117"/>
                <a:gd name="T33" fmla="*/ 68110 h 132"/>
                <a:gd name="T34" fmla="*/ 44344 w 117"/>
                <a:gd name="T35" fmla="*/ 60151 h 132"/>
                <a:gd name="T36" fmla="*/ 52958 w 117"/>
                <a:gd name="T37" fmla="*/ 54812 h 132"/>
                <a:gd name="T38" fmla="*/ 60604 w 117"/>
                <a:gd name="T39" fmla="*/ 52513 h 132"/>
                <a:gd name="T40" fmla="*/ 68219 w 117"/>
                <a:gd name="T41" fmla="*/ 48868 h 132"/>
                <a:gd name="T42" fmla="*/ 75341 w 117"/>
                <a:gd name="T43" fmla="*/ 47163 h 132"/>
                <a:gd name="T44" fmla="*/ 80633 w 117"/>
                <a:gd name="T45" fmla="*/ 45040 h 132"/>
                <a:gd name="T46" fmla="*/ 83644 w 117"/>
                <a:gd name="T47" fmla="*/ 41394 h 132"/>
                <a:gd name="T48" fmla="*/ 86748 w 117"/>
                <a:gd name="T49" fmla="*/ 39700 h 132"/>
                <a:gd name="T50" fmla="*/ 87499 w 117"/>
                <a:gd name="T51" fmla="*/ 39700 h 132"/>
                <a:gd name="T52" fmla="*/ 5758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 name="Freeform 15"/>
            <p:cNvSpPr>
              <a:spLocks/>
            </p:cNvSpPr>
            <p:nvPr userDrawn="1"/>
          </p:nvSpPr>
          <p:spPr bwMode="ltGray">
            <a:xfrm rot="373331" flipH="1">
              <a:off x="799" y="2979"/>
              <a:ext cx="87" cy="274"/>
            </a:xfrm>
            <a:custGeom>
              <a:avLst/>
              <a:gdLst>
                <a:gd name="T0" fmla="*/ 21141 w 29"/>
                <a:gd name="T1" fmla="*/ 0 h 77"/>
                <a:gd name="T2" fmla="*/ 16767 w 29"/>
                <a:gd name="T3" fmla="*/ 0 h 77"/>
                <a:gd name="T4" fmla="*/ 11664 w 29"/>
                <a:gd name="T5" fmla="*/ 8014 h 77"/>
                <a:gd name="T6" fmla="*/ 6561 w 29"/>
                <a:gd name="T7" fmla="*/ 18298 h 77"/>
                <a:gd name="T8" fmla="*/ 2916 w 29"/>
                <a:gd name="T9" fmla="*/ 38798 h 77"/>
                <a:gd name="T10" fmla="*/ 729 w 29"/>
                <a:gd name="T11" fmla="*/ 61095 h 77"/>
                <a:gd name="T12" fmla="*/ 0 w 29"/>
                <a:gd name="T13" fmla="*/ 89626 h 77"/>
                <a:gd name="T14" fmla="*/ 2187 w 29"/>
                <a:gd name="T15" fmla="*/ 122193 h 77"/>
                <a:gd name="T16" fmla="*/ 8019 w 29"/>
                <a:gd name="T17" fmla="*/ 156305 h 77"/>
                <a:gd name="T18" fmla="*/ 10935 w 29"/>
                <a:gd name="T19" fmla="*/ 107910 h 77"/>
                <a:gd name="T20" fmla="*/ 13851 w 29"/>
                <a:gd name="T21" fmla="*/ 75343 h 77"/>
                <a:gd name="T22" fmla="*/ 16767 w 29"/>
                <a:gd name="T23" fmla="*/ 44559 h 77"/>
                <a:gd name="T24" fmla="*/ 2114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7" name="Freeform 1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8" name="Freeform 2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4" name="Freeform 23"/>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5" name="Freeform 24"/>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1" name="Freeform 27"/>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2" name="Freeform 28"/>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8" name="Freeform 3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9" name="Freeform 3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5" name="Freeform 3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6" name="Freeform 3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185 h 237"/>
                <a:gd name="T4" fmla="*/ 1039 w 257"/>
                <a:gd name="T5" fmla="*/ 12265 h 237"/>
                <a:gd name="T6" fmla="*/ 2064 w 257"/>
                <a:gd name="T7" fmla="*/ 18418 h 237"/>
                <a:gd name="T8" fmla="*/ 3800 w 257"/>
                <a:gd name="T9" fmla="*/ 24028 h 237"/>
                <a:gd name="T10" fmla="*/ 6269 w 257"/>
                <a:gd name="T11" fmla="*/ 29242 h 237"/>
                <a:gd name="T12" fmla="*/ 9415 w 257"/>
                <a:gd name="T13" fmla="*/ 34602 h 237"/>
                <a:gd name="T14" fmla="*/ 13207 w 257"/>
                <a:gd name="T15" fmla="*/ 39503 h 237"/>
                <a:gd name="T16" fmla="*/ 17658 w 257"/>
                <a:gd name="T17" fmla="*/ 43624 h 237"/>
                <a:gd name="T18" fmla="*/ 23276 w 257"/>
                <a:gd name="T19" fmla="*/ 47588 h 237"/>
                <a:gd name="T20" fmla="*/ 29771 w 257"/>
                <a:gd name="T21" fmla="*/ 50985 h 237"/>
                <a:gd name="T22" fmla="*/ 36729 w 257"/>
                <a:gd name="T23" fmla="*/ 53728 h 237"/>
                <a:gd name="T24" fmla="*/ 45304 w 257"/>
                <a:gd name="T25" fmla="*/ 55895 h 237"/>
                <a:gd name="T26" fmla="*/ 54718 w 257"/>
                <a:gd name="T27" fmla="*/ 57378 h 237"/>
                <a:gd name="T28" fmla="*/ 65082 w 257"/>
                <a:gd name="T29" fmla="*/ 58162 h 237"/>
                <a:gd name="T30" fmla="*/ 76169 w 257"/>
                <a:gd name="T31" fmla="*/ 57846 h 237"/>
                <a:gd name="T32" fmla="*/ 88991 w 257"/>
                <a:gd name="T33" fmla="*/ 56878 h 237"/>
                <a:gd name="T34" fmla="*/ 77602 w 257"/>
                <a:gd name="T35" fmla="*/ 55687 h 237"/>
                <a:gd name="T36" fmla="*/ 67538 w 257"/>
                <a:gd name="T37" fmla="*/ 53935 h 237"/>
                <a:gd name="T38" fmla="*/ 58778 w 257"/>
                <a:gd name="T39" fmla="*/ 51976 h 237"/>
                <a:gd name="T40" fmla="*/ 51221 w 257"/>
                <a:gd name="T41" fmla="*/ 50015 h 237"/>
                <a:gd name="T42" fmla="*/ 44284 w 257"/>
                <a:gd name="T43" fmla="*/ 47385 h 237"/>
                <a:gd name="T44" fmla="*/ 38793 w 257"/>
                <a:gd name="T45" fmla="*/ 44600 h 237"/>
                <a:gd name="T46" fmla="*/ 33584 w 257"/>
                <a:gd name="T47" fmla="*/ 41462 h 237"/>
                <a:gd name="T48" fmla="*/ 29140 w 257"/>
                <a:gd name="T49" fmla="*/ 38065 h 237"/>
                <a:gd name="T50" fmla="*/ 24948 w 257"/>
                <a:gd name="T51" fmla="*/ 34602 h 237"/>
                <a:gd name="T52" fmla="*/ 21156 w 257"/>
                <a:gd name="T53" fmla="*/ 30688 h 237"/>
                <a:gd name="T54" fmla="*/ 18045 w 257"/>
                <a:gd name="T55" fmla="*/ 26300 h 237"/>
                <a:gd name="T56" fmla="*/ 14887 w 257"/>
                <a:gd name="T57" fmla="*/ 21556 h 237"/>
                <a:gd name="T58" fmla="*/ 11389 w 257"/>
                <a:gd name="T59" fmla="*/ 16967 h 237"/>
                <a:gd name="T60" fmla="*/ 7984 w 257"/>
                <a:gd name="T61" fmla="*/ 11562 h 237"/>
                <a:gd name="T62" fmla="*/ 4184 w 257"/>
                <a:gd name="T63" fmla="*/ 5872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9" name="Freeform 39"/>
            <p:cNvSpPr>
              <a:spLocks/>
            </p:cNvSpPr>
            <p:nvPr userDrawn="1"/>
          </p:nvSpPr>
          <p:spPr bwMode="ltGray">
            <a:xfrm rot="9832527" flipV="1">
              <a:off x="1997" y="858"/>
              <a:ext cx="330" cy="278"/>
            </a:xfrm>
            <a:custGeom>
              <a:avLst/>
              <a:gdLst>
                <a:gd name="T0" fmla="*/ 27387 w 124"/>
                <a:gd name="T1" fmla="*/ 0 h 110"/>
                <a:gd name="T2" fmla="*/ 44047 w 124"/>
                <a:gd name="T3" fmla="*/ 28154 h 110"/>
                <a:gd name="T4" fmla="*/ 42581 w 124"/>
                <a:gd name="T5" fmla="*/ 27828 h 110"/>
                <a:gd name="T6" fmla="*/ 38019 w 124"/>
                <a:gd name="T7" fmla="*/ 27330 h 110"/>
                <a:gd name="T8" fmla="*/ 31645 w 124"/>
                <a:gd name="T9" fmla="*/ 26276 h 110"/>
                <a:gd name="T10" fmla="*/ 24180 w 124"/>
                <a:gd name="T11" fmla="*/ 25778 h 110"/>
                <a:gd name="T12" fmla="*/ 16000 w 124"/>
                <a:gd name="T13" fmla="*/ 25247 h 110"/>
                <a:gd name="T14" fmla="*/ 8931 w 124"/>
                <a:gd name="T15" fmla="*/ 25586 h 110"/>
                <a:gd name="T16" fmla="*/ 3202 w 124"/>
                <a:gd name="T17" fmla="*/ 26602 h 110"/>
                <a:gd name="T18" fmla="*/ 0 w 124"/>
                <a:gd name="T19" fmla="*/ 28685 h 110"/>
                <a:gd name="T20" fmla="*/ 1453 w 124"/>
                <a:gd name="T21" fmla="*/ 25586 h 110"/>
                <a:gd name="T22" fmla="*/ 2813 w 124"/>
                <a:gd name="T23" fmla="*/ 23210 h 110"/>
                <a:gd name="T24" fmla="*/ 5708 w 124"/>
                <a:gd name="T25" fmla="*/ 21340 h 110"/>
                <a:gd name="T26" fmla="*/ 8931 w 124"/>
                <a:gd name="T27" fmla="*/ 19786 h 110"/>
                <a:gd name="T28" fmla="*/ 12798 w 124"/>
                <a:gd name="T29" fmla="*/ 18773 h 110"/>
                <a:gd name="T30" fmla="*/ 16700 w 124"/>
                <a:gd name="T31" fmla="*/ 18434 h 110"/>
                <a:gd name="T32" fmla="*/ 20958 w 124"/>
                <a:gd name="T33" fmla="*/ 18434 h 110"/>
                <a:gd name="T34" fmla="*/ 25631 w 124"/>
                <a:gd name="T35" fmla="*/ 19288 h 110"/>
                <a:gd name="T36" fmla="*/ 25878 w 124"/>
                <a:gd name="T37" fmla="*/ 18434 h 110"/>
                <a:gd name="T38" fmla="*/ 24825 w 124"/>
                <a:gd name="T39" fmla="*/ 14640 h 110"/>
                <a:gd name="T40" fmla="*/ 23768 w 124"/>
                <a:gd name="T41" fmla="*/ 9912 h 110"/>
                <a:gd name="T42" fmla="*/ 23068 w 124"/>
                <a:gd name="T43" fmla="*/ 7829 h 110"/>
                <a:gd name="T44" fmla="*/ 22429 w 124"/>
                <a:gd name="T45" fmla="*/ 7829 h 110"/>
                <a:gd name="T46" fmla="*/ 21623 w 124"/>
                <a:gd name="T47" fmla="*/ 7506 h 110"/>
                <a:gd name="T48" fmla="*/ 20958 w 124"/>
                <a:gd name="T49" fmla="*/ 6816 h 110"/>
                <a:gd name="T50" fmla="*/ 20319 w 124"/>
                <a:gd name="T51" fmla="*/ 6005 h 110"/>
                <a:gd name="T52" fmla="*/ 20319 w 124"/>
                <a:gd name="T53" fmla="*/ 4938 h 110"/>
                <a:gd name="T54" fmla="*/ 20958 w 124"/>
                <a:gd name="T55" fmla="*/ 3584 h 110"/>
                <a:gd name="T56" fmla="*/ 23465 w 124"/>
                <a:gd name="T57" fmla="*/ 2082 h 110"/>
                <a:gd name="T58" fmla="*/ 2738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 name="Freeform 40"/>
            <p:cNvSpPr>
              <a:spLocks/>
            </p:cNvSpPr>
            <p:nvPr userDrawn="1"/>
          </p:nvSpPr>
          <p:spPr bwMode="ltGray">
            <a:xfrm rot="9832527" flipV="1">
              <a:off x="2224" y="808"/>
              <a:ext cx="123" cy="233"/>
            </a:xfrm>
            <a:custGeom>
              <a:avLst/>
              <a:gdLst>
                <a:gd name="T0" fmla="*/ 11353 w 46"/>
                <a:gd name="T1" fmla="*/ 0 h 94"/>
                <a:gd name="T2" fmla="*/ 7265 w 46"/>
                <a:gd name="T3" fmla="*/ 8804 h 94"/>
                <a:gd name="T4" fmla="*/ 5471 w 46"/>
                <a:gd name="T5" fmla="*/ 14421 h 94"/>
                <a:gd name="T6" fmla="*/ 3998 w 46"/>
                <a:gd name="T7" fmla="*/ 18352 h 94"/>
                <a:gd name="T8" fmla="*/ 0 w 46"/>
                <a:gd name="T9" fmla="*/ 21823 h 94"/>
                <a:gd name="T10" fmla="*/ 4396 w 46"/>
                <a:gd name="T11" fmla="*/ 20392 h 94"/>
                <a:gd name="T12" fmla="*/ 8487 w 46"/>
                <a:gd name="T13" fmla="*/ 18536 h 94"/>
                <a:gd name="T14" fmla="*/ 11755 w 46"/>
                <a:gd name="T15" fmla="*/ 16005 h 94"/>
                <a:gd name="T16" fmla="*/ 14629 w 46"/>
                <a:gd name="T17" fmla="*/ 13222 h 94"/>
                <a:gd name="T18" fmla="*/ 16402 w 46"/>
                <a:gd name="T19" fmla="*/ 10188 h 94"/>
                <a:gd name="T20" fmla="*/ 16824 w 46"/>
                <a:gd name="T21" fmla="*/ 6913 h 94"/>
                <a:gd name="T22" fmla="*/ 15295 w 46"/>
                <a:gd name="T23" fmla="*/ 3470 h 94"/>
                <a:gd name="T24" fmla="*/ 113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039 w 149"/>
                <a:gd name="T3" fmla="*/ 7397 h 704"/>
                <a:gd name="T4" fmla="*/ 5378 w 149"/>
                <a:gd name="T5" fmla="*/ 17090 h 704"/>
                <a:gd name="T6" fmla="*/ 9435 w 149"/>
                <a:gd name="T7" fmla="*/ 29044 h 704"/>
                <a:gd name="T8" fmla="*/ 13795 w 149"/>
                <a:gd name="T9" fmla="*/ 44977 h 704"/>
                <a:gd name="T10" fmla="*/ 19563 w 149"/>
                <a:gd name="T11" fmla="*/ 64374 h 704"/>
                <a:gd name="T12" fmla="*/ 24640 w 149"/>
                <a:gd name="T13" fmla="*/ 85227 h 704"/>
                <a:gd name="T14" fmla="*/ 29615 w 149"/>
                <a:gd name="T15" fmla="*/ 109502 h 704"/>
                <a:gd name="T16" fmla="*/ 33692 w 149"/>
                <a:gd name="T17" fmla="*/ 137389 h 704"/>
                <a:gd name="T18" fmla="*/ 37652 w 149"/>
                <a:gd name="T19" fmla="*/ 166786 h 704"/>
                <a:gd name="T20" fmla="*/ 40461 w 149"/>
                <a:gd name="T21" fmla="*/ 200610 h 704"/>
                <a:gd name="T22" fmla="*/ 41727 w 149"/>
                <a:gd name="T23" fmla="*/ 238204 h 704"/>
                <a:gd name="T24" fmla="*/ 42402 w 149"/>
                <a:gd name="T25" fmla="*/ 277300 h 704"/>
                <a:gd name="T26" fmla="*/ 40461 w 149"/>
                <a:gd name="T27" fmla="*/ 321157 h 704"/>
                <a:gd name="T28" fmla="*/ 36641 w 149"/>
                <a:gd name="T29" fmla="*/ 367405 h 704"/>
                <a:gd name="T30" fmla="*/ 31029 w 149"/>
                <a:gd name="T31" fmla="*/ 415692 h 704"/>
                <a:gd name="T32" fmla="*/ 22609 w 149"/>
                <a:gd name="T33" fmla="*/ 469360 h 704"/>
                <a:gd name="T34" fmla="*/ 13156 w 149"/>
                <a:gd name="T35" fmla="*/ 529977 h 704"/>
                <a:gd name="T36" fmla="*/ 7013 w 149"/>
                <a:gd name="T37" fmla="*/ 586258 h 704"/>
                <a:gd name="T38" fmla="*/ 3339 w 149"/>
                <a:gd name="T39" fmla="*/ 638312 h 704"/>
                <a:gd name="T40" fmla="*/ 2039 w 149"/>
                <a:gd name="T41" fmla="*/ 688213 h 704"/>
                <a:gd name="T42" fmla="*/ 2039 w 149"/>
                <a:gd name="T43" fmla="*/ 735846 h 704"/>
                <a:gd name="T44" fmla="*/ 2659 w 149"/>
                <a:gd name="T45" fmla="*/ 779363 h 704"/>
                <a:gd name="T46" fmla="*/ 4078 w 149"/>
                <a:gd name="T47" fmla="*/ 818431 h 704"/>
                <a:gd name="T48" fmla="*/ 4732 w 149"/>
                <a:gd name="T49" fmla="*/ 856054 h 704"/>
                <a:gd name="T50" fmla="*/ 13795 w 149"/>
                <a:gd name="T51" fmla="*/ 836661 h 704"/>
                <a:gd name="T52" fmla="*/ 13156 w 149"/>
                <a:gd name="T53" fmla="*/ 826968 h 704"/>
                <a:gd name="T54" fmla="*/ 12146 w 149"/>
                <a:gd name="T55" fmla="*/ 798727 h 704"/>
                <a:gd name="T56" fmla="*/ 11083 w 149"/>
                <a:gd name="T57" fmla="*/ 756350 h 704"/>
                <a:gd name="T58" fmla="*/ 11764 w 149"/>
                <a:gd name="T59" fmla="*/ 699376 h 704"/>
                <a:gd name="T60" fmla="*/ 13795 w 149"/>
                <a:gd name="T61" fmla="*/ 631268 h 704"/>
                <a:gd name="T62" fmla="*/ 19563 w 149"/>
                <a:gd name="T63" fmla="*/ 553438 h 704"/>
                <a:gd name="T64" fmla="*/ 28990 w 149"/>
                <a:gd name="T65" fmla="*/ 469360 h 704"/>
                <a:gd name="T66" fmla="*/ 43417 w 149"/>
                <a:gd name="T67" fmla="*/ 380728 h 704"/>
                <a:gd name="T68" fmla="*/ 48115 w 149"/>
                <a:gd name="T69" fmla="*/ 339505 h 704"/>
                <a:gd name="T70" fmla="*/ 50188 w 149"/>
                <a:gd name="T71" fmla="*/ 285837 h 704"/>
                <a:gd name="T72" fmla="*/ 48497 w 149"/>
                <a:gd name="T73" fmla="*/ 223633 h 704"/>
                <a:gd name="T74" fmla="*/ 44182 w 149"/>
                <a:gd name="T75" fmla="*/ 163019 h 704"/>
                <a:gd name="T76" fmla="*/ 36641 w 149"/>
                <a:gd name="T77" fmla="*/ 103428 h 704"/>
                <a:gd name="T78" fmla="*/ 27307 w 149"/>
                <a:gd name="T79" fmla="*/ 53560 h 704"/>
                <a:gd name="T80" fmla="*/ 14810 w 149"/>
                <a:gd name="T81" fmla="*/ 170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1119"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131120"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fld id="{B0F18AC9-11A3-44CF-9DC1-25AF03A05621}"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7" name="Rectangle 45"/>
          <p:cNvSpPr>
            <a:spLocks noGrp="1" noChangeArrowheads="1"/>
          </p:cNvSpPr>
          <p:nvPr>
            <p:ph type="ftr" sz="quarter" idx="11"/>
          </p:nvPr>
        </p:nvSpPr>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pPr fontAlgn="base">
              <a:spcBef>
                <a:spcPct val="0"/>
              </a:spcBef>
              <a:spcAft>
                <a:spcPct val="0"/>
              </a:spcAft>
              <a:defRPr/>
            </a:pPr>
            <a:fld id="{49889E90-CBA3-4D44-B1FA-7C03DAE3745A}"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2134608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DE651F8B-9B48-46C6-B4F4-B3B69E8CAD6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079F0F6-CBD0-4A38-BB57-29936CD14138}"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106142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7AA44E5-1700-4954-9FAC-CBE18394B73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CC5E418-C71F-4C1E-BC9F-C839F974C0A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4581388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B7C1BF02-B700-4162-B72B-D9AD3CEDD7E6}"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1F2AA90-0463-4837-9CDF-A6B27B7832B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8517243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ABCCF3ED-5CEB-45B8-9199-8A705ABA95C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DCA62F4-A1B8-4024-A0A9-5BE44B2DA37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9167991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3B06CA1-A5EC-4A91-B689-4B1D2E6AA53D}"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1254880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7E9F4DD9-A1E5-4DBF-8E3E-E6FBC97F0F5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60CFA96-52A1-4C67-BE5F-5AB49377F54C}"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3940432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12ECDAA-27DA-4E26-9A8A-9BC161067C3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2E5A300-9947-4A3F-9C62-880C47D9C46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3466187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198B112-F073-4EEF-8844-2518CBE80F42}"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42ABF43-56C4-4D5C-AF50-1FA1669360F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6396817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F74E2EA7-46E8-41F4-8C91-685DA8444364}"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1B2C913-9316-4ECF-87AE-697AD767734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2793028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E60B35A-BDF1-40F5-BD0D-89BD651D587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3389A97-E793-439D-8125-7342B0A67E9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0676654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8" y="103189"/>
            <a:ext cx="2747433"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1" y="103189"/>
            <a:ext cx="8041216" cy="59531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4E26EF32-6E6C-4A23-95CF-8F3FD1508869}"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BDB69D5-983F-45B1-9742-3435988805F2}"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42927900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90552" y="103189"/>
            <a:ext cx="10991849" cy="5953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0C1DAA5-53B0-47A3-AD79-4976ADB3ACE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CCFD3AD-21B2-4AFA-B875-558E17BF4C5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7777815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51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03663"/>
            <a:ext cx="5384800" cy="21526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607906A8-0786-447A-8835-F4331B71D5A5}"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7"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8"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EBB1372-AA67-4091-94E5-CFF0B7EAC63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6901943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026 w 596"/>
                  <a:gd name="T1" fmla="*/ 45486 h 666"/>
                  <a:gd name="T2" fmla="*/ 725 w 596"/>
                  <a:gd name="T3" fmla="*/ 41892 h 666"/>
                  <a:gd name="T4" fmla="*/ 0 w 596"/>
                  <a:gd name="T5" fmla="*/ 35497 h 666"/>
                  <a:gd name="T6" fmla="*/ 505 w 596"/>
                  <a:gd name="T7" fmla="*/ 27294 h 666"/>
                  <a:gd name="T8" fmla="*/ 3131 w 596"/>
                  <a:gd name="T9" fmla="*/ 18569 h 666"/>
                  <a:gd name="T10" fmla="*/ 8604 w 596"/>
                  <a:gd name="T11" fmla="*/ 10310 h 666"/>
                  <a:gd name="T12" fmla="*/ 17787 w 596"/>
                  <a:gd name="T13" fmla="*/ 3804 h 666"/>
                  <a:gd name="T14" fmla="*/ 30898 w 596"/>
                  <a:gd name="T15" fmla="*/ 223 h 666"/>
                  <a:gd name="T16" fmla="*/ 47572 w 596"/>
                  <a:gd name="T17" fmla="*/ 1108 h 666"/>
                  <a:gd name="T18" fmla="*/ 60607 w 596"/>
                  <a:gd name="T19" fmla="*/ 8382 h 666"/>
                  <a:gd name="T20" fmla="*/ 69341 w 596"/>
                  <a:gd name="T21" fmla="*/ 20299 h 666"/>
                  <a:gd name="T22" fmla="*/ 73999 w 596"/>
                  <a:gd name="T23" fmla="*/ 34877 h 666"/>
                  <a:gd name="T24" fmla="*/ 74489 w 596"/>
                  <a:gd name="T25" fmla="*/ 50274 h 666"/>
                  <a:gd name="T26" fmla="*/ 70861 w 596"/>
                  <a:gd name="T27" fmla="*/ 64537 h 666"/>
                  <a:gd name="T28" fmla="*/ 63458 w 596"/>
                  <a:gd name="T29" fmla="*/ 75559 h 666"/>
                  <a:gd name="T30" fmla="*/ 52224 w 596"/>
                  <a:gd name="T31" fmla="*/ 81465 h 666"/>
                  <a:gd name="T32" fmla="*/ 48693 w 596"/>
                  <a:gd name="T33" fmla="*/ 80944 h 666"/>
                  <a:gd name="T34" fmla="*/ 55181 w 596"/>
                  <a:gd name="T35" fmla="*/ 75838 h 666"/>
                  <a:gd name="T36" fmla="*/ 60327 w 596"/>
                  <a:gd name="T37" fmla="*/ 66858 h 666"/>
                  <a:gd name="T38" fmla="*/ 63684 w 596"/>
                  <a:gd name="T39" fmla="*/ 55763 h 666"/>
                  <a:gd name="T40" fmla="*/ 65080 w 596"/>
                  <a:gd name="T41" fmla="*/ 43656 h 666"/>
                  <a:gd name="T42" fmla="*/ 64355 w 596"/>
                  <a:gd name="T43" fmla="*/ 31696 h 666"/>
                  <a:gd name="T44" fmla="*/ 60728 w 596"/>
                  <a:gd name="T45" fmla="*/ 21383 h 666"/>
                  <a:gd name="T46" fmla="*/ 54174 w 596"/>
                  <a:gd name="T47" fmla="*/ 13766 h 666"/>
                  <a:gd name="T48" fmla="*/ 42714 w 596"/>
                  <a:gd name="T49" fmla="*/ 9189 h 666"/>
                  <a:gd name="T50" fmla="*/ 30780 w 596"/>
                  <a:gd name="T51" fmla="*/ 7492 h 666"/>
                  <a:gd name="T52" fmla="*/ 21771 w 596"/>
                  <a:gd name="T53" fmla="*/ 8700 h 666"/>
                  <a:gd name="T54" fmla="*/ 15162 w 596"/>
                  <a:gd name="T55" fmla="*/ 12404 h 666"/>
                  <a:gd name="T56" fmla="*/ 10505 w 596"/>
                  <a:gd name="T57" fmla="*/ 18290 h 666"/>
                  <a:gd name="T58" fmla="*/ 7103 w 596"/>
                  <a:gd name="T59" fmla="*/ 25285 h 666"/>
                  <a:gd name="T60" fmla="*/ 4976 w 596"/>
                  <a:gd name="T61" fmla="*/ 33390 h 666"/>
                  <a:gd name="T62" fmla="*/ 3527 w 596"/>
                  <a:gd name="T63" fmla="*/ 4167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148 h 237"/>
                  <a:gd name="T4" fmla="*/ 395 w 257"/>
                  <a:gd name="T5" fmla="*/ 6320 h 237"/>
                  <a:gd name="T6" fmla="*/ 700 w 257"/>
                  <a:gd name="T7" fmla="*/ 9473 h 237"/>
                  <a:gd name="T8" fmla="*/ 1293 w 257"/>
                  <a:gd name="T9" fmla="*/ 12428 h 237"/>
                  <a:gd name="T10" fmla="*/ 2173 w 257"/>
                  <a:gd name="T11" fmla="*/ 15070 h 237"/>
                  <a:gd name="T12" fmla="*/ 3233 w 257"/>
                  <a:gd name="T13" fmla="*/ 17837 h 237"/>
                  <a:gd name="T14" fmla="*/ 4550 w 257"/>
                  <a:gd name="T15" fmla="*/ 20391 h 237"/>
                  <a:gd name="T16" fmla="*/ 6121 w 257"/>
                  <a:gd name="T17" fmla="*/ 22528 h 237"/>
                  <a:gd name="T18" fmla="*/ 8061 w 257"/>
                  <a:gd name="T19" fmla="*/ 24563 h 237"/>
                  <a:gd name="T20" fmla="*/ 10331 w 257"/>
                  <a:gd name="T21" fmla="*/ 26308 h 237"/>
                  <a:gd name="T22" fmla="*/ 12766 w 257"/>
                  <a:gd name="T23" fmla="*/ 27724 h 237"/>
                  <a:gd name="T24" fmla="*/ 15761 w 257"/>
                  <a:gd name="T25" fmla="*/ 28849 h 237"/>
                  <a:gd name="T26" fmla="*/ 19005 w 257"/>
                  <a:gd name="T27" fmla="*/ 29581 h 237"/>
                  <a:gd name="T28" fmla="*/ 22638 w 257"/>
                  <a:gd name="T29" fmla="*/ 29985 h 237"/>
                  <a:gd name="T30" fmla="*/ 26464 w 257"/>
                  <a:gd name="T31" fmla="*/ 29864 h 237"/>
                  <a:gd name="T32" fmla="*/ 30916 w 257"/>
                  <a:gd name="T33" fmla="*/ 29355 h 237"/>
                  <a:gd name="T34" fmla="*/ 26948 w 257"/>
                  <a:gd name="T35" fmla="*/ 28723 h 237"/>
                  <a:gd name="T36" fmla="*/ 23438 w 257"/>
                  <a:gd name="T37" fmla="*/ 27845 h 237"/>
                  <a:gd name="T38" fmla="*/ 20467 w 257"/>
                  <a:gd name="T39" fmla="*/ 26812 h 237"/>
                  <a:gd name="T40" fmla="*/ 17810 w 257"/>
                  <a:gd name="T41" fmla="*/ 25802 h 237"/>
                  <a:gd name="T42" fmla="*/ 15377 w 257"/>
                  <a:gd name="T43" fmla="*/ 24397 h 237"/>
                  <a:gd name="T44" fmla="*/ 13482 w 257"/>
                  <a:gd name="T45" fmla="*/ 23037 h 237"/>
                  <a:gd name="T46" fmla="*/ 11689 w 257"/>
                  <a:gd name="T47" fmla="*/ 21390 h 237"/>
                  <a:gd name="T48" fmla="*/ 10109 w 257"/>
                  <a:gd name="T49" fmla="*/ 19582 h 237"/>
                  <a:gd name="T50" fmla="*/ 8654 w 257"/>
                  <a:gd name="T51" fmla="*/ 17837 h 237"/>
                  <a:gd name="T52" fmla="*/ 7361 w 257"/>
                  <a:gd name="T53" fmla="*/ 15802 h 237"/>
                  <a:gd name="T54" fmla="*/ 6283 w 257"/>
                  <a:gd name="T55" fmla="*/ 13553 h 237"/>
                  <a:gd name="T56" fmla="*/ 5188 w 257"/>
                  <a:gd name="T57" fmla="*/ 11113 h 237"/>
                  <a:gd name="T58" fmla="*/ 3948 w 257"/>
                  <a:gd name="T59" fmla="*/ 8740 h 237"/>
                  <a:gd name="T60" fmla="*/ 2755 w 257"/>
                  <a:gd name="T61" fmla="*/ 5928 h 237"/>
                  <a:gd name="T62" fmla="*/ 1455 w 257"/>
                  <a:gd name="T63" fmla="*/ 30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1" name="Freeform 6"/>
              <p:cNvSpPr>
                <a:spLocks/>
              </p:cNvSpPr>
              <p:nvPr userDrawn="1"/>
            </p:nvSpPr>
            <p:spPr bwMode="ltGray">
              <a:xfrm rot="12185230" flipV="1">
                <a:off x="3639" y="2167"/>
                <a:ext cx="277" cy="249"/>
              </a:xfrm>
              <a:custGeom>
                <a:avLst/>
                <a:gdLst>
                  <a:gd name="T0" fmla="*/ 9565 w 124"/>
                  <a:gd name="T1" fmla="*/ 0 h 110"/>
                  <a:gd name="T2" fmla="*/ 15414 w 124"/>
                  <a:gd name="T3" fmla="*/ 14501 h 110"/>
                  <a:gd name="T4" fmla="*/ 14916 w 124"/>
                  <a:gd name="T5" fmla="*/ 14383 h 110"/>
                  <a:gd name="T6" fmla="*/ 13298 w 124"/>
                  <a:gd name="T7" fmla="*/ 14152 h 110"/>
                  <a:gd name="T8" fmla="*/ 11078 w 124"/>
                  <a:gd name="T9" fmla="*/ 13604 h 110"/>
                  <a:gd name="T10" fmla="*/ 8473 w 124"/>
                  <a:gd name="T11" fmla="*/ 13317 h 110"/>
                  <a:gd name="T12" fmla="*/ 5629 w 124"/>
                  <a:gd name="T13" fmla="*/ 13073 h 110"/>
                  <a:gd name="T14" fmla="*/ 3110 w 124"/>
                  <a:gd name="T15" fmla="*/ 13211 h 110"/>
                  <a:gd name="T16" fmla="*/ 1128 w 124"/>
                  <a:gd name="T17" fmla="*/ 13733 h 110"/>
                  <a:gd name="T18" fmla="*/ 0 w 124"/>
                  <a:gd name="T19" fmla="*/ 14813 h 110"/>
                  <a:gd name="T20" fmla="*/ 505 w 124"/>
                  <a:gd name="T21" fmla="*/ 13211 h 110"/>
                  <a:gd name="T22" fmla="*/ 994 w 124"/>
                  <a:gd name="T23" fmla="*/ 11950 h 110"/>
                  <a:gd name="T24" fmla="*/ 1997 w 124"/>
                  <a:gd name="T25" fmla="*/ 11053 h 110"/>
                  <a:gd name="T26" fmla="*/ 3110 w 124"/>
                  <a:gd name="T27" fmla="*/ 10218 h 110"/>
                  <a:gd name="T28" fmla="*/ 4461 w 124"/>
                  <a:gd name="T29" fmla="*/ 9684 h 110"/>
                  <a:gd name="T30" fmla="*/ 5853 w 124"/>
                  <a:gd name="T31" fmla="*/ 9557 h 110"/>
                  <a:gd name="T32" fmla="*/ 7345 w 124"/>
                  <a:gd name="T33" fmla="*/ 9557 h 110"/>
                  <a:gd name="T34" fmla="*/ 8962 w 124"/>
                  <a:gd name="T35" fmla="*/ 9976 h 110"/>
                  <a:gd name="T36" fmla="*/ 9063 w 124"/>
                  <a:gd name="T37" fmla="*/ 9557 h 110"/>
                  <a:gd name="T38" fmla="*/ 8663 w 124"/>
                  <a:gd name="T39" fmla="*/ 7538 h 110"/>
                  <a:gd name="T40" fmla="*/ 8339 w 124"/>
                  <a:gd name="T41" fmla="*/ 5114 h 110"/>
                  <a:gd name="T42" fmla="*/ 8069 w 124"/>
                  <a:gd name="T43" fmla="*/ 4047 h 110"/>
                  <a:gd name="T44" fmla="*/ 7850 w 124"/>
                  <a:gd name="T45" fmla="*/ 4047 h 110"/>
                  <a:gd name="T46" fmla="*/ 7571 w 124"/>
                  <a:gd name="T47" fmla="*/ 3909 h 110"/>
                  <a:gd name="T48" fmla="*/ 7345 w 124"/>
                  <a:gd name="T49" fmla="*/ 3515 h 110"/>
                  <a:gd name="T50" fmla="*/ 7066 w 124"/>
                  <a:gd name="T51" fmla="*/ 3094 h 110"/>
                  <a:gd name="T52" fmla="*/ 7066 w 124"/>
                  <a:gd name="T53" fmla="*/ 2551 h 110"/>
                  <a:gd name="T54" fmla="*/ 7345 w 124"/>
                  <a:gd name="T55" fmla="*/ 1890 h 110"/>
                  <a:gd name="T56" fmla="*/ 8169 w 124"/>
                  <a:gd name="T57" fmla="*/ 1082 h 110"/>
                  <a:gd name="T58" fmla="*/ 956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636 w 109"/>
                  <a:gd name="T3" fmla="*/ 98 h 156"/>
                  <a:gd name="T4" fmla="*/ 2293 w 109"/>
                  <a:gd name="T5" fmla="*/ 583 h 156"/>
                  <a:gd name="T6" fmla="*/ 4770 w 109"/>
                  <a:gd name="T7" fmla="*/ 1464 h 156"/>
                  <a:gd name="T8" fmla="*/ 7447 w 109"/>
                  <a:gd name="T9" fmla="*/ 2885 h 156"/>
                  <a:gd name="T10" fmla="*/ 10029 w 109"/>
                  <a:gd name="T11" fmla="*/ 5338 h 156"/>
                  <a:gd name="T12" fmla="*/ 12398 w 109"/>
                  <a:gd name="T13" fmla="*/ 8595 h 156"/>
                  <a:gd name="T14" fmla="*/ 13832 w 109"/>
                  <a:gd name="T15" fmla="*/ 13077 h 156"/>
                  <a:gd name="T16" fmla="*/ 14059 w 109"/>
                  <a:gd name="T17" fmla="*/ 18896 h 156"/>
                  <a:gd name="T18" fmla="*/ 13524 w 109"/>
                  <a:gd name="T19" fmla="*/ 18896 h 156"/>
                  <a:gd name="T20" fmla="*/ 12787 w 109"/>
                  <a:gd name="T21" fmla="*/ 18896 h 156"/>
                  <a:gd name="T22" fmla="*/ 11994 w 109"/>
                  <a:gd name="T23" fmla="*/ 18896 h 156"/>
                  <a:gd name="T24" fmla="*/ 11252 w 109"/>
                  <a:gd name="T25" fmla="*/ 18678 h 156"/>
                  <a:gd name="T26" fmla="*/ 10438 w 109"/>
                  <a:gd name="T27" fmla="*/ 18509 h 156"/>
                  <a:gd name="T28" fmla="*/ 9519 w 109"/>
                  <a:gd name="T29" fmla="*/ 18193 h 156"/>
                  <a:gd name="T30" fmla="*/ 8492 w 109"/>
                  <a:gd name="T31" fmla="*/ 17575 h 156"/>
                  <a:gd name="T32" fmla="*/ 7447 w 109"/>
                  <a:gd name="T33" fmla="*/ 16818 h 156"/>
                  <a:gd name="T34" fmla="*/ 6815 w 109"/>
                  <a:gd name="T35" fmla="*/ 15255 h 156"/>
                  <a:gd name="T36" fmla="*/ 6815 w 109"/>
                  <a:gd name="T37" fmla="*/ 13437 h 156"/>
                  <a:gd name="T38" fmla="*/ 7224 w 109"/>
                  <a:gd name="T39" fmla="*/ 11658 h 156"/>
                  <a:gd name="T40" fmla="*/ 7629 w 109"/>
                  <a:gd name="T41" fmla="*/ 9698 h 156"/>
                  <a:gd name="T42" fmla="*/ 7224 w 109"/>
                  <a:gd name="T43" fmla="*/ 7516 h 156"/>
                  <a:gd name="T44" fmla="*/ 6199 w 109"/>
                  <a:gd name="T45" fmla="*/ 5241 h 156"/>
                  <a:gd name="T46" fmla="*/ 4005 w 109"/>
                  <a:gd name="T47" fmla="*/ 2760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3" name="Freeform 8"/>
              <p:cNvSpPr>
                <a:spLocks/>
              </p:cNvSpPr>
              <p:nvPr userDrawn="1"/>
            </p:nvSpPr>
            <p:spPr bwMode="ltGray">
              <a:xfrm rot="12185230" flipV="1">
                <a:off x="3845" y="2207"/>
                <a:ext cx="103" cy="209"/>
              </a:xfrm>
              <a:custGeom>
                <a:avLst/>
                <a:gdLst>
                  <a:gd name="T0" fmla="*/ 3896 w 46"/>
                  <a:gd name="T1" fmla="*/ 0 h 94"/>
                  <a:gd name="T2" fmla="*/ 2537 w 46"/>
                  <a:gd name="T3" fmla="*/ 4574 h 94"/>
                  <a:gd name="T4" fmla="*/ 1910 w 46"/>
                  <a:gd name="T5" fmla="*/ 7508 h 94"/>
                  <a:gd name="T6" fmla="*/ 1404 w 46"/>
                  <a:gd name="T7" fmla="*/ 9552 h 94"/>
                  <a:gd name="T8" fmla="*/ 0 w 46"/>
                  <a:gd name="T9" fmla="*/ 11366 h 94"/>
                  <a:gd name="T10" fmla="*/ 1505 w 46"/>
                  <a:gd name="T11" fmla="*/ 10648 h 94"/>
                  <a:gd name="T12" fmla="*/ 2918 w 46"/>
                  <a:gd name="T13" fmla="*/ 9674 h 94"/>
                  <a:gd name="T14" fmla="*/ 4051 w 46"/>
                  <a:gd name="T15" fmla="*/ 8311 h 94"/>
                  <a:gd name="T16" fmla="*/ 5074 w 46"/>
                  <a:gd name="T17" fmla="*/ 6890 h 94"/>
                  <a:gd name="T18" fmla="*/ 5681 w 46"/>
                  <a:gd name="T19" fmla="*/ 5330 h 94"/>
                  <a:gd name="T20" fmla="*/ 5806 w 46"/>
                  <a:gd name="T21" fmla="*/ 3637 h 94"/>
                  <a:gd name="T22" fmla="*/ 5275 w 46"/>
                  <a:gd name="T23" fmla="*/ 1779 h 94"/>
                  <a:gd name="T24" fmla="*/ 389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98 w 54"/>
                  <a:gd name="T3" fmla="*/ 126 h 40"/>
                  <a:gd name="T4" fmla="*/ 702 w 54"/>
                  <a:gd name="T5" fmla="*/ 410 h 40"/>
                  <a:gd name="T6" fmla="*/ 1560 w 54"/>
                  <a:gd name="T7" fmla="*/ 1049 h 40"/>
                  <a:gd name="T8" fmla="*/ 2533 w 54"/>
                  <a:gd name="T9" fmla="*/ 1559 h 40"/>
                  <a:gd name="T10" fmla="*/ 3467 w 54"/>
                  <a:gd name="T11" fmla="*/ 1969 h 40"/>
                  <a:gd name="T12" fmla="*/ 4562 w 54"/>
                  <a:gd name="T13" fmla="*/ 2212 h 40"/>
                  <a:gd name="T14" fmla="*/ 5531 w 54"/>
                  <a:gd name="T15" fmla="*/ 2360 h 40"/>
                  <a:gd name="T16" fmla="*/ 6509 w 54"/>
                  <a:gd name="T17" fmla="*/ 2077 h 40"/>
                  <a:gd name="T18" fmla="*/ 6384 w 54"/>
                  <a:gd name="T19" fmla="*/ 3236 h 40"/>
                  <a:gd name="T20" fmla="*/ 6024 w 54"/>
                  <a:gd name="T21" fmla="*/ 4284 h 40"/>
                  <a:gd name="T22" fmla="*/ 5313 w 54"/>
                  <a:gd name="T23" fmla="*/ 4977 h 40"/>
                  <a:gd name="T24" fmla="*/ 4436 w 54"/>
                  <a:gd name="T25" fmla="*/ 5204 h 40"/>
                  <a:gd name="T26" fmla="*/ 3369 w 54"/>
                  <a:gd name="T27" fmla="*/ 5083 h 40"/>
                  <a:gd name="T28" fmla="*/ 2271 w 54"/>
                  <a:gd name="T29" fmla="*/ 4156 h 40"/>
                  <a:gd name="T30" fmla="*/ 1196 w 54"/>
                  <a:gd name="T31" fmla="*/ 258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95 w 149"/>
                  <a:gd name="T3" fmla="*/ 3875 h 704"/>
                  <a:gd name="T4" fmla="*/ 1878 w 149"/>
                  <a:gd name="T5" fmla="*/ 8786 h 704"/>
                  <a:gd name="T6" fmla="*/ 3291 w 149"/>
                  <a:gd name="T7" fmla="*/ 15013 h 704"/>
                  <a:gd name="T8" fmla="*/ 4857 w 149"/>
                  <a:gd name="T9" fmla="*/ 23114 h 704"/>
                  <a:gd name="T10" fmla="*/ 6813 w 149"/>
                  <a:gd name="T11" fmla="*/ 33146 h 704"/>
                  <a:gd name="T12" fmla="*/ 8638 w 149"/>
                  <a:gd name="T13" fmla="*/ 43909 h 704"/>
                  <a:gd name="T14" fmla="*/ 10398 w 149"/>
                  <a:gd name="T15" fmla="*/ 56269 h 704"/>
                  <a:gd name="T16" fmla="*/ 11767 w 149"/>
                  <a:gd name="T17" fmla="*/ 70606 h 704"/>
                  <a:gd name="T18" fmla="*/ 13209 w 149"/>
                  <a:gd name="T19" fmla="*/ 85840 h 704"/>
                  <a:gd name="T20" fmla="*/ 14166 w 149"/>
                  <a:gd name="T21" fmla="*/ 103400 h 704"/>
                  <a:gd name="T22" fmla="*/ 14657 w 149"/>
                  <a:gd name="T23" fmla="*/ 122639 h 704"/>
                  <a:gd name="T24" fmla="*/ 14872 w 149"/>
                  <a:gd name="T25" fmla="*/ 142750 h 704"/>
                  <a:gd name="T26" fmla="*/ 14166 w 149"/>
                  <a:gd name="T27" fmla="*/ 165220 h 704"/>
                  <a:gd name="T28" fmla="*/ 12852 w 149"/>
                  <a:gd name="T29" fmla="*/ 189010 h 704"/>
                  <a:gd name="T30" fmla="*/ 10874 w 149"/>
                  <a:gd name="T31" fmla="*/ 214028 h 704"/>
                  <a:gd name="T32" fmla="*/ 7887 w 149"/>
                  <a:gd name="T33" fmla="*/ 241599 h 704"/>
                  <a:gd name="T34" fmla="*/ 4571 w 149"/>
                  <a:gd name="T35" fmla="*/ 272847 h 704"/>
                  <a:gd name="T36" fmla="*/ 2496 w 149"/>
                  <a:gd name="T37" fmla="*/ 301766 h 704"/>
                  <a:gd name="T38" fmla="*/ 1183 w 149"/>
                  <a:gd name="T39" fmla="*/ 328463 h 704"/>
                  <a:gd name="T40" fmla="*/ 695 w 149"/>
                  <a:gd name="T41" fmla="*/ 354151 h 704"/>
                  <a:gd name="T42" fmla="*/ 695 w 149"/>
                  <a:gd name="T43" fmla="*/ 378572 h 704"/>
                  <a:gd name="T44" fmla="*/ 966 w 149"/>
                  <a:gd name="T45" fmla="*/ 401265 h 704"/>
                  <a:gd name="T46" fmla="*/ 1446 w 149"/>
                  <a:gd name="T47" fmla="*/ 421180 h 704"/>
                  <a:gd name="T48" fmla="*/ 1663 w 149"/>
                  <a:gd name="T49" fmla="*/ 440641 h 704"/>
                  <a:gd name="T50" fmla="*/ 4857 w 149"/>
                  <a:gd name="T51" fmla="*/ 430606 h 704"/>
                  <a:gd name="T52" fmla="*/ 4571 w 149"/>
                  <a:gd name="T53" fmla="*/ 425628 h 704"/>
                  <a:gd name="T54" fmla="*/ 4257 w 149"/>
                  <a:gd name="T55" fmla="*/ 411291 h 704"/>
                  <a:gd name="T56" fmla="*/ 3900 w 149"/>
                  <a:gd name="T57" fmla="*/ 389256 h 704"/>
                  <a:gd name="T58" fmla="*/ 4159 w 149"/>
                  <a:gd name="T59" fmla="*/ 359933 h 704"/>
                  <a:gd name="T60" fmla="*/ 4857 w 149"/>
                  <a:gd name="T61" fmla="*/ 324880 h 704"/>
                  <a:gd name="T62" fmla="*/ 6813 w 149"/>
                  <a:gd name="T63" fmla="*/ 284856 h 704"/>
                  <a:gd name="T64" fmla="*/ 10124 w 149"/>
                  <a:gd name="T65" fmla="*/ 241599 h 704"/>
                  <a:gd name="T66" fmla="*/ 15231 w 149"/>
                  <a:gd name="T67" fmla="*/ 195819 h 704"/>
                  <a:gd name="T68" fmla="*/ 16894 w 149"/>
                  <a:gd name="T69" fmla="*/ 174646 h 704"/>
                  <a:gd name="T70" fmla="*/ 17590 w 149"/>
                  <a:gd name="T71" fmla="*/ 147008 h 704"/>
                  <a:gd name="T72" fmla="*/ 17012 w 149"/>
                  <a:gd name="T73" fmla="*/ 115111 h 704"/>
                  <a:gd name="T74" fmla="*/ 15446 w 149"/>
                  <a:gd name="T75" fmla="*/ 83863 h 704"/>
                  <a:gd name="T76" fmla="*/ 12852 w 149"/>
                  <a:gd name="T77" fmla="*/ 53265 h 704"/>
                  <a:gd name="T78" fmla="*/ 9526 w 149"/>
                  <a:gd name="T79" fmla="*/ 27595 h 704"/>
                  <a:gd name="T80" fmla="*/ 5169 w 149"/>
                  <a:gd name="T81" fmla="*/ 878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6" name="Freeform 11"/>
            <p:cNvSpPr>
              <a:spLocks/>
            </p:cNvSpPr>
            <p:nvPr userDrawn="1"/>
          </p:nvSpPr>
          <p:spPr bwMode="ltGray">
            <a:xfrm rot="373331" flipH="1">
              <a:off x="22" y="1957"/>
              <a:ext cx="323" cy="649"/>
            </a:xfrm>
            <a:custGeom>
              <a:avLst/>
              <a:gdLst>
                <a:gd name="T0" fmla="*/ 24248 w 128"/>
                <a:gd name="T1" fmla="*/ 0 h 217"/>
                <a:gd name="T2" fmla="*/ 27127 w 128"/>
                <a:gd name="T3" fmla="*/ 6475 h 217"/>
                <a:gd name="T4" fmla="*/ 29681 w 128"/>
                <a:gd name="T5" fmla="*/ 19365 h 217"/>
                <a:gd name="T6" fmla="*/ 31704 w 128"/>
                <a:gd name="T7" fmla="*/ 35931 h 217"/>
                <a:gd name="T8" fmla="*/ 33055 w 128"/>
                <a:gd name="T9" fmla="*/ 55781 h 217"/>
                <a:gd name="T10" fmla="*/ 32762 w 128"/>
                <a:gd name="T11" fmla="*/ 79456 h 217"/>
                <a:gd name="T12" fmla="*/ 29966 w 128"/>
                <a:gd name="T13" fmla="*/ 103849 h 217"/>
                <a:gd name="T14" fmla="*/ 24248 w 128"/>
                <a:gd name="T15" fmla="*/ 129450 h 217"/>
                <a:gd name="T16" fmla="*/ 15441 w 128"/>
                <a:gd name="T17" fmla="*/ 155290 h 217"/>
                <a:gd name="T18" fmla="*/ 12698 w 128"/>
                <a:gd name="T19" fmla="*/ 152401 h 217"/>
                <a:gd name="T20" fmla="*/ 9819 w 128"/>
                <a:gd name="T21" fmla="*/ 150263 h 217"/>
                <a:gd name="T22" fmla="*/ 6763 w 128"/>
                <a:gd name="T23" fmla="*/ 146650 h 217"/>
                <a:gd name="T24" fmla="*/ 4096 w 128"/>
                <a:gd name="T25" fmla="*/ 143761 h 217"/>
                <a:gd name="T26" fmla="*/ 2024 w 128"/>
                <a:gd name="T27" fmla="*/ 140262 h 217"/>
                <a:gd name="T28" fmla="*/ 527 w 128"/>
                <a:gd name="T29" fmla="*/ 135925 h 217"/>
                <a:gd name="T30" fmla="*/ 0 w 128"/>
                <a:gd name="T31" fmla="*/ 130898 h 217"/>
                <a:gd name="T32" fmla="*/ 318 w 128"/>
                <a:gd name="T33" fmla="*/ 127285 h 217"/>
                <a:gd name="T34" fmla="*/ 3356 w 128"/>
                <a:gd name="T35" fmla="*/ 122257 h 217"/>
                <a:gd name="T36" fmla="*/ 7457 w 128"/>
                <a:gd name="T37" fmla="*/ 115378 h 217"/>
                <a:gd name="T38" fmla="*/ 11875 w 128"/>
                <a:gd name="T39" fmla="*/ 107462 h 217"/>
                <a:gd name="T40" fmla="*/ 16264 w 128"/>
                <a:gd name="T41" fmla="*/ 95932 h 217"/>
                <a:gd name="T42" fmla="*/ 20357 w 128"/>
                <a:gd name="T43" fmla="*/ 80171 h 217"/>
                <a:gd name="T44" fmla="*/ 23523 w 128"/>
                <a:gd name="T45" fmla="*/ 59367 h 217"/>
                <a:gd name="T46" fmla="*/ 25050 w 128"/>
                <a:gd name="T47" fmla="*/ 33042 h 217"/>
                <a:gd name="T48" fmla="*/ 2424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9" name="Freeform 14"/>
            <p:cNvSpPr>
              <a:spLocks/>
            </p:cNvSpPr>
            <p:nvPr userDrawn="1"/>
          </p:nvSpPr>
          <p:spPr bwMode="ltGray">
            <a:xfrm rot="373331" flipH="1">
              <a:off x="898" y="2855"/>
              <a:ext cx="354" cy="464"/>
            </a:xfrm>
            <a:custGeom>
              <a:avLst/>
              <a:gdLst>
                <a:gd name="T0" fmla="*/ 57581 w 117"/>
                <a:gd name="T1" fmla="*/ 0 h 132"/>
                <a:gd name="T2" fmla="*/ 0 w 117"/>
                <a:gd name="T3" fmla="*/ 47163 h 132"/>
                <a:gd name="T4" fmla="*/ 2269 w 117"/>
                <a:gd name="T5" fmla="*/ 48868 h 132"/>
                <a:gd name="T6" fmla="*/ 10638 w 117"/>
                <a:gd name="T7" fmla="*/ 54812 h 132"/>
                <a:gd name="T8" fmla="*/ 22299 w 117"/>
                <a:gd name="T9" fmla="*/ 68110 h 132"/>
                <a:gd name="T10" fmla="*/ 35291 w 117"/>
                <a:gd name="T11" fmla="*/ 88557 h 132"/>
                <a:gd name="T12" fmla="*/ 50716 w 117"/>
                <a:gd name="T13" fmla="*/ 116963 h 132"/>
                <a:gd name="T14" fmla="*/ 64458 w 117"/>
                <a:gd name="T15" fmla="*/ 150846 h 132"/>
                <a:gd name="T16" fmla="*/ 78361 w 117"/>
                <a:gd name="T17" fmla="*/ 194191 h 132"/>
                <a:gd name="T18" fmla="*/ 88990 w 117"/>
                <a:gd name="T19" fmla="*/ 249003 h 132"/>
                <a:gd name="T20" fmla="*/ 89741 w 117"/>
                <a:gd name="T21" fmla="*/ 226418 h 132"/>
                <a:gd name="T22" fmla="*/ 88249 w 117"/>
                <a:gd name="T23" fmla="*/ 201840 h 132"/>
                <a:gd name="T24" fmla="*/ 82875 w 117"/>
                <a:gd name="T25" fmla="*/ 169613 h 132"/>
                <a:gd name="T26" fmla="*/ 76083 w 117"/>
                <a:gd name="T27" fmla="*/ 139552 h 132"/>
                <a:gd name="T28" fmla="*/ 68219 w 117"/>
                <a:gd name="T29" fmla="*/ 109451 h 132"/>
                <a:gd name="T30" fmla="*/ 59826 w 117"/>
                <a:gd name="T31" fmla="*/ 84740 h 132"/>
                <a:gd name="T32" fmla="*/ 51466 w 117"/>
                <a:gd name="T33" fmla="*/ 68110 h 132"/>
                <a:gd name="T34" fmla="*/ 44344 w 117"/>
                <a:gd name="T35" fmla="*/ 60151 h 132"/>
                <a:gd name="T36" fmla="*/ 52958 w 117"/>
                <a:gd name="T37" fmla="*/ 54812 h 132"/>
                <a:gd name="T38" fmla="*/ 60604 w 117"/>
                <a:gd name="T39" fmla="*/ 52513 h 132"/>
                <a:gd name="T40" fmla="*/ 68219 w 117"/>
                <a:gd name="T41" fmla="*/ 48868 h 132"/>
                <a:gd name="T42" fmla="*/ 75341 w 117"/>
                <a:gd name="T43" fmla="*/ 47163 h 132"/>
                <a:gd name="T44" fmla="*/ 80633 w 117"/>
                <a:gd name="T45" fmla="*/ 45040 h 132"/>
                <a:gd name="T46" fmla="*/ 83644 w 117"/>
                <a:gd name="T47" fmla="*/ 41394 h 132"/>
                <a:gd name="T48" fmla="*/ 86748 w 117"/>
                <a:gd name="T49" fmla="*/ 39700 h 132"/>
                <a:gd name="T50" fmla="*/ 87499 w 117"/>
                <a:gd name="T51" fmla="*/ 39700 h 132"/>
                <a:gd name="T52" fmla="*/ 5758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 name="Freeform 15"/>
            <p:cNvSpPr>
              <a:spLocks/>
            </p:cNvSpPr>
            <p:nvPr userDrawn="1"/>
          </p:nvSpPr>
          <p:spPr bwMode="ltGray">
            <a:xfrm rot="373331" flipH="1">
              <a:off x="799" y="2979"/>
              <a:ext cx="87" cy="274"/>
            </a:xfrm>
            <a:custGeom>
              <a:avLst/>
              <a:gdLst>
                <a:gd name="T0" fmla="*/ 21141 w 29"/>
                <a:gd name="T1" fmla="*/ 0 h 77"/>
                <a:gd name="T2" fmla="*/ 16767 w 29"/>
                <a:gd name="T3" fmla="*/ 0 h 77"/>
                <a:gd name="T4" fmla="*/ 11664 w 29"/>
                <a:gd name="T5" fmla="*/ 8014 h 77"/>
                <a:gd name="T6" fmla="*/ 6561 w 29"/>
                <a:gd name="T7" fmla="*/ 18298 h 77"/>
                <a:gd name="T8" fmla="*/ 2916 w 29"/>
                <a:gd name="T9" fmla="*/ 38798 h 77"/>
                <a:gd name="T10" fmla="*/ 729 w 29"/>
                <a:gd name="T11" fmla="*/ 61095 h 77"/>
                <a:gd name="T12" fmla="*/ 0 w 29"/>
                <a:gd name="T13" fmla="*/ 89626 h 77"/>
                <a:gd name="T14" fmla="*/ 2187 w 29"/>
                <a:gd name="T15" fmla="*/ 122193 h 77"/>
                <a:gd name="T16" fmla="*/ 8019 w 29"/>
                <a:gd name="T17" fmla="*/ 156305 h 77"/>
                <a:gd name="T18" fmla="*/ 10935 w 29"/>
                <a:gd name="T19" fmla="*/ 107910 h 77"/>
                <a:gd name="T20" fmla="*/ 13851 w 29"/>
                <a:gd name="T21" fmla="*/ 75343 h 77"/>
                <a:gd name="T22" fmla="*/ 16767 w 29"/>
                <a:gd name="T23" fmla="*/ 44559 h 77"/>
                <a:gd name="T24" fmla="*/ 2114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7" name="Freeform 1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8" name="Freeform 2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4" name="Freeform 23"/>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5" name="Freeform 24"/>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1" name="Freeform 27"/>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2" name="Freeform 28"/>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8" name="Freeform 3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9" name="Freeform 3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5" name="Freeform 3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6" name="Freeform 3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185 h 237"/>
                <a:gd name="T4" fmla="*/ 1039 w 257"/>
                <a:gd name="T5" fmla="*/ 12265 h 237"/>
                <a:gd name="T6" fmla="*/ 2064 w 257"/>
                <a:gd name="T7" fmla="*/ 18418 h 237"/>
                <a:gd name="T8" fmla="*/ 3800 w 257"/>
                <a:gd name="T9" fmla="*/ 24028 h 237"/>
                <a:gd name="T10" fmla="*/ 6269 w 257"/>
                <a:gd name="T11" fmla="*/ 29242 h 237"/>
                <a:gd name="T12" fmla="*/ 9415 w 257"/>
                <a:gd name="T13" fmla="*/ 34602 h 237"/>
                <a:gd name="T14" fmla="*/ 13207 w 257"/>
                <a:gd name="T15" fmla="*/ 39503 h 237"/>
                <a:gd name="T16" fmla="*/ 17658 w 257"/>
                <a:gd name="T17" fmla="*/ 43624 h 237"/>
                <a:gd name="T18" fmla="*/ 23276 w 257"/>
                <a:gd name="T19" fmla="*/ 47588 h 237"/>
                <a:gd name="T20" fmla="*/ 29771 w 257"/>
                <a:gd name="T21" fmla="*/ 50985 h 237"/>
                <a:gd name="T22" fmla="*/ 36729 w 257"/>
                <a:gd name="T23" fmla="*/ 53728 h 237"/>
                <a:gd name="T24" fmla="*/ 45304 w 257"/>
                <a:gd name="T25" fmla="*/ 55895 h 237"/>
                <a:gd name="T26" fmla="*/ 54718 w 257"/>
                <a:gd name="T27" fmla="*/ 57378 h 237"/>
                <a:gd name="T28" fmla="*/ 65082 w 257"/>
                <a:gd name="T29" fmla="*/ 58162 h 237"/>
                <a:gd name="T30" fmla="*/ 76169 w 257"/>
                <a:gd name="T31" fmla="*/ 57846 h 237"/>
                <a:gd name="T32" fmla="*/ 88991 w 257"/>
                <a:gd name="T33" fmla="*/ 56878 h 237"/>
                <a:gd name="T34" fmla="*/ 77602 w 257"/>
                <a:gd name="T35" fmla="*/ 55687 h 237"/>
                <a:gd name="T36" fmla="*/ 67538 w 257"/>
                <a:gd name="T37" fmla="*/ 53935 h 237"/>
                <a:gd name="T38" fmla="*/ 58778 w 257"/>
                <a:gd name="T39" fmla="*/ 51976 h 237"/>
                <a:gd name="T40" fmla="*/ 51221 w 257"/>
                <a:gd name="T41" fmla="*/ 50015 h 237"/>
                <a:gd name="T42" fmla="*/ 44284 w 257"/>
                <a:gd name="T43" fmla="*/ 47385 h 237"/>
                <a:gd name="T44" fmla="*/ 38793 w 257"/>
                <a:gd name="T45" fmla="*/ 44600 h 237"/>
                <a:gd name="T46" fmla="*/ 33584 w 257"/>
                <a:gd name="T47" fmla="*/ 41462 h 237"/>
                <a:gd name="T48" fmla="*/ 29140 w 257"/>
                <a:gd name="T49" fmla="*/ 38065 h 237"/>
                <a:gd name="T50" fmla="*/ 24948 w 257"/>
                <a:gd name="T51" fmla="*/ 34602 h 237"/>
                <a:gd name="T52" fmla="*/ 21156 w 257"/>
                <a:gd name="T53" fmla="*/ 30688 h 237"/>
                <a:gd name="T54" fmla="*/ 18045 w 257"/>
                <a:gd name="T55" fmla="*/ 26300 h 237"/>
                <a:gd name="T56" fmla="*/ 14887 w 257"/>
                <a:gd name="T57" fmla="*/ 21556 h 237"/>
                <a:gd name="T58" fmla="*/ 11389 w 257"/>
                <a:gd name="T59" fmla="*/ 16967 h 237"/>
                <a:gd name="T60" fmla="*/ 7984 w 257"/>
                <a:gd name="T61" fmla="*/ 11562 h 237"/>
                <a:gd name="T62" fmla="*/ 4184 w 257"/>
                <a:gd name="T63" fmla="*/ 5872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9" name="Freeform 39"/>
            <p:cNvSpPr>
              <a:spLocks/>
            </p:cNvSpPr>
            <p:nvPr userDrawn="1"/>
          </p:nvSpPr>
          <p:spPr bwMode="ltGray">
            <a:xfrm rot="9832527" flipV="1">
              <a:off x="1997" y="858"/>
              <a:ext cx="330" cy="278"/>
            </a:xfrm>
            <a:custGeom>
              <a:avLst/>
              <a:gdLst>
                <a:gd name="T0" fmla="*/ 27387 w 124"/>
                <a:gd name="T1" fmla="*/ 0 h 110"/>
                <a:gd name="T2" fmla="*/ 44047 w 124"/>
                <a:gd name="T3" fmla="*/ 28154 h 110"/>
                <a:gd name="T4" fmla="*/ 42581 w 124"/>
                <a:gd name="T5" fmla="*/ 27828 h 110"/>
                <a:gd name="T6" fmla="*/ 38019 w 124"/>
                <a:gd name="T7" fmla="*/ 27330 h 110"/>
                <a:gd name="T8" fmla="*/ 31645 w 124"/>
                <a:gd name="T9" fmla="*/ 26276 h 110"/>
                <a:gd name="T10" fmla="*/ 24180 w 124"/>
                <a:gd name="T11" fmla="*/ 25778 h 110"/>
                <a:gd name="T12" fmla="*/ 16000 w 124"/>
                <a:gd name="T13" fmla="*/ 25247 h 110"/>
                <a:gd name="T14" fmla="*/ 8931 w 124"/>
                <a:gd name="T15" fmla="*/ 25586 h 110"/>
                <a:gd name="T16" fmla="*/ 3202 w 124"/>
                <a:gd name="T17" fmla="*/ 26602 h 110"/>
                <a:gd name="T18" fmla="*/ 0 w 124"/>
                <a:gd name="T19" fmla="*/ 28685 h 110"/>
                <a:gd name="T20" fmla="*/ 1453 w 124"/>
                <a:gd name="T21" fmla="*/ 25586 h 110"/>
                <a:gd name="T22" fmla="*/ 2813 w 124"/>
                <a:gd name="T23" fmla="*/ 23210 h 110"/>
                <a:gd name="T24" fmla="*/ 5708 w 124"/>
                <a:gd name="T25" fmla="*/ 21340 h 110"/>
                <a:gd name="T26" fmla="*/ 8931 w 124"/>
                <a:gd name="T27" fmla="*/ 19786 h 110"/>
                <a:gd name="T28" fmla="*/ 12798 w 124"/>
                <a:gd name="T29" fmla="*/ 18773 h 110"/>
                <a:gd name="T30" fmla="*/ 16700 w 124"/>
                <a:gd name="T31" fmla="*/ 18434 h 110"/>
                <a:gd name="T32" fmla="*/ 20958 w 124"/>
                <a:gd name="T33" fmla="*/ 18434 h 110"/>
                <a:gd name="T34" fmla="*/ 25631 w 124"/>
                <a:gd name="T35" fmla="*/ 19288 h 110"/>
                <a:gd name="T36" fmla="*/ 25878 w 124"/>
                <a:gd name="T37" fmla="*/ 18434 h 110"/>
                <a:gd name="T38" fmla="*/ 24825 w 124"/>
                <a:gd name="T39" fmla="*/ 14640 h 110"/>
                <a:gd name="T40" fmla="*/ 23768 w 124"/>
                <a:gd name="T41" fmla="*/ 9912 h 110"/>
                <a:gd name="T42" fmla="*/ 23068 w 124"/>
                <a:gd name="T43" fmla="*/ 7829 h 110"/>
                <a:gd name="T44" fmla="*/ 22429 w 124"/>
                <a:gd name="T45" fmla="*/ 7829 h 110"/>
                <a:gd name="T46" fmla="*/ 21623 w 124"/>
                <a:gd name="T47" fmla="*/ 7506 h 110"/>
                <a:gd name="T48" fmla="*/ 20958 w 124"/>
                <a:gd name="T49" fmla="*/ 6816 h 110"/>
                <a:gd name="T50" fmla="*/ 20319 w 124"/>
                <a:gd name="T51" fmla="*/ 6005 h 110"/>
                <a:gd name="T52" fmla="*/ 20319 w 124"/>
                <a:gd name="T53" fmla="*/ 4938 h 110"/>
                <a:gd name="T54" fmla="*/ 20958 w 124"/>
                <a:gd name="T55" fmla="*/ 3584 h 110"/>
                <a:gd name="T56" fmla="*/ 23465 w 124"/>
                <a:gd name="T57" fmla="*/ 2082 h 110"/>
                <a:gd name="T58" fmla="*/ 2738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 name="Freeform 40"/>
            <p:cNvSpPr>
              <a:spLocks/>
            </p:cNvSpPr>
            <p:nvPr userDrawn="1"/>
          </p:nvSpPr>
          <p:spPr bwMode="ltGray">
            <a:xfrm rot="9832527" flipV="1">
              <a:off x="2224" y="808"/>
              <a:ext cx="123" cy="233"/>
            </a:xfrm>
            <a:custGeom>
              <a:avLst/>
              <a:gdLst>
                <a:gd name="T0" fmla="*/ 11353 w 46"/>
                <a:gd name="T1" fmla="*/ 0 h 94"/>
                <a:gd name="T2" fmla="*/ 7265 w 46"/>
                <a:gd name="T3" fmla="*/ 8804 h 94"/>
                <a:gd name="T4" fmla="*/ 5471 w 46"/>
                <a:gd name="T5" fmla="*/ 14421 h 94"/>
                <a:gd name="T6" fmla="*/ 3998 w 46"/>
                <a:gd name="T7" fmla="*/ 18352 h 94"/>
                <a:gd name="T8" fmla="*/ 0 w 46"/>
                <a:gd name="T9" fmla="*/ 21823 h 94"/>
                <a:gd name="T10" fmla="*/ 4396 w 46"/>
                <a:gd name="T11" fmla="*/ 20392 h 94"/>
                <a:gd name="T12" fmla="*/ 8487 w 46"/>
                <a:gd name="T13" fmla="*/ 18536 h 94"/>
                <a:gd name="T14" fmla="*/ 11755 w 46"/>
                <a:gd name="T15" fmla="*/ 16005 h 94"/>
                <a:gd name="T16" fmla="*/ 14629 w 46"/>
                <a:gd name="T17" fmla="*/ 13222 h 94"/>
                <a:gd name="T18" fmla="*/ 16402 w 46"/>
                <a:gd name="T19" fmla="*/ 10188 h 94"/>
                <a:gd name="T20" fmla="*/ 16824 w 46"/>
                <a:gd name="T21" fmla="*/ 6913 h 94"/>
                <a:gd name="T22" fmla="*/ 15295 w 46"/>
                <a:gd name="T23" fmla="*/ 3470 h 94"/>
                <a:gd name="T24" fmla="*/ 113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039 w 149"/>
                <a:gd name="T3" fmla="*/ 7397 h 704"/>
                <a:gd name="T4" fmla="*/ 5378 w 149"/>
                <a:gd name="T5" fmla="*/ 17090 h 704"/>
                <a:gd name="T6" fmla="*/ 9435 w 149"/>
                <a:gd name="T7" fmla="*/ 29044 h 704"/>
                <a:gd name="T8" fmla="*/ 13795 w 149"/>
                <a:gd name="T9" fmla="*/ 44977 h 704"/>
                <a:gd name="T10" fmla="*/ 19563 w 149"/>
                <a:gd name="T11" fmla="*/ 64374 h 704"/>
                <a:gd name="T12" fmla="*/ 24640 w 149"/>
                <a:gd name="T13" fmla="*/ 85227 h 704"/>
                <a:gd name="T14" fmla="*/ 29615 w 149"/>
                <a:gd name="T15" fmla="*/ 109502 h 704"/>
                <a:gd name="T16" fmla="*/ 33692 w 149"/>
                <a:gd name="T17" fmla="*/ 137389 h 704"/>
                <a:gd name="T18" fmla="*/ 37652 w 149"/>
                <a:gd name="T19" fmla="*/ 166786 h 704"/>
                <a:gd name="T20" fmla="*/ 40461 w 149"/>
                <a:gd name="T21" fmla="*/ 200610 h 704"/>
                <a:gd name="T22" fmla="*/ 41727 w 149"/>
                <a:gd name="T23" fmla="*/ 238204 h 704"/>
                <a:gd name="T24" fmla="*/ 42402 w 149"/>
                <a:gd name="T25" fmla="*/ 277300 h 704"/>
                <a:gd name="T26" fmla="*/ 40461 w 149"/>
                <a:gd name="T27" fmla="*/ 321157 h 704"/>
                <a:gd name="T28" fmla="*/ 36641 w 149"/>
                <a:gd name="T29" fmla="*/ 367405 h 704"/>
                <a:gd name="T30" fmla="*/ 31029 w 149"/>
                <a:gd name="T31" fmla="*/ 415692 h 704"/>
                <a:gd name="T32" fmla="*/ 22609 w 149"/>
                <a:gd name="T33" fmla="*/ 469360 h 704"/>
                <a:gd name="T34" fmla="*/ 13156 w 149"/>
                <a:gd name="T35" fmla="*/ 529977 h 704"/>
                <a:gd name="T36" fmla="*/ 7013 w 149"/>
                <a:gd name="T37" fmla="*/ 586258 h 704"/>
                <a:gd name="T38" fmla="*/ 3339 w 149"/>
                <a:gd name="T39" fmla="*/ 638312 h 704"/>
                <a:gd name="T40" fmla="*/ 2039 w 149"/>
                <a:gd name="T41" fmla="*/ 688213 h 704"/>
                <a:gd name="T42" fmla="*/ 2039 w 149"/>
                <a:gd name="T43" fmla="*/ 735846 h 704"/>
                <a:gd name="T44" fmla="*/ 2659 w 149"/>
                <a:gd name="T45" fmla="*/ 779363 h 704"/>
                <a:gd name="T46" fmla="*/ 4078 w 149"/>
                <a:gd name="T47" fmla="*/ 818431 h 704"/>
                <a:gd name="T48" fmla="*/ 4732 w 149"/>
                <a:gd name="T49" fmla="*/ 856054 h 704"/>
                <a:gd name="T50" fmla="*/ 13795 w 149"/>
                <a:gd name="T51" fmla="*/ 836661 h 704"/>
                <a:gd name="T52" fmla="*/ 13156 w 149"/>
                <a:gd name="T53" fmla="*/ 826968 h 704"/>
                <a:gd name="T54" fmla="*/ 12146 w 149"/>
                <a:gd name="T55" fmla="*/ 798727 h 704"/>
                <a:gd name="T56" fmla="*/ 11083 w 149"/>
                <a:gd name="T57" fmla="*/ 756350 h 704"/>
                <a:gd name="T58" fmla="*/ 11764 w 149"/>
                <a:gd name="T59" fmla="*/ 699376 h 704"/>
                <a:gd name="T60" fmla="*/ 13795 w 149"/>
                <a:gd name="T61" fmla="*/ 631268 h 704"/>
                <a:gd name="T62" fmla="*/ 19563 w 149"/>
                <a:gd name="T63" fmla="*/ 553438 h 704"/>
                <a:gd name="T64" fmla="*/ 28990 w 149"/>
                <a:gd name="T65" fmla="*/ 469360 h 704"/>
                <a:gd name="T66" fmla="*/ 43417 w 149"/>
                <a:gd name="T67" fmla="*/ 380728 h 704"/>
                <a:gd name="T68" fmla="*/ 48115 w 149"/>
                <a:gd name="T69" fmla="*/ 339505 h 704"/>
                <a:gd name="T70" fmla="*/ 50188 w 149"/>
                <a:gd name="T71" fmla="*/ 285837 h 704"/>
                <a:gd name="T72" fmla="*/ 48497 w 149"/>
                <a:gd name="T73" fmla="*/ 223633 h 704"/>
                <a:gd name="T74" fmla="*/ 44182 w 149"/>
                <a:gd name="T75" fmla="*/ 163019 h 704"/>
                <a:gd name="T76" fmla="*/ 36641 w 149"/>
                <a:gd name="T77" fmla="*/ 103428 h 704"/>
                <a:gd name="T78" fmla="*/ 27307 w 149"/>
                <a:gd name="T79" fmla="*/ 53560 h 704"/>
                <a:gd name="T80" fmla="*/ 14810 w 149"/>
                <a:gd name="T81" fmla="*/ 170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1119"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131120"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fld id="{B0F18AC9-11A3-44CF-9DC1-25AF03A05621}"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7" name="Rectangle 45"/>
          <p:cNvSpPr>
            <a:spLocks noGrp="1" noChangeArrowheads="1"/>
          </p:cNvSpPr>
          <p:nvPr>
            <p:ph type="ftr" sz="quarter" idx="11"/>
          </p:nvPr>
        </p:nvSpPr>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pPr fontAlgn="base">
              <a:spcBef>
                <a:spcPct val="0"/>
              </a:spcBef>
              <a:spcAft>
                <a:spcPct val="0"/>
              </a:spcAft>
              <a:defRPr/>
            </a:pPr>
            <a:fld id="{49889E90-CBA3-4D44-B1FA-7C03DAE3745A}"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8232900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DE651F8B-9B48-46C6-B4F4-B3B69E8CAD6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079F0F6-CBD0-4A38-BB57-29936CD14138}"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5361554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F9A1F19-D32A-4AD7-BA6B-38AAC2F5BA2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17211526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7AA44E5-1700-4954-9FAC-CBE18394B73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CC5E418-C71F-4C1E-BC9F-C839F974C0A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60243829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B7C1BF02-B700-4162-B72B-D9AD3CEDD7E6}"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1F2AA90-0463-4837-9CDF-A6B27B7832B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3399144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ABCCF3ED-5CEB-45B8-9199-8A705ABA95C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DCA62F4-A1B8-4024-A0A9-5BE44B2DA37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4801905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7E9F4DD9-A1E5-4DBF-8E3E-E6FBC97F0F5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60CFA96-52A1-4C67-BE5F-5AB49377F54C}"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5986359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12ECDAA-27DA-4E26-9A8A-9BC161067C3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2E5A300-9947-4A3F-9C62-880C47D9C46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9523905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198B112-F073-4EEF-8844-2518CBE80F42}"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42ABF43-56C4-4D5C-AF50-1FA1669360F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1867812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F74E2EA7-46E8-41F4-8C91-685DA8444364}"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1B2C913-9316-4ECF-87AE-697AD767734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7036672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E60B35A-BDF1-40F5-BD0D-89BD651D587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3389A97-E793-439D-8125-7342B0A67E9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85658193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8" y="103189"/>
            <a:ext cx="2747433"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1" y="103189"/>
            <a:ext cx="8041216" cy="59531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4E26EF32-6E6C-4A23-95CF-8F3FD1508869}"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BDB69D5-983F-45B1-9742-3435988805F2}"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9016923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90552" y="103189"/>
            <a:ext cx="10991849" cy="5953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0C1DAA5-53B0-47A3-AD79-4976ADB3ACE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CCFD3AD-21B2-4AFA-B875-558E17BF4C5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580019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2438401"/>
            <a:ext cx="5384800" cy="3687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2438401"/>
            <a:ext cx="5384800" cy="3687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EE1909B1-2B90-4E53-BAC7-A41F692F210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2706711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51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03663"/>
            <a:ext cx="5384800" cy="21526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607906A8-0786-447A-8835-F4331B71D5A5}"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7"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8"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EBB1372-AA67-4091-94E5-CFF0B7EAC63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85620219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1741151"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2026 w 596"/>
                  <a:gd name="T1" fmla="*/ 45486 h 666"/>
                  <a:gd name="T2" fmla="*/ 725 w 596"/>
                  <a:gd name="T3" fmla="*/ 41892 h 666"/>
                  <a:gd name="T4" fmla="*/ 0 w 596"/>
                  <a:gd name="T5" fmla="*/ 35497 h 666"/>
                  <a:gd name="T6" fmla="*/ 505 w 596"/>
                  <a:gd name="T7" fmla="*/ 27294 h 666"/>
                  <a:gd name="T8" fmla="*/ 3131 w 596"/>
                  <a:gd name="T9" fmla="*/ 18569 h 666"/>
                  <a:gd name="T10" fmla="*/ 8604 w 596"/>
                  <a:gd name="T11" fmla="*/ 10310 h 666"/>
                  <a:gd name="T12" fmla="*/ 17787 w 596"/>
                  <a:gd name="T13" fmla="*/ 3804 h 666"/>
                  <a:gd name="T14" fmla="*/ 30898 w 596"/>
                  <a:gd name="T15" fmla="*/ 223 h 666"/>
                  <a:gd name="T16" fmla="*/ 47572 w 596"/>
                  <a:gd name="T17" fmla="*/ 1108 h 666"/>
                  <a:gd name="T18" fmla="*/ 60607 w 596"/>
                  <a:gd name="T19" fmla="*/ 8382 h 666"/>
                  <a:gd name="T20" fmla="*/ 69341 w 596"/>
                  <a:gd name="T21" fmla="*/ 20299 h 666"/>
                  <a:gd name="T22" fmla="*/ 73999 w 596"/>
                  <a:gd name="T23" fmla="*/ 34877 h 666"/>
                  <a:gd name="T24" fmla="*/ 74489 w 596"/>
                  <a:gd name="T25" fmla="*/ 50274 h 666"/>
                  <a:gd name="T26" fmla="*/ 70861 w 596"/>
                  <a:gd name="T27" fmla="*/ 64537 h 666"/>
                  <a:gd name="T28" fmla="*/ 63458 w 596"/>
                  <a:gd name="T29" fmla="*/ 75559 h 666"/>
                  <a:gd name="T30" fmla="*/ 52224 w 596"/>
                  <a:gd name="T31" fmla="*/ 81465 h 666"/>
                  <a:gd name="T32" fmla="*/ 48693 w 596"/>
                  <a:gd name="T33" fmla="*/ 80944 h 666"/>
                  <a:gd name="T34" fmla="*/ 55181 w 596"/>
                  <a:gd name="T35" fmla="*/ 75838 h 666"/>
                  <a:gd name="T36" fmla="*/ 60327 w 596"/>
                  <a:gd name="T37" fmla="*/ 66858 h 666"/>
                  <a:gd name="T38" fmla="*/ 63684 w 596"/>
                  <a:gd name="T39" fmla="*/ 55763 h 666"/>
                  <a:gd name="T40" fmla="*/ 65080 w 596"/>
                  <a:gd name="T41" fmla="*/ 43656 h 666"/>
                  <a:gd name="T42" fmla="*/ 64355 w 596"/>
                  <a:gd name="T43" fmla="*/ 31696 h 666"/>
                  <a:gd name="T44" fmla="*/ 60728 w 596"/>
                  <a:gd name="T45" fmla="*/ 21383 h 666"/>
                  <a:gd name="T46" fmla="*/ 54174 w 596"/>
                  <a:gd name="T47" fmla="*/ 13766 h 666"/>
                  <a:gd name="T48" fmla="*/ 42714 w 596"/>
                  <a:gd name="T49" fmla="*/ 9189 h 666"/>
                  <a:gd name="T50" fmla="*/ 30780 w 596"/>
                  <a:gd name="T51" fmla="*/ 7492 h 666"/>
                  <a:gd name="T52" fmla="*/ 21771 w 596"/>
                  <a:gd name="T53" fmla="*/ 8700 h 666"/>
                  <a:gd name="T54" fmla="*/ 15162 w 596"/>
                  <a:gd name="T55" fmla="*/ 12404 h 666"/>
                  <a:gd name="T56" fmla="*/ 10505 w 596"/>
                  <a:gd name="T57" fmla="*/ 18290 h 666"/>
                  <a:gd name="T58" fmla="*/ 7103 w 596"/>
                  <a:gd name="T59" fmla="*/ 25285 h 666"/>
                  <a:gd name="T60" fmla="*/ 4976 w 596"/>
                  <a:gd name="T61" fmla="*/ 33390 h 666"/>
                  <a:gd name="T62" fmla="*/ 3527 w 596"/>
                  <a:gd name="T63" fmla="*/ 4167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3148 h 237"/>
                  <a:gd name="T4" fmla="*/ 395 w 257"/>
                  <a:gd name="T5" fmla="*/ 6320 h 237"/>
                  <a:gd name="T6" fmla="*/ 700 w 257"/>
                  <a:gd name="T7" fmla="*/ 9473 h 237"/>
                  <a:gd name="T8" fmla="*/ 1293 w 257"/>
                  <a:gd name="T9" fmla="*/ 12428 h 237"/>
                  <a:gd name="T10" fmla="*/ 2173 w 257"/>
                  <a:gd name="T11" fmla="*/ 15070 h 237"/>
                  <a:gd name="T12" fmla="*/ 3233 w 257"/>
                  <a:gd name="T13" fmla="*/ 17837 h 237"/>
                  <a:gd name="T14" fmla="*/ 4550 w 257"/>
                  <a:gd name="T15" fmla="*/ 20391 h 237"/>
                  <a:gd name="T16" fmla="*/ 6121 w 257"/>
                  <a:gd name="T17" fmla="*/ 22528 h 237"/>
                  <a:gd name="T18" fmla="*/ 8061 w 257"/>
                  <a:gd name="T19" fmla="*/ 24563 h 237"/>
                  <a:gd name="T20" fmla="*/ 10331 w 257"/>
                  <a:gd name="T21" fmla="*/ 26308 h 237"/>
                  <a:gd name="T22" fmla="*/ 12766 w 257"/>
                  <a:gd name="T23" fmla="*/ 27724 h 237"/>
                  <a:gd name="T24" fmla="*/ 15761 w 257"/>
                  <a:gd name="T25" fmla="*/ 28849 h 237"/>
                  <a:gd name="T26" fmla="*/ 19005 w 257"/>
                  <a:gd name="T27" fmla="*/ 29581 h 237"/>
                  <a:gd name="T28" fmla="*/ 22638 w 257"/>
                  <a:gd name="T29" fmla="*/ 29985 h 237"/>
                  <a:gd name="T30" fmla="*/ 26464 w 257"/>
                  <a:gd name="T31" fmla="*/ 29864 h 237"/>
                  <a:gd name="T32" fmla="*/ 30916 w 257"/>
                  <a:gd name="T33" fmla="*/ 29355 h 237"/>
                  <a:gd name="T34" fmla="*/ 26948 w 257"/>
                  <a:gd name="T35" fmla="*/ 28723 h 237"/>
                  <a:gd name="T36" fmla="*/ 23438 w 257"/>
                  <a:gd name="T37" fmla="*/ 27845 h 237"/>
                  <a:gd name="T38" fmla="*/ 20467 w 257"/>
                  <a:gd name="T39" fmla="*/ 26812 h 237"/>
                  <a:gd name="T40" fmla="*/ 17810 w 257"/>
                  <a:gd name="T41" fmla="*/ 25802 h 237"/>
                  <a:gd name="T42" fmla="*/ 15377 w 257"/>
                  <a:gd name="T43" fmla="*/ 24397 h 237"/>
                  <a:gd name="T44" fmla="*/ 13482 w 257"/>
                  <a:gd name="T45" fmla="*/ 23037 h 237"/>
                  <a:gd name="T46" fmla="*/ 11689 w 257"/>
                  <a:gd name="T47" fmla="*/ 21390 h 237"/>
                  <a:gd name="T48" fmla="*/ 10109 w 257"/>
                  <a:gd name="T49" fmla="*/ 19582 h 237"/>
                  <a:gd name="T50" fmla="*/ 8654 w 257"/>
                  <a:gd name="T51" fmla="*/ 17837 h 237"/>
                  <a:gd name="T52" fmla="*/ 7361 w 257"/>
                  <a:gd name="T53" fmla="*/ 15802 h 237"/>
                  <a:gd name="T54" fmla="*/ 6283 w 257"/>
                  <a:gd name="T55" fmla="*/ 13553 h 237"/>
                  <a:gd name="T56" fmla="*/ 5188 w 257"/>
                  <a:gd name="T57" fmla="*/ 11113 h 237"/>
                  <a:gd name="T58" fmla="*/ 3948 w 257"/>
                  <a:gd name="T59" fmla="*/ 8740 h 237"/>
                  <a:gd name="T60" fmla="*/ 2755 w 257"/>
                  <a:gd name="T61" fmla="*/ 5928 h 237"/>
                  <a:gd name="T62" fmla="*/ 1455 w 257"/>
                  <a:gd name="T63" fmla="*/ 3047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1" name="Freeform 6"/>
              <p:cNvSpPr>
                <a:spLocks/>
              </p:cNvSpPr>
              <p:nvPr userDrawn="1"/>
            </p:nvSpPr>
            <p:spPr bwMode="ltGray">
              <a:xfrm rot="12185230" flipV="1">
                <a:off x="3639" y="2167"/>
                <a:ext cx="277" cy="249"/>
              </a:xfrm>
              <a:custGeom>
                <a:avLst/>
                <a:gdLst>
                  <a:gd name="T0" fmla="*/ 9565 w 124"/>
                  <a:gd name="T1" fmla="*/ 0 h 110"/>
                  <a:gd name="T2" fmla="*/ 15414 w 124"/>
                  <a:gd name="T3" fmla="*/ 14501 h 110"/>
                  <a:gd name="T4" fmla="*/ 14916 w 124"/>
                  <a:gd name="T5" fmla="*/ 14383 h 110"/>
                  <a:gd name="T6" fmla="*/ 13298 w 124"/>
                  <a:gd name="T7" fmla="*/ 14152 h 110"/>
                  <a:gd name="T8" fmla="*/ 11078 w 124"/>
                  <a:gd name="T9" fmla="*/ 13604 h 110"/>
                  <a:gd name="T10" fmla="*/ 8473 w 124"/>
                  <a:gd name="T11" fmla="*/ 13317 h 110"/>
                  <a:gd name="T12" fmla="*/ 5629 w 124"/>
                  <a:gd name="T13" fmla="*/ 13073 h 110"/>
                  <a:gd name="T14" fmla="*/ 3110 w 124"/>
                  <a:gd name="T15" fmla="*/ 13211 h 110"/>
                  <a:gd name="T16" fmla="*/ 1128 w 124"/>
                  <a:gd name="T17" fmla="*/ 13733 h 110"/>
                  <a:gd name="T18" fmla="*/ 0 w 124"/>
                  <a:gd name="T19" fmla="*/ 14813 h 110"/>
                  <a:gd name="T20" fmla="*/ 505 w 124"/>
                  <a:gd name="T21" fmla="*/ 13211 h 110"/>
                  <a:gd name="T22" fmla="*/ 994 w 124"/>
                  <a:gd name="T23" fmla="*/ 11950 h 110"/>
                  <a:gd name="T24" fmla="*/ 1997 w 124"/>
                  <a:gd name="T25" fmla="*/ 11053 h 110"/>
                  <a:gd name="T26" fmla="*/ 3110 w 124"/>
                  <a:gd name="T27" fmla="*/ 10218 h 110"/>
                  <a:gd name="T28" fmla="*/ 4461 w 124"/>
                  <a:gd name="T29" fmla="*/ 9684 h 110"/>
                  <a:gd name="T30" fmla="*/ 5853 w 124"/>
                  <a:gd name="T31" fmla="*/ 9557 h 110"/>
                  <a:gd name="T32" fmla="*/ 7345 w 124"/>
                  <a:gd name="T33" fmla="*/ 9557 h 110"/>
                  <a:gd name="T34" fmla="*/ 8962 w 124"/>
                  <a:gd name="T35" fmla="*/ 9976 h 110"/>
                  <a:gd name="T36" fmla="*/ 9063 w 124"/>
                  <a:gd name="T37" fmla="*/ 9557 h 110"/>
                  <a:gd name="T38" fmla="*/ 8663 w 124"/>
                  <a:gd name="T39" fmla="*/ 7538 h 110"/>
                  <a:gd name="T40" fmla="*/ 8339 w 124"/>
                  <a:gd name="T41" fmla="*/ 5114 h 110"/>
                  <a:gd name="T42" fmla="*/ 8069 w 124"/>
                  <a:gd name="T43" fmla="*/ 4047 h 110"/>
                  <a:gd name="T44" fmla="*/ 7850 w 124"/>
                  <a:gd name="T45" fmla="*/ 4047 h 110"/>
                  <a:gd name="T46" fmla="*/ 7571 w 124"/>
                  <a:gd name="T47" fmla="*/ 3909 h 110"/>
                  <a:gd name="T48" fmla="*/ 7345 w 124"/>
                  <a:gd name="T49" fmla="*/ 3515 h 110"/>
                  <a:gd name="T50" fmla="*/ 7066 w 124"/>
                  <a:gd name="T51" fmla="*/ 3094 h 110"/>
                  <a:gd name="T52" fmla="*/ 7066 w 124"/>
                  <a:gd name="T53" fmla="*/ 2551 h 110"/>
                  <a:gd name="T54" fmla="*/ 7345 w 124"/>
                  <a:gd name="T55" fmla="*/ 1890 h 110"/>
                  <a:gd name="T56" fmla="*/ 8169 w 124"/>
                  <a:gd name="T57" fmla="*/ 1082 h 110"/>
                  <a:gd name="T58" fmla="*/ 956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636 w 109"/>
                  <a:gd name="T3" fmla="*/ 98 h 156"/>
                  <a:gd name="T4" fmla="*/ 2293 w 109"/>
                  <a:gd name="T5" fmla="*/ 583 h 156"/>
                  <a:gd name="T6" fmla="*/ 4770 w 109"/>
                  <a:gd name="T7" fmla="*/ 1464 h 156"/>
                  <a:gd name="T8" fmla="*/ 7447 w 109"/>
                  <a:gd name="T9" fmla="*/ 2885 h 156"/>
                  <a:gd name="T10" fmla="*/ 10029 w 109"/>
                  <a:gd name="T11" fmla="*/ 5338 h 156"/>
                  <a:gd name="T12" fmla="*/ 12398 w 109"/>
                  <a:gd name="T13" fmla="*/ 8595 h 156"/>
                  <a:gd name="T14" fmla="*/ 13832 w 109"/>
                  <a:gd name="T15" fmla="*/ 13077 h 156"/>
                  <a:gd name="T16" fmla="*/ 14059 w 109"/>
                  <a:gd name="T17" fmla="*/ 18896 h 156"/>
                  <a:gd name="T18" fmla="*/ 13524 w 109"/>
                  <a:gd name="T19" fmla="*/ 18896 h 156"/>
                  <a:gd name="T20" fmla="*/ 12787 w 109"/>
                  <a:gd name="T21" fmla="*/ 18896 h 156"/>
                  <a:gd name="T22" fmla="*/ 11994 w 109"/>
                  <a:gd name="T23" fmla="*/ 18896 h 156"/>
                  <a:gd name="T24" fmla="*/ 11252 w 109"/>
                  <a:gd name="T25" fmla="*/ 18678 h 156"/>
                  <a:gd name="T26" fmla="*/ 10438 w 109"/>
                  <a:gd name="T27" fmla="*/ 18509 h 156"/>
                  <a:gd name="T28" fmla="*/ 9519 w 109"/>
                  <a:gd name="T29" fmla="*/ 18193 h 156"/>
                  <a:gd name="T30" fmla="*/ 8492 w 109"/>
                  <a:gd name="T31" fmla="*/ 17575 h 156"/>
                  <a:gd name="T32" fmla="*/ 7447 w 109"/>
                  <a:gd name="T33" fmla="*/ 16818 h 156"/>
                  <a:gd name="T34" fmla="*/ 6815 w 109"/>
                  <a:gd name="T35" fmla="*/ 15255 h 156"/>
                  <a:gd name="T36" fmla="*/ 6815 w 109"/>
                  <a:gd name="T37" fmla="*/ 13437 h 156"/>
                  <a:gd name="T38" fmla="*/ 7224 w 109"/>
                  <a:gd name="T39" fmla="*/ 11658 h 156"/>
                  <a:gd name="T40" fmla="*/ 7629 w 109"/>
                  <a:gd name="T41" fmla="*/ 9698 h 156"/>
                  <a:gd name="T42" fmla="*/ 7224 w 109"/>
                  <a:gd name="T43" fmla="*/ 7516 h 156"/>
                  <a:gd name="T44" fmla="*/ 6199 w 109"/>
                  <a:gd name="T45" fmla="*/ 5241 h 156"/>
                  <a:gd name="T46" fmla="*/ 4005 w 109"/>
                  <a:gd name="T47" fmla="*/ 2760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3" name="Freeform 8"/>
              <p:cNvSpPr>
                <a:spLocks/>
              </p:cNvSpPr>
              <p:nvPr userDrawn="1"/>
            </p:nvSpPr>
            <p:spPr bwMode="ltGray">
              <a:xfrm rot="12185230" flipV="1">
                <a:off x="3845" y="2207"/>
                <a:ext cx="103" cy="209"/>
              </a:xfrm>
              <a:custGeom>
                <a:avLst/>
                <a:gdLst>
                  <a:gd name="T0" fmla="*/ 3896 w 46"/>
                  <a:gd name="T1" fmla="*/ 0 h 94"/>
                  <a:gd name="T2" fmla="*/ 2537 w 46"/>
                  <a:gd name="T3" fmla="*/ 4574 h 94"/>
                  <a:gd name="T4" fmla="*/ 1910 w 46"/>
                  <a:gd name="T5" fmla="*/ 7508 h 94"/>
                  <a:gd name="T6" fmla="*/ 1404 w 46"/>
                  <a:gd name="T7" fmla="*/ 9552 h 94"/>
                  <a:gd name="T8" fmla="*/ 0 w 46"/>
                  <a:gd name="T9" fmla="*/ 11366 h 94"/>
                  <a:gd name="T10" fmla="*/ 1505 w 46"/>
                  <a:gd name="T11" fmla="*/ 10648 h 94"/>
                  <a:gd name="T12" fmla="*/ 2918 w 46"/>
                  <a:gd name="T13" fmla="*/ 9674 h 94"/>
                  <a:gd name="T14" fmla="*/ 4051 w 46"/>
                  <a:gd name="T15" fmla="*/ 8311 h 94"/>
                  <a:gd name="T16" fmla="*/ 5074 w 46"/>
                  <a:gd name="T17" fmla="*/ 6890 h 94"/>
                  <a:gd name="T18" fmla="*/ 5681 w 46"/>
                  <a:gd name="T19" fmla="*/ 5330 h 94"/>
                  <a:gd name="T20" fmla="*/ 5806 w 46"/>
                  <a:gd name="T21" fmla="*/ 3637 h 94"/>
                  <a:gd name="T22" fmla="*/ 5275 w 46"/>
                  <a:gd name="T23" fmla="*/ 1779 h 94"/>
                  <a:gd name="T24" fmla="*/ 3896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98 w 54"/>
                  <a:gd name="T3" fmla="*/ 126 h 40"/>
                  <a:gd name="T4" fmla="*/ 702 w 54"/>
                  <a:gd name="T5" fmla="*/ 410 h 40"/>
                  <a:gd name="T6" fmla="*/ 1560 w 54"/>
                  <a:gd name="T7" fmla="*/ 1049 h 40"/>
                  <a:gd name="T8" fmla="*/ 2533 w 54"/>
                  <a:gd name="T9" fmla="*/ 1559 h 40"/>
                  <a:gd name="T10" fmla="*/ 3467 w 54"/>
                  <a:gd name="T11" fmla="*/ 1969 h 40"/>
                  <a:gd name="T12" fmla="*/ 4562 w 54"/>
                  <a:gd name="T13" fmla="*/ 2212 h 40"/>
                  <a:gd name="T14" fmla="*/ 5531 w 54"/>
                  <a:gd name="T15" fmla="*/ 2360 h 40"/>
                  <a:gd name="T16" fmla="*/ 6509 w 54"/>
                  <a:gd name="T17" fmla="*/ 2077 h 40"/>
                  <a:gd name="T18" fmla="*/ 6384 w 54"/>
                  <a:gd name="T19" fmla="*/ 3236 h 40"/>
                  <a:gd name="T20" fmla="*/ 6024 w 54"/>
                  <a:gd name="T21" fmla="*/ 4284 h 40"/>
                  <a:gd name="T22" fmla="*/ 5313 w 54"/>
                  <a:gd name="T23" fmla="*/ 4977 h 40"/>
                  <a:gd name="T24" fmla="*/ 4436 w 54"/>
                  <a:gd name="T25" fmla="*/ 5204 h 40"/>
                  <a:gd name="T26" fmla="*/ 3369 w 54"/>
                  <a:gd name="T27" fmla="*/ 5083 h 40"/>
                  <a:gd name="T28" fmla="*/ 2271 w 54"/>
                  <a:gd name="T29" fmla="*/ 4156 h 40"/>
                  <a:gd name="T30" fmla="*/ 1196 w 54"/>
                  <a:gd name="T31" fmla="*/ 2588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695 w 149"/>
                  <a:gd name="T3" fmla="*/ 3875 h 704"/>
                  <a:gd name="T4" fmla="*/ 1878 w 149"/>
                  <a:gd name="T5" fmla="*/ 8786 h 704"/>
                  <a:gd name="T6" fmla="*/ 3291 w 149"/>
                  <a:gd name="T7" fmla="*/ 15013 h 704"/>
                  <a:gd name="T8" fmla="*/ 4857 w 149"/>
                  <a:gd name="T9" fmla="*/ 23114 h 704"/>
                  <a:gd name="T10" fmla="*/ 6813 w 149"/>
                  <a:gd name="T11" fmla="*/ 33146 h 704"/>
                  <a:gd name="T12" fmla="*/ 8638 w 149"/>
                  <a:gd name="T13" fmla="*/ 43909 h 704"/>
                  <a:gd name="T14" fmla="*/ 10398 w 149"/>
                  <a:gd name="T15" fmla="*/ 56269 h 704"/>
                  <a:gd name="T16" fmla="*/ 11767 w 149"/>
                  <a:gd name="T17" fmla="*/ 70606 h 704"/>
                  <a:gd name="T18" fmla="*/ 13209 w 149"/>
                  <a:gd name="T19" fmla="*/ 85840 h 704"/>
                  <a:gd name="T20" fmla="*/ 14166 w 149"/>
                  <a:gd name="T21" fmla="*/ 103400 h 704"/>
                  <a:gd name="T22" fmla="*/ 14657 w 149"/>
                  <a:gd name="T23" fmla="*/ 122639 h 704"/>
                  <a:gd name="T24" fmla="*/ 14872 w 149"/>
                  <a:gd name="T25" fmla="*/ 142750 h 704"/>
                  <a:gd name="T26" fmla="*/ 14166 w 149"/>
                  <a:gd name="T27" fmla="*/ 165220 h 704"/>
                  <a:gd name="T28" fmla="*/ 12852 w 149"/>
                  <a:gd name="T29" fmla="*/ 189010 h 704"/>
                  <a:gd name="T30" fmla="*/ 10874 w 149"/>
                  <a:gd name="T31" fmla="*/ 214028 h 704"/>
                  <a:gd name="T32" fmla="*/ 7887 w 149"/>
                  <a:gd name="T33" fmla="*/ 241599 h 704"/>
                  <a:gd name="T34" fmla="*/ 4571 w 149"/>
                  <a:gd name="T35" fmla="*/ 272847 h 704"/>
                  <a:gd name="T36" fmla="*/ 2496 w 149"/>
                  <a:gd name="T37" fmla="*/ 301766 h 704"/>
                  <a:gd name="T38" fmla="*/ 1183 w 149"/>
                  <a:gd name="T39" fmla="*/ 328463 h 704"/>
                  <a:gd name="T40" fmla="*/ 695 w 149"/>
                  <a:gd name="T41" fmla="*/ 354151 h 704"/>
                  <a:gd name="T42" fmla="*/ 695 w 149"/>
                  <a:gd name="T43" fmla="*/ 378572 h 704"/>
                  <a:gd name="T44" fmla="*/ 966 w 149"/>
                  <a:gd name="T45" fmla="*/ 401265 h 704"/>
                  <a:gd name="T46" fmla="*/ 1446 w 149"/>
                  <a:gd name="T47" fmla="*/ 421180 h 704"/>
                  <a:gd name="T48" fmla="*/ 1663 w 149"/>
                  <a:gd name="T49" fmla="*/ 440641 h 704"/>
                  <a:gd name="T50" fmla="*/ 4857 w 149"/>
                  <a:gd name="T51" fmla="*/ 430606 h 704"/>
                  <a:gd name="T52" fmla="*/ 4571 w 149"/>
                  <a:gd name="T53" fmla="*/ 425628 h 704"/>
                  <a:gd name="T54" fmla="*/ 4257 w 149"/>
                  <a:gd name="T55" fmla="*/ 411291 h 704"/>
                  <a:gd name="T56" fmla="*/ 3900 w 149"/>
                  <a:gd name="T57" fmla="*/ 389256 h 704"/>
                  <a:gd name="T58" fmla="*/ 4159 w 149"/>
                  <a:gd name="T59" fmla="*/ 359933 h 704"/>
                  <a:gd name="T60" fmla="*/ 4857 w 149"/>
                  <a:gd name="T61" fmla="*/ 324880 h 704"/>
                  <a:gd name="T62" fmla="*/ 6813 w 149"/>
                  <a:gd name="T63" fmla="*/ 284856 h 704"/>
                  <a:gd name="T64" fmla="*/ 10124 w 149"/>
                  <a:gd name="T65" fmla="*/ 241599 h 704"/>
                  <a:gd name="T66" fmla="*/ 15231 w 149"/>
                  <a:gd name="T67" fmla="*/ 195819 h 704"/>
                  <a:gd name="T68" fmla="*/ 16894 w 149"/>
                  <a:gd name="T69" fmla="*/ 174646 h 704"/>
                  <a:gd name="T70" fmla="*/ 17590 w 149"/>
                  <a:gd name="T71" fmla="*/ 147008 h 704"/>
                  <a:gd name="T72" fmla="*/ 17012 w 149"/>
                  <a:gd name="T73" fmla="*/ 115111 h 704"/>
                  <a:gd name="T74" fmla="*/ 15446 w 149"/>
                  <a:gd name="T75" fmla="*/ 83863 h 704"/>
                  <a:gd name="T76" fmla="*/ 12852 w 149"/>
                  <a:gd name="T77" fmla="*/ 53265 h 704"/>
                  <a:gd name="T78" fmla="*/ 9526 w 149"/>
                  <a:gd name="T79" fmla="*/ 27595 h 704"/>
                  <a:gd name="T80" fmla="*/ 5169 w 149"/>
                  <a:gd name="T81" fmla="*/ 878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6" name="Freeform 11"/>
            <p:cNvSpPr>
              <a:spLocks/>
            </p:cNvSpPr>
            <p:nvPr userDrawn="1"/>
          </p:nvSpPr>
          <p:spPr bwMode="ltGray">
            <a:xfrm rot="373331" flipH="1">
              <a:off x="22" y="1957"/>
              <a:ext cx="323" cy="649"/>
            </a:xfrm>
            <a:custGeom>
              <a:avLst/>
              <a:gdLst>
                <a:gd name="T0" fmla="*/ 24248 w 128"/>
                <a:gd name="T1" fmla="*/ 0 h 217"/>
                <a:gd name="T2" fmla="*/ 27127 w 128"/>
                <a:gd name="T3" fmla="*/ 6475 h 217"/>
                <a:gd name="T4" fmla="*/ 29681 w 128"/>
                <a:gd name="T5" fmla="*/ 19365 h 217"/>
                <a:gd name="T6" fmla="*/ 31704 w 128"/>
                <a:gd name="T7" fmla="*/ 35931 h 217"/>
                <a:gd name="T8" fmla="*/ 33055 w 128"/>
                <a:gd name="T9" fmla="*/ 55781 h 217"/>
                <a:gd name="T10" fmla="*/ 32762 w 128"/>
                <a:gd name="T11" fmla="*/ 79456 h 217"/>
                <a:gd name="T12" fmla="*/ 29966 w 128"/>
                <a:gd name="T13" fmla="*/ 103849 h 217"/>
                <a:gd name="T14" fmla="*/ 24248 w 128"/>
                <a:gd name="T15" fmla="*/ 129450 h 217"/>
                <a:gd name="T16" fmla="*/ 15441 w 128"/>
                <a:gd name="T17" fmla="*/ 155290 h 217"/>
                <a:gd name="T18" fmla="*/ 12698 w 128"/>
                <a:gd name="T19" fmla="*/ 152401 h 217"/>
                <a:gd name="T20" fmla="*/ 9819 w 128"/>
                <a:gd name="T21" fmla="*/ 150263 h 217"/>
                <a:gd name="T22" fmla="*/ 6763 w 128"/>
                <a:gd name="T23" fmla="*/ 146650 h 217"/>
                <a:gd name="T24" fmla="*/ 4096 w 128"/>
                <a:gd name="T25" fmla="*/ 143761 h 217"/>
                <a:gd name="T26" fmla="*/ 2024 w 128"/>
                <a:gd name="T27" fmla="*/ 140262 h 217"/>
                <a:gd name="T28" fmla="*/ 527 w 128"/>
                <a:gd name="T29" fmla="*/ 135925 h 217"/>
                <a:gd name="T30" fmla="*/ 0 w 128"/>
                <a:gd name="T31" fmla="*/ 130898 h 217"/>
                <a:gd name="T32" fmla="*/ 318 w 128"/>
                <a:gd name="T33" fmla="*/ 127285 h 217"/>
                <a:gd name="T34" fmla="*/ 3356 w 128"/>
                <a:gd name="T35" fmla="*/ 122257 h 217"/>
                <a:gd name="T36" fmla="*/ 7457 w 128"/>
                <a:gd name="T37" fmla="*/ 115378 h 217"/>
                <a:gd name="T38" fmla="*/ 11875 w 128"/>
                <a:gd name="T39" fmla="*/ 107462 h 217"/>
                <a:gd name="T40" fmla="*/ 16264 w 128"/>
                <a:gd name="T41" fmla="*/ 95932 h 217"/>
                <a:gd name="T42" fmla="*/ 20357 w 128"/>
                <a:gd name="T43" fmla="*/ 80171 h 217"/>
                <a:gd name="T44" fmla="*/ 23523 w 128"/>
                <a:gd name="T45" fmla="*/ 59367 h 217"/>
                <a:gd name="T46" fmla="*/ 25050 w 128"/>
                <a:gd name="T47" fmla="*/ 33042 h 217"/>
                <a:gd name="T48" fmla="*/ 2424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9" name="Freeform 14"/>
            <p:cNvSpPr>
              <a:spLocks/>
            </p:cNvSpPr>
            <p:nvPr userDrawn="1"/>
          </p:nvSpPr>
          <p:spPr bwMode="ltGray">
            <a:xfrm rot="373331" flipH="1">
              <a:off x="898" y="2855"/>
              <a:ext cx="354" cy="464"/>
            </a:xfrm>
            <a:custGeom>
              <a:avLst/>
              <a:gdLst>
                <a:gd name="T0" fmla="*/ 57581 w 117"/>
                <a:gd name="T1" fmla="*/ 0 h 132"/>
                <a:gd name="T2" fmla="*/ 0 w 117"/>
                <a:gd name="T3" fmla="*/ 47163 h 132"/>
                <a:gd name="T4" fmla="*/ 2269 w 117"/>
                <a:gd name="T5" fmla="*/ 48868 h 132"/>
                <a:gd name="T6" fmla="*/ 10638 w 117"/>
                <a:gd name="T7" fmla="*/ 54812 h 132"/>
                <a:gd name="T8" fmla="*/ 22299 w 117"/>
                <a:gd name="T9" fmla="*/ 68110 h 132"/>
                <a:gd name="T10" fmla="*/ 35291 w 117"/>
                <a:gd name="T11" fmla="*/ 88557 h 132"/>
                <a:gd name="T12" fmla="*/ 50716 w 117"/>
                <a:gd name="T13" fmla="*/ 116963 h 132"/>
                <a:gd name="T14" fmla="*/ 64458 w 117"/>
                <a:gd name="T15" fmla="*/ 150846 h 132"/>
                <a:gd name="T16" fmla="*/ 78361 w 117"/>
                <a:gd name="T17" fmla="*/ 194191 h 132"/>
                <a:gd name="T18" fmla="*/ 88990 w 117"/>
                <a:gd name="T19" fmla="*/ 249003 h 132"/>
                <a:gd name="T20" fmla="*/ 89741 w 117"/>
                <a:gd name="T21" fmla="*/ 226418 h 132"/>
                <a:gd name="T22" fmla="*/ 88249 w 117"/>
                <a:gd name="T23" fmla="*/ 201840 h 132"/>
                <a:gd name="T24" fmla="*/ 82875 w 117"/>
                <a:gd name="T25" fmla="*/ 169613 h 132"/>
                <a:gd name="T26" fmla="*/ 76083 w 117"/>
                <a:gd name="T27" fmla="*/ 139552 h 132"/>
                <a:gd name="T28" fmla="*/ 68219 w 117"/>
                <a:gd name="T29" fmla="*/ 109451 h 132"/>
                <a:gd name="T30" fmla="*/ 59826 w 117"/>
                <a:gd name="T31" fmla="*/ 84740 h 132"/>
                <a:gd name="T32" fmla="*/ 51466 w 117"/>
                <a:gd name="T33" fmla="*/ 68110 h 132"/>
                <a:gd name="T34" fmla="*/ 44344 w 117"/>
                <a:gd name="T35" fmla="*/ 60151 h 132"/>
                <a:gd name="T36" fmla="*/ 52958 w 117"/>
                <a:gd name="T37" fmla="*/ 54812 h 132"/>
                <a:gd name="T38" fmla="*/ 60604 w 117"/>
                <a:gd name="T39" fmla="*/ 52513 h 132"/>
                <a:gd name="T40" fmla="*/ 68219 w 117"/>
                <a:gd name="T41" fmla="*/ 48868 h 132"/>
                <a:gd name="T42" fmla="*/ 75341 w 117"/>
                <a:gd name="T43" fmla="*/ 47163 h 132"/>
                <a:gd name="T44" fmla="*/ 80633 w 117"/>
                <a:gd name="T45" fmla="*/ 45040 h 132"/>
                <a:gd name="T46" fmla="*/ 83644 w 117"/>
                <a:gd name="T47" fmla="*/ 41394 h 132"/>
                <a:gd name="T48" fmla="*/ 86748 w 117"/>
                <a:gd name="T49" fmla="*/ 39700 h 132"/>
                <a:gd name="T50" fmla="*/ 87499 w 117"/>
                <a:gd name="T51" fmla="*/ 39700 h 132"/>
                <a:gd name="T52" fmla="*/ 5758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 name="Freeform 15"/>
            <p:cNvSpPr>
              <a:spLocks/>
            </p:cNvSpPr>
            <p:nvPr userDrawn="1"/>
          </p:nvSpPr>
          <p:spPr bwMode="ltGray">
            <a:xfrm rot="373331" flipH="1">
              <a:off x="799" y="2979"/>
              <a:ext cx="87" cy="274"/>
            </a:xfrm>
            <a:custGeom>
              <a:avLst/>
              <a:gdLst>
                <a:gd name="T0" fmla="*/ 21141 w 29"/>
                <a:gd name="T1" fmla="*/ 0 h 77"/>
                <a:gd name="T2" fmla="*/ 16767 w 29"/>
                <a:gd name="T3" fmla="*/ 0 h 77"/>
                <a:gd name="T4" fmla="*/ 11664 w 29"/>
                <a:gd name="T5" fmla="*/ 8014 h 77"/>
                <a:gd name="T6" fmla="*/ 6561 w 29"/>
                <a:gd name="T7" fmla="*/ 18298 h 77"/>
                <a:gd name="T8" fmla="*/ 2916 w 29"/>
                <a:gd name="T9" fmla="*/ 38798 h 77"/>
                <a:gd name="T10" fmla="*/ 729 w 29"/>
                <a:gd name="T11" fmla="*/ 61095 h 77"/>
                <a:gd name="T12" fmla="*/ 0 w 29"/>
                <a:gd name="T13" fmla="*/ 89626 h 77"/>
                <a:gd name="T14" fmla="*/ 2187 w 29"/>
                <a:gd name="T15" fmla="*/ 122193 h 77"/>
                <a:gd name="T16" fmla="*/ 8019 w 29"/>
                <a:gd name="T17" fmla="*/ 156305 h 77"/>
                <a:gd name="T18" fmla="*/ 10935 w 29"/>
                <a:gd name="T19" fmla="*/ 107910 h 77"/>
                <a:gd name="T20" fmla="*/ 13851 w 29"/>
                <a:gd name="T21" fmla="*/ 75343 h 77"/>
                <a:gd name="T22" fmla="*/ 16767 w 29"/>
                <a:gd name="T23" fmla="*/ 44559 h 77"/>
                <a:gd name="T24" fmla="*/ 2114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7" name="Freeform 1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8" name="Freeform 2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4" name="Freeform 23"/>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5" name="Freeform 24"/>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1" name="Freeform 27"/>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32" name="Freeform 28"/>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8" name="Freeform 3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9" name="Freeform 3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5" name="Freeform 3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6" name="Freeform 3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185 h 237"/>
                <a:gd name="T4" fmla="*/ 1039 w 257"/>
                <a:gd name="T5" fmla="*/ 12265 h 237"/>
                <a:gd name="T6" fmla="*/ 2064 w 257"/>
                <a:gd name="T7" fmla="*/ 18418 h 237"/>
                <a:gd name="T8" fmla="*/ 3800 w 257"/>
                <a:gd name="T9" fmla="*/ 24028 h 237"/>
                <a:gd name="T10" fmla="*/ 6269 w 257"/>
                <a:gd name="T11" fmla="*/ 29242 h 237"/>
                <a:gd name="T12" fmla="*/ 9415 w 257"/>
                <a:gd name="T13" fmla="*/ 34602 h 237"/>
                <a:gd name="T14" fmla="*/ 13207 w 257"/>
                <a:gd name="T15" fmla="*/ 39503 h 237"/>
                <a:gd name="T16" fmla="*/ 17658 w 257"/>
                <a:gd name="T17" fmla="*/ 43624 h 237"/>
                <a:gd name="T18" fmla="*/ 23276 w 257"/>
                <a:gd name="T19" fmla="*/ 47588 h 237"/>
                <a:gd name="T20" fmla="*/ 29771 w 257"/>
                <a:gd name="T21" fmla="*/ 50985 h 237"/>
                <a:gd name="T22" fmla="*/ 36729 w 257"/>
                <a:gd name="T23" fmla="*/ 53728 h 237"/>
                <a:gd name="T24" fmla="*/ 45304 w 257"/>
                <a:gd name="T25" fmla="*/ 55895 h 237"/>
                <a:gd name="T26" fmla="*/ 54718 w 257"/>
                <a:gd name="T27" fmla="*/ 57378 h 237"/>
                <a:gd name="T28" fmla="*/ 65082 w 257"/>
                <a:gd name="T29" fmla="*/ 58162 h 237"/>
                <a:gd name="T30" fmla="*/ 76169 w 257"/>
                <a:gd name="T31" fmla="*/ 57846 h 237"/>
                <a:gd name="T32" fmla="*/ 88991 w 257"/>
                <a:gd name="T33" fmla="*/ 56878 h 237"/>
                <a:gd name="T34" fmla="*/ 77602 w 257"/>
                <a:gd name="T35" fmla="*/ 55687 h 237"/>
                <a:gd name="T36" fmla="*/ 67538 w 257"/>
                <a:gd name="T37" fmla="*/ 53935 h 237"/>
                <a:gd name="T38" fmla="*/ 58778 w 257"/>
                <a:gd name="T39" fmla="*/ 51976 h 237"/>
                <a:gd name="T40" fmla="*/ 51221 w 257"/>
                <a:gd name="T41" fmla="*/ 50015 h 237"/>
                <a:gd name="T42" fmla="*/ 44284 w 257"/>
                <a:gd name="T43" fmla="*/ 47385 h 237"/>
                <a:gd name="T44" fmla="*/ 38793 w 257"/>
                <a:gd name="T45" fmla="*/ 44600 h 237"/>
                <a:gd name="T46" fmla="*/ 33584 w 257"/>
                <a:gd name="T47" fmla="*/ 41462 h 237"/>
                <a:gd name="T48" fmla="*/ 29140 w 257"/>
                <a:gd name="T49" fmla="*/ 38065 h 237"/>
                <a:gd name="T50" fmla="*/ 24948 w 257"/>
                <a:gd name="T51" fmla="*/ 34602 h 237"/>
                <a:gd name="T52" fmla="*/ 21156 w 257"/>
                <a:gd name="T53" fmla="*/ 30688 h 237"/>
                <a:gd name="T54" fmla="*/ 18045 w 257"/>
                <a:gd name="T55" fmla="*/ 26300 h 237"/>
                <a:gd name="T56" fmla="*/ 14887 w 257"/>
                <a:gd name="T57" fmla="*/ 21556 h 237"/>
                <a:gd name="T58" fmla="*/ 11389 w 257"/>
                <a:gd name="T59" fmla="*/ 16967 h 237"/>
                <a:gd name="T60" fmla="*/ 7984 w 257"/>
                <a:gd name="T61" fmla="*/ 11562 h 237"/>
                <a:gd name="T62" fmla="*/ 4184 w 257"/>
                <a:gd name="T63" fmla="*/ 5872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9" name="Freeform 39"/>
            <p:cNvSpPr>
              <a:spLocks/>
            </p:cNvSpPr>
            <p:nvPr userDrawn="1"/>
          </p:nvSpPr>
          <p:spPr bwMode="ltGray">
            <a:xfrm rot="9832527" flipV="1">
              <a:off x="1997" y="858"/>
              <a:ext cx="330" cy="278"/>
            </a:xfrm>
            <a:custGeom>
              <a:avLst/>
              <a:gdLst>
                <a:gd name="T0" fmla="*/ 27387 w 124"/>
                <a:gd name="T1" fmla="*/ 0 h 110"/>
                <a:gd name="T2" fmla="*/ 44047 w 124"/>
                <a:gd name="T3" fmla="*/ 28154 h 110"/>
                <a:gd name="T4" fmla="*/ 42581 w 124"/>
                <a:gd name="T5" fmla="*/ 27828 h 110"/>
                <a:gd name="T6" fmla="*/ 38019 w 124"/>
                <a:gd name="T7" fmla="*/ 27330 h 110"/>
                <a:gd name="T8" fmla="*/ 31645 w 124"/>
                <a:gd name="T9" fmla="*/ 26276 h 110"/>
                <a:gd name="T10" fmla="*/ 24180 w 124"/>
                <a:gd name="T11" fmla="*/ 25778 h 110"/>
                <a:gd name="T12" fmla="*/ 16000 w 124"/>
                <a:gd name="T13" fmla="*/ 25247 h 110"/>
                <a:gd name="T14" fmla="*/ 8931 w 124"/>
                <a:gd name="T15" fmla="*/ 25586 h 110"/>
                <a:gd name="T16" fmla="*/ 3202 w 124"/>
                <a:gd name="T17" fmla="*/ 26602 h 110"/>
                <a:gd name="T18" fmla="*/ 0 w 124"/>
                <a:gd name="T19" fmla="*/ 28685 h 110"/>
                <a:gd name="T20" fmla="*/ 1453 w 124"/>
                <a:gd name="T21" fmla="*/ 25586 h 110"/>
                <a:gd name="T22" fmla="*/ 2813 w 124"/>
                <a:gd name="T23" fmla="*/ 23210 h 110"/>
                <a:gd name="T24" fmla="*/ 5708 w 124"/>
                <a:gd name="T25" fmla="*/ 21340 h 110"/>
                <a:gd name="T26" fmla="*/ 8931 w 124"/>
                <a:gd name="T27" fmla="*/ 19786 h 110"/>
                <a:gd name="T28" fmla="*/ 12798 w 124"/>
                <a:gd name="T29" fmla="*/ 18773 h 110"/>
                <a:gd name="T30" fmla="*/ 16700 w 124"/>
                <a:gd name="T31" fmla="*/ 18434 h 110"/>
                <a:gd name="T32" fmla="*/ 20958 w 124"/>
                <a:gd name="T33" fmla="*/ 18434 h 110"/>
                <a:gd name="T34" fmla="*/ 25631 w 124"/>
                <a:gd name="T35" fmla="*/ 19288 h 110"/>
                <a:gd name="T36" fmla="*/ 25878 w 124"/>
                <a:gd name="T37" fmla="*/ 18434 h 110"/>
                <a:gd name="T38" fmla="*/ 24825 w 124"/>
                <a:gd name="T39" fmla="*/ 14640 h 110"/>
                <a:gd name="T40" fmla="*/ 23768 w 124"/>
                <a:gd name="T41" fmla="*/ 9912 h 110"/>
                <a:gd name="T42" fmla="*/ 23068 w 124"/>
                <a:gd name="T43" fmla="*/ 7829 h 110"/>
                <a:gd name="T44" fmla="*/ 22429 w 124"/>
                <a:gd name="T45" fmla="*/ 7829 h 110"/>
                <a:gd name="T46" fmla="*/ 21623 w 124"/>
                <a:gd name="T47" fmla="*/ 7506 h 110"/>
                <a:gd name="T48" fmla="*/ 20958 w 124"/>
                <a:gd name="T49" fmla="*/ 6816 h 110"/>
                <a:gd name="T50" fmla="*/ 20319 w 124"/>
                <a:gd name="T51" fmla="*/ 6005 h 110"/>
                <a:gd name="T52" fmla="*/ 20319 w 124"/>
                <a:gd name="T53" fmla="*/ 4938 h 110"/>
                <a:gd name="T54" fmla="*/ 20958 w 124"/>
                <a:gd name="T55" fmla="*/ 3584 h 110"/>
                <a:gd name="T56" fmla="*/ 23465 w 124"/>
                <a:gd name="T57" fmla="*/ 2082 h 110"/>
                <a:gd name="T58" fmla="*/ 27387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 name="Freeform 40"/>
            <p:cNvSpPr>
              <a:spLocks/>
            </p:cNvSpPr>
            <p:nvPr userDrawn="1"/>
          </p:nvSpPr>
          <p:spPr bwMode="ltGray">
            <a:xfrm rot="9832527" flipV="1">
              <a:off x="2224" y="808"/>
              <a:ext cx="123" cy="233"/>
            </a:xfrm>
            <a:custGeom>
              <a:avLst/>
              <a:gdLst>
                <a:gd name="T0" fmla="*/ 11353 w 46"/>
                <a:gd name="T1" fmla="*/ 0 h 94"/>
                <a:gd name="T2" fmla="*/ 7265 w 46"/>
                <a:gd name="T3" fmla="*/ 8804 h 94"/>
                <a:gd name="T4" fmla="*/ 5471 w 46"/>
                <a:gd name="T5" fmla="*/ 14421 h 94"/>
                <a:gd name="T6" fmla="*/ 3998 w 46"/>
                <a:gd name="T7" fmla="*/ 18352 h 94"/>
                <a:gd name="T8" fmla="*/ 0 w 46"/>
                <a:gd name="T9" fmla="*/ 21823 h 94"/>
                <a:gd name="T10" fmla="*/ 4396 w 46"/>
                <a:gd name="T11" fmla="*/ 20392 h 94"/>
                <a:gd name="T12" fmla="*/ 8487 w 46"/>
                <a:gd name="T13" fmla="*/ 18536 h 94"/>
                <a:gd name="T14" fmla="*/ 11755 w 46"/>
                <a:gd name="T15" fmla="*/ 16005 h 94"/>
                <a:gd name="T16" fmla="*/ 14629 w 46"/>
                <a:gd name="T17" fmla="*/ 13222 h 94"/>
                <a:gd name="T18" fmla="*/ 16402 w 46"/>
                <a:gd name="T19" fmla="*/ 10188 h 94"/>
                <a:gd name="T20" fmla="*/ 16824 w 46"/>
                <a:gd name="T21" fmla="*/ 6913 h 94"/>
                <a:gd name="T22" fmla="*/ 15295 w 46"/>
                <a:gd name="T23" fmla="*/ 3470 h 94"/>
                <a:gd name="T24" fmla="*/ 1135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2039 w 149"/>
                <a:gd name="T3" fmla="*/ 7397 h 704"/>
                <a:gd name="T4" fmla="*/ 5378 w 149"/>
                <a:gd name="T5" fmla="*/ 17090 h 704"/>
                <a:gd name="T6" fmla="*/ 9435 w 149"/>
                <a:gd name="T7" fmla="*/ 29044 h 704"/>
                <a:gd name="T8" fmla="*/ 13795 w 149"/>
                <a:gd name="T9" fmla="*/ 44977 h 704"/>
                <a:gd name="T10" fmla="*/ 19563 w 149"/>
                <a:gd name="T11" fmla="*/ 64374 h 704"/>
                <a:gd name="T12" fmla="*/ 24640 w 149"/>
                <a:gd name="T13" fmla="*/ 85227 h 704"/>
                <a:gd name="T14" fmla="*/ 29615 w 149"/>
                <a:gd name="T15" fmla="*/ 109502 h 704"/>
                <a:gd name="T16" fmla="*/ 33692 w 149"/>
                <a:gd name="T17" fmla="*/ 137389 h 704"/>
                <a:gd name="T18" fmla="*/ 37652 w 149"/>
                <a:gd name="T19" fmla="*/ 166786 h 704"/>
                <a:gd name="T20" fmla="*/ 40461 w 149"/>
                <a:gd name="T21" fmla="*/ 200610 h 704"/>
                <a:gd name="T22" fmla="*/ 41727 w 149"/>
                <a:gd name="T23" fmla="*/ 238204 h 704"/>
                <a:gd name="T24" fmla="*/ 42402 w 149"/>
                <a:gd name="T25" fmla="*/ 277300 h 704"/>
                <a:gd name="T26" fmla="*/ 40461 w 149"/>
                <a:gd name="T27" fmla="*/ 321157 h 704"/>
                <a:gd name="T28" fmla="*/ 36641 w 149"/>
                <a:gd name="T29" fmla="*/ 367405 h 704"/>
                <a:gd name="T30" fmla="*/ 31029 w 149"/>
                <a:gd name="T31" fmla="*/ 415692 h 704"/>
                <a:gd name="T32" fmla="*/ 22609 w 149"/>
                <a:gd name="T33" fmla="*/ 469360 h 704"/>
                <a:gd name="T34" fmla="*/ 13156 w 149"/>
                <a:gd name="T35" fmla="*/ 529977 h 704"/>
                <a:gd name="T36" fmla="*/ 7013 w 149"/>
                <a:gd name="T37" fmla="*/ 586258 h 704"/>
                <a:gd name="T38" fmla="*/ 3339 w 149"/>
                <a:gd name="T39" fmla="*/ 638312 h 704"/>
                <a:gd name="T40" fmla="*/ 2039 w 149"/>
                <a:gd name="T41" fmla="*/ 688213 h 704"/>
                <a:gd name="T42" fmla="*/ 2039 w 149"/>
                <a:gd name="T43" fmla="*/ 735846 h 704"/>
                <a:gd name="T44" fmla="*/ 2659 w 149"/>
                <a:gd name="T45" fmla="*/ 779363 h 704"/>
                <a:gd name="T46" fmla="*/ 4078 w 149"/>
                <a:gd name="T47" fmla="*/ 818431 h 704"/>
                <a:gd name="T48" fmla="*/ 4732 w 149"/>
                <a:gd name="T49" fmla="*/ 856054 h 704"/>
                <a:gd name="T50" fmla="*/ 13795 w 149"/>
                <a:gd name="T51" fmla="*/ 836661 h 704"/>
                <a:gd name="T52" fmla="*/ 13156 w 149"/>
                <a:gd name="T53" fmla="*/ 826968 h 704"/>
                <a:gd name="T54" fmla="*/ 12146 w 149"/>
                <a:gd name="T55" fmla="*/ 798727 h 704"/>
                <a:gd name="T56" fmla="*/ 11083 w 149"/>
                <a:gd name="T57" fmla="*/ 756350 h 704"/>
                <a:gd name="T58" fmla="*/ 11764 w 149"/>
                <a:gd name="T59" fmla="*/ 699376 h 704"/>
                <a:gd name="T60" fmla="*/ 13795 w 149"/>
                <a:gd name="T61" fmla="*/ 631268 h 704"/>
                <a:gd name="T62" fmla="*/ 19563 w 149"/>
                <a:gd name="T63" fmla="*/ 553438 h 704"/>
                <a:gd name="T64" fmla="*/ 28990 w 149"/>
                <a:gd name="T65" fmla="*/ 469360 h 704"/>
                <a:gd name="T66" fmla="*/ 43417 w 149"/>
                <a:gd name="T67" fmla="*/ 380728 h 704"/>
                <a:gd name="T68" fmla="*/ 48115 w 149"/>
                <a:gd name="T69" fmla="*/ 339505 h 704"/>
                <a:gd name="T70" fmla="*/ 50188 w 149"/>
                <a:gd name="T71" fmla="*/ 285837 h 704"/>
                <a:gd name="T72" fmla="*/ 48497 w 149"/>
                <a:gd name="T73" fmla="*/ 223633 h 704"/>
                <a:gd name="T74" fmla="*/ 44182 w 149"/>
                <a:gd name="T75" fmla="*/ 163019 h 704"/>
                <a:gd name="T76" fmla="*/ 36641 w 149"/>
                <a:gd name="T77" fmla="*/ 103428 h 704"/>
                <a:gd name="T78" fmla="*/ 27307 w 149"/>
                <a:gd name="T79" fmla="*/ 53560 h 704"/>
                <a:gd name="T80" fmla="*/ 14810 w 149"/>
                <a:gd name="T81" fmla="*/ 17090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1119" name="Rectangle 47"/>
          <p:cNvSpPr>
            <a:spLocks noGrp="1" noChangeArrowheads="1"/>
          </p:cNvSpPr>
          <p:nvPr>
            <p:ph type="ctrTitle"/>
          </p:nvPr>
        </p:nvSpPr>
        <p:spPr>
          <a:xfrm>
            <a:off x="3274485" y="596900"/>
            <a:ext cx="8257116" cy="3581400"/>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sz="5200" b="1"/>
            </a:lvl1pPr>
          </a:lstStyle>
          <a:p>
            <a:pPr lvl="0"/>
            <a:r>
              <a:rPr lang="en-US" altLang="en-US" noProof="0" smtClean="0"/>
              <a:t>Click to edit Master title style</a:t>
            </a:r>
          </a:p>
        </p:txBody>
      </p:sp>
      <p:sp>
        <p:nvSpPr>
          <p:cNvPr id="131120" name="Rectangle 48"/>
          <p:cNvSpPr>
            <a:spLocks noGrp="1" noChangeArrowheads="1"/>
          </p:cNvSpPr>
          <p:nvPr>
            <p:ph type="subTitle" idx="1"/>
          </p:nvPr>
        </p:nvSpPr>
        <p:spPr>
          <a:xfrm>
            <a:off x="3318933" y="4279900"/>
            <a:ext cx="8195733" cy="1485900"/>
          </a:xfrm>
        </p:spPr>
        <p:txBody>
          <a:bodyPr/>
          <a:lstStyle>
            <a:lvl1pPr marL="0" indent="0" algn="ctr">
              <a:buFontTx/>
              <a:buNone/>
              <a:defRPr b="1">
                <a:effectLst>
                  <a:outerShdw blurRad="38100" dist="38100" dir="2700000" algn="tl">
                    <a:srgbClr val="C0C0C0"/>
                  </a:outerShdw>
                </a:effectLst>
              </a:defRPr>
            </a:lvl1pPr>
          </a:lstStyle>
          <a:p>
            <a:pPr lvl="0"/>
            <a:r>
              <a:rPr lang="en-US" altLang="en-US" noProof="0" smtClean="0"/>
              <a:t>Click to edit Master subtitle style</a:t>
            </a:r>
          </a:p>
        </p:txBody>
      </p:sp>
      <p:sp>
        <p:nvSpPr>
          <p:cNvPr id="46" name="Rectangle 44"/>
          <p:cNvSpPr>
            <a:spLocks noGrp="1" noChangeArrowheads="1"/>
          </p:cNvSpPr>
          <p:nvPr>
            <p:ph type="dt" sz="half" idx="10"/>
          </p:nvPr>
        </p:nvSpPr>
        <p:spPr>
          <a:xfrm>
            <a:off x="609600" y="6248400"/>
            <a:ext cx="2844800" cy="457200"/>
          </a:xfrm>
        </p:spPr>
        <p:txBody>
          <a:bodyPr/>
          <a:lstStyle>
            <a:lvl1pPr>
              <a:defRPr/>
            </a:lvl1pPr>
          </a:lstStyle>
          <a:p>
            <a:pPr fontAlgn="base">
              <a:spcBef>
                <a:spcPct val="0"/>
              </a:spcBef>
              <a:spcAft>
                <a:spcPct val="0"/>
              </a:spcAft>
              <a:defRPr/>
            </a:pPr>
            <a:fld id="{B0F18AC9-11A3-44CF-9DC1-25AF03A05621}"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7" name="Rectangle 45"/>
          <p:cNvSpPr>
            <a:spLocks noGrp="1" noChangeArrowheads="1"/>
          </p:cNvSpPr>
          <p:nvPr>
            <p:ph type="ftr" sz="quarter" idx="11"/>
          </p:nvPr>
        </p:nvSpPr>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pPr fontAlgn="base">
              <a:spcBef>
                <a:spcPct val="0"/>
              </a:spcBef>
              <a:spcAft>
                <a:spcPct val="0"/>
              </a:spcAft>
              <a:defRPr/>
            </a:pPr>
            <a:fld id="{49889E90-CBA3-4D44-B1FA-7C03DAE3745A}"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40626610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DE651F8B-9B48-46C6-B4F4-B3B69E8CAD6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079F0F6-CBD0-4A38-BB57-29936CD14138}"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9833703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7AA44E5-1700-4954-9FAC-CBE18394B73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CC5E418-C71F-4C1E-BC9F-C839F974C0A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90598052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B7C1BF02-B700-4162-B72B-D9AD3CEDD7E6}"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1F2AA90-0463-4837-9CDF-A6B27B7832B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9038690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ABCCF3ED-5CEB-45B8-9199-8A705ABA95CF}"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DCA62F4-A1B8-4024-A0A9-5BE44B2DA375}"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9770013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7E9F4DD9-A1E5-4DBF-8E3E-E6FBC97F0F5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60CFA96-52A1-4C67-BE5F-5AB49377F54C}"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28638135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E12ECDAA-27DA-4E26-9A8A-9BC161067C3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2E5A300-9947-4A3F-9C62-880C47D9C46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15847924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5198B112-F073-4EEF-8844-2518CBE80F42}"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42ABF43-56C4-4D5C-AF50-1FA1669360FB}"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1081969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F74E2EA7-46E8-41F4-8C91-685DA8444364}"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1B2C913-9316-4ECF-87AE-697AD767734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238991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B5D7FD3-2A5C-49C5-9628-95E2E650F43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820678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E60B35A-BDF1-40F5-BD0D-89BD651D587A}"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3389A97-E793-439D-8125-7342B0A67E94}"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45696970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4968" y="103189"/>
            <a:ext cx="2747433" cy="59531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1" y="103189"/>
            <a:ext cx="8041216" cy="59531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4E26EF32-6E6C-4A23-95CF-8F3FD1508869}"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BDB69D5-983F-45B1-9742-3435988805F2}"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03525423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90552" y="103189"/>
            <a:ext cx="10991849" cy="59531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10C1DAA5-53B0-47A3-AD79-4976ADB3ACE0}"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CCFD3AD-21B2-4AFA-B875-558E17BF4C5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56324203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45611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1"/>
            <a:ext cx="5384800" cy="21510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03663"/>
            <a:ext cx="5384800" cy="21526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7"/>
          <p:cNvSpPr>
            <a:spLocks noGrp="1" noChangeArrowheads="1"/>
          </p:cNvSpPr>
          <p:nvPr>
            <p:ph type="dt" sz="half" idx="10"/>
          </p:nvPr>
        </p:nvSpPr>
        <p:spPr>
          <a:ln/>
        </p:spPr>
        <p:txBody>
          <a:bodyPr/>
          <a:lstStyle>
            <a:lvl1pPr>
              <a:defRPr/>
            </a:lvl1pPr>
          </a:lstStyle>
          <a:p>
            <a:pPr fontAlgn="base">
              <a:spcBef>
                <a:spcPct val="0"/>
              </a:spcBef>
              <a:spcAft>
                <a:spcPct val="0"/>
              </a:spcAft>
              <a:defRPr/>
            </a:pPr>
            <a:fld id="{607906A8-0786-447A-8835-F4331B71D5A5}"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7" name="Rectangle 48"/>
          <p:cNvSpPr>
            <a:spLocks noGrp="1" noChangeArrowheads="1"/>
          </p:cNvSpPr>
          <p:nvPr>
            <p:ph type="ftr" sz="quarter" idx="11"/>
          </p:nvPr>
        </p:nvSpPr>
        <p:spPr>
          <a:ln/>
        </p:spPr>
        <p:txBody>
          <a:bodyPr/>
          <a:lstStyle>
            <a:lvl1pPr>
              <a:defRPr/>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8" name="Rectangle 49"/>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EBB1372-AA67-4091-94E5-CFF0B7EAC630}"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8561693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89AB686-EA3D-4A15-983B-AB6A54FD0BE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3792816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24A5465D-0703-4726-8A5E-83B635B23E8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91518223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52C233B-EC4F-4D96-888E-7BE8420597B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63227488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B118D0D-57A5-4D5B-9835-3125621EBC3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551715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3F22306-6255-452B-8C10-581F1DD910B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58310112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3B90793-94D4-413E-9E66-C088415B49D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699859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23CD5B2-727B-453B-B603-B856959E8C3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9741509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E26F3FD-112A-4F98-954C-264A5375D4B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4565838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79A4936C-D6CE-40A0-B6C9-6431E7004C0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97828784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CCC6754-5DA7-45F4-A6CB-21A092BFE9A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3102695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12AEABE-4740-42A5-A475-D6481739B4A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08508433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340AFEB-9795-4EF4-988F-CA57F2EBBF8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53497506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0A34A60-C8E5-4501-86F0-603FD13E2C1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32274712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27C94180-708F-40B3-8D83-2F3FE978C43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19253315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78DF2E5B-C7E4-4C42-A826-47D2DFBAE12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9292043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0924288-1956-415B-AF80-ACCDEE7AF5E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5977873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21A47A82-7EF4-4F85-B1A7-2C008DD4318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7555072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187EA83-A830-48F5-BC19-07D0C788DB2D}"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92030077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E60E926-49F1-42AB-8768-384EF20983C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74780583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E4BCC10C-DA23-4A19-87F2-4329075A7D9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19973892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69EF01E-1C96-419A-B980-D441E5AC806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962651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183EE17-5FB4-4A71-B5CF-BC4F9800FA8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36375109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57E737D-7258-41A1-8903-27E343A7034A}"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597623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2D8B03D-AF8C-4751-9C6E-5F3351F9B1EA}"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4408152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F187A2F-C375-41C0-AE8D-1AB3963EA5C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16685271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0013020-08B6-4FE3-8E4F-2CB070F8D055}"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1596134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C23DDF8-942A-4DE5-AA63-3E2690CC754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82285560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86FDFDF-864E-4E08-9D48-2F34EDFF630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5751779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943A356-0277-42A2-838C-28DF9B4E1D7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51349712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0BBAFE33-B052-4874-AC5E-AFA3DB3D1C5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6373665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CFF7249E-99BF-4403-80A6-768B1C63DBD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82295565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BBAB9C9-289D-421B-831C-9959D4763D3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79947462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1799439D-13E1-4671-ACC5-93425284FCE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53559970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DC5F458-C90C-4F22-862F-C1BF702F735C}"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4376463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9481531-0778-422C-A71D-6B8D02CF2BB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8610495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FC253A1-DD14-497B-B01F-BEF614505B0E}"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8038382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9002041C-20F1-473C-93E2-4207AA0A05E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2214272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4E52C905-5D88-4094-9869-8DCC3B09C89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10136635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821999FD-9C6C-42BB-8FC2-9BE355F0F30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527860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37FEC684-D18A-4920-B52C-FB1D10A2868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46461758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EC08126-25AC-4A8A-860D-E8A1A11327F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67484059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47B4B64-2F6B-4A97-8E12-AACE709EF5A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22734060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1D266FB-A559-40DF-BC03-940E32D04CC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40924978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A25F595D-BE3B-461B-8EC7-E991C5C316E3}"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98204016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B72562A1-1B0F-4BA5-ABAC-7CB1B1BE41D7}"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87381891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D749C841-D0D0-400A-9869-43851C6A489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66595912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59B7C4F2-37E7-4DCC-9CA3-95A371D17EFE}"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56056833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F454672D-2AD9-40C3-AE49-E25FD92C8922}"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79529246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2AA73D94-1767-498E-BAA9-DB56801FCB80}"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30032232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fontAlgn="base">
              <a:spcBef>
                <a:spcPct val="0"/>
              </a:spcBef>
              <a:spcAft>
                <a:spcPct val="0"/>
              </a:spcAft>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fontAlgn="base">
              <a:spcBef>
                <a:spcPct val="0"/>
              </a:spcBef>
              <a:spcAft>
                <a:spcPct val="0"/>
              </a:spcAft>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fontAlgn="base">
              <a:spcBef>
                <a:spcPct val="0"/>
              </a:spcBef>
              <a:spcAft>
                <a:spcPct val="0"/>
              </a:spcAft>
              <a:defRPr/>
            </a:pPr>
            <a:fld id="{6632B795-ECFA-432E-914A-998D0FC551FF}"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868780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6" Type="http://schemas.openxmlformats.org/officeDocument/2006/relationships/theme" Target="../theme/theme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6" Type="http://schemas.openxmlformats.org/officeDocument/2006/relationships/theme" Target="../theme/theme6.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5" Type="http://schemas.openxmlformats.org/officeDocument/2006/relationships/slideLayout" Target="../slideLayouts/slideLayout8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slideLayout" Target="../slideLayouts/slideLayout8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6" Type="http://schemas.openxmlformats.org/officeDocument/2006/relationships/theme" Target="../theme/theme7.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slideLayout" Target="../slideLayouts/slideLayout9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6" Type="http://schemas.openxmlformats.org/officeDocument/2006/relationships/theme" Target="../theme/theme8.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slideLayout" Target="../slideLayouts/slideLayout11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theme" Target="../theme/theme9.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slideLayout" Target="../slideLayouts/slideLayout1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828800" y="914400"/>
            <a:ext cx="9753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609600" y="2438401"/>
            <a:ext cx="10972800" cy="368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11620" name="Rectangle 4"/>
          <p:cNvSpPr>
            <a:spLocks noGrp="1" noChangeArrowheads="1"/>
          </p:cNvSpPr>
          <p:nvPr>
            <p:ph type="dt" sz="half" idx="2"/>
          </p:nvPr>
        </p:nvSpPr>
        <p:spPr bwMode="auto">
          <a:xfrm>
            <a:off x="609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fontAlgn="base">
              <a:spcBef>
                <a:spcPct val="0"/>
              </a:spcBef>
              <a:spcAft>
                <a:spcPct val="0"/>
              </a:spcAft>
              <a:defRPr/>
            </a:pPr>
            <a:endParaRPr lang="en-US"/>
          </a:p>
        </p:txBody>
      </p:sp>
      <p:sp>
        <p:nvSpPr>
          <p:cNvPr id="111621" name="Rectangle 5"/>
          <p:cNvSpPr>
            <a:spLocks noGrp="1" noChangeArrowheads="1"/>
          </p:cNvSpPr>
          <p:nvPr>
            <p:ph type="ftr" sz="quarter" idx="3"/>
          </p:nvPr>
        </p:nvSpPr>
        <p:spPr bwMode="auto">
          <a:xfrm>
            <a:off x="4165600" y="6245225"/>
            <a:ext cx="3860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fontAlgn="base">
              <a:spcBef>
                <a:spcPct val="0"/>
              </a:spcBef>
              <a:spcAft>
                <a:spcPct val="0"/>
              </a:spcAft>
              <a:defRPr/>
            </a:pPr>
            <a:endParaRPr lang="en-US"/>
          </a:p>
        </p:txBody>
      </p:sp>
      <p:sp>
        <p:nvSpPr>
          <p:cNvPr id="111622" name="Rectangle 6"/>
          <p:cNvSpPr>
            <a:spLocks noGrp="1" noChangeArrowheads="1"/>
          </p:cNvSpPr>
          <p:nvPr>
            <p:ph type="sldNum" sz="quarter" idx="4"/>
          </p:nvPr>
        </p:nvSpPr>
        <p:spPr bwMode="auto">
          <a:xfrm>
            <a:off x="8737600" y="6245225"/>
            <a:ext cx="28448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pPr fontAlgn="base">
              <a:spcBef>
                <a:spcPct val="0"/>
              </a:spcBef>
              <a:spcAft>
                <a:spcPct val="0"/>
              </a:spcAft>
              <a:defRPr/>
            </a:pPr>
            <a:fld id="{96B79292-C208-4C60-9F55-2FF91172297E}"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7211507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0584" y="1"/>
            <a:ext cx="3778251" cy="6856413"/>
            <a:chOff x="-5" y="0"/>
            <a:chExt cx="1785" cy="4319"/>
          </a:xfrm>
        </p:grpSpPr>
        <p:sp>
          <p:nvSpPr>
            <p:cNvPr id="2056"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2057" name="Group 4"/>
            <p:cNvGrpSpPr>
              <a:grpSpLocks/>
            </p:cNvGrpSpPr>
            <p:nvPr/>
          </p:nvGrpSpPr>
          <p:grpSpPr bwMode="auto">
            <a:xfrm rot="14964908" flipH="1">
              <a:off x="104" y="2441"/>
              <a:ext cx="452" cy="444"/>
              <a:chOff x="1727" y="866"/>
              <a:chExt cx="129" cy="157"/>
            </a:xfrm>
          </p:grpSpPr>
          <p:sp>
            <p:nvSpPr>
              <p:cNvPr id="2095" name="Freeform 5"/>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96" name="Freeform 6"/>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97" name="Freeform 7"/>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2058"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2059" name="Group 9"/>
            <p:cNvGrpSpPr>
              <a:grpSpLocks/>
            </p:cNvGrpSpPr>
            <p:nvPr/>
          </p:nvGrpSpPr>
          <p:grpSpPr bwMode="auto">
            <a:xfrm rot="416244">
              <a:off x="9" y="1746"/>
              <a:ext cx="1771" cy="1741"/>
              <a:chOff x="41" y="2787"/>
              <a:chExt cx="902" cy="833"/>
            </a:xfrm>
          </p:grpSpPr>
          <p:sp>
            <p:nvSpPr>
              <p:cNvPr id="2086" name="Freeform 10"/>
              <p:cNvSpPr>
                <a:spLocks/>
              </p:cNvSpPr>
              <p:nvPr userDrawn="1"/>
            </p:nvSpPr>
            <p:spPr bwMode="ltGray">
              <a:xfrm rot="373331" flipH="1">
                <a:off x="125" y="2787"/>
                <a:ext cx="313" cy="303"/>
              </a:xfrm>
              <a:custGeom>
                <a:avLst/>
                <a:gdLst>
                  <a:gd name="T0" fmla="*/ 286 w 217"/>
                  <a:gd name="T1" fmla="*/ 1313 h 210"/>
                  <a:gd name="T2" fmla="*/ 229 w 217"/>
                  <a:gd name="T3" fmla="*/ 1241 h 210"/>
                  <a:gd name="T4" fmla="*/ 164 w 217"/>
                  <a:gd name="T5" fmla="*/ 1133 h 210"/>
                  <a:gd name="T6" fmla="*/ 95 w 217"/>
                  <a:gd name="T7" fmla="*/ 991 h 210"/>
                  <a:gd name="T8" fmla="*/ 29 w 217"/>
                  <a:gd name="T9" fmla="*/ 843 h 210"/>
                  <a:gd name="T10" fmla="*/ 0 w 217"/>
                  <a:gd name="T11" fmla="*/ 682 h 210"/>
                  <a:gd name="T12" fmla="*/ 1 w 217"/>
                  <a:gd name="T13" fmla="*/ 511 h 210"/>
                  <a:gd name="T14" fmla="*/ 56 w 217"/>
                  <a:gd name="T15" fmla="*/ 354 h 210"/>
                  <a:gd name="T16" fmla="*/ 169 w 217"/>
                  <a:gd name="T17" fmla="*/ 222 h 210"/>
                  <a:gd name="T18" fmla="*/ 283 w 217"/>
                  <a:gd name="T19" fmla="*/ 137 h 210"/>
                  <a:gd name="T20" fmla="*/ 375 w 217"/>
                  <a:gd name="T21" fmla="*/ 75 h 210"/>
                  <a:gd name="T22" fmla="*/ 450 w 217"/>
                  <a:gd name="T23" fmla="*/ 42 h 210"/>
                  <a:gd name="T24" fmla="*/ 508 w 217"/>
                  <a:gd name="T25" fmla="*/ 29 h 210"/>
                  <a:gd name="T26" fmla="*/ 550 w 217"/>
                  <a:gd name="T27" fmla="*/ 29 h 210"/>
                  <a:gd name="T28" fmla="*/ 649 w 217"/>
                  <a:gd name="T29" fmla="*/ 0 h 210"/>
                  <a:gd name="T30" fmla="*/ 922 w 217"/>
                  <a:gd name="T31" fmla="*/ 52 h 210"/>
                  <a:gd name="T32" fmla="*/ 998 w 217"/>
                  <a:gd name="T33" fmla="*/ 75 h 210"/>
                  <a:gd name="T34" fmla="*/ 1073 w 217"/>
                  <a:gd name="T35" fmla="*/ 95 h 210"/>
                  <a:gd name="T36" fmla="*/ 1138 w 217"/>
                  <a:gd name="T37" fmla="*/ 117 h 210"/>
                  <a:gd name="T38" fmla="*/ 1186 w 217"/>
                  <a:gd name="T39" fmla="*/ 144 h 210"/>
                  <a:gd name="T40" fmla="*/ 1240 w 217"/>
                  <a:gd name="T41" fmla="*/ 169 h 210"/>
                  <a:gd name="T42" fmla="*/ 1282 w 217"/>
                  <a:gd name="T43" fmla="*/ 198 h 210"/>
                  <a:gd name="T44" fmla="*/ 1315 w 217"/>
                  <a:gd name="T45" fmla="*/ 237 h 210"/>
                  <a:gd name="T46" fmla="*/ 1354 w 217"/>
                  <a:gd name="T47" fmla="*/ 283 h 210"/>
                  <a:gd name="T48" fmla="*/ 1282 w 217"/>
                  <a:gd name="T49" fmla="*/ 253 h 210"/>
                  <a:gd name="T50" fmla="*/ 1213 w 217"/>
                  <a:gd name="T51" fmla="*/ 225 h 210"/>
                  <a:gd name="T52" fmla="*/ 1144 w 217"/>
                  <a:gd name="T53" fmla="*/ 208 h 210"/>
                  <a:gd name="T54" fmla="*/ 1073 w 217"/>
                  <a:gd name="T55" fmla="*/ 185 h 210"/>
                  <a:gd name="T56" fmla="*/ 1017 w 217"/>
                  <a:gd name="T57" fmla="*/ 169 h 210"/>
                  <a:gd name="T58" fmla="*/ 958 w 217"/>
                  <a:gd name="T59" fmla="*/ 164 h 210"/>
                  <a:gd name="T60" fmla="*/ 890 w 217"/>
                  <a:gd name="T61" fmla="*/ 154 h 210"/>
                  <a:gd name="T62" fmla="*/ 834 w 217"/>
                  <a:gd name="T63" fmla="*/ 154 h 210"/>
                  <a:gd name="T64" fmla="*/ 780 w 217"/>
                  <a:gd name="T65" fmla="*/ 154 h 210"/>
                  <a:gd name="T66" fmla="*/ 724 w 217"/>
                  <a:gd name="T67" fmla="*/ 156 h 210"/>
                  <a:gd name="T68" fmla="*/ 666 w 217"/>
                  <a:gd name="T69" fmla="*/ 169 h 210"/>
                  <a:gd name="T70" fmla="*/ 617 w 217"/>
                  <a:gd name="T71" fmla="*/ 183 h 210"/>
                  <a:gd name="T72" fmla="*/ 568 w 217"/>
                  <a:gd name="T73" fmla="*/ 208 h 210"/>
                  <a:gd name="T74" fmla="*/ 509 w 217"/>
                  <a:gd name="T75" fmla="*/ 225 h 210"/>
                  <a:gd name="T76" fmla="*/ 462 w 217"/>
                  <a:gd name="T77" fmla="*/ 255 h 210"/>
                  <a:gd name="T78" fmla="*/ 413 w 217"/>
                  <a:gd name="T79" fmla="*/ 286 h 210"/>
                  <a:gd name="T80" fmla="*/ 325 w 217"/>
                  <a:gd name="T81" fmla="*/ 381 h 210"/>
                  <a:gd name="T82" fmla="*/ 264 w 217"/>
                  <a:gd name="T83" fmla="*/ 499 h 210"/>
                  <a:gd name="T84" fmla="*/ 229 w 217"/>
                  <a:gd name="T85" fmla="*/ 645 h 210"/>
                  <a:gd name="T86" fmla="*/ 216 w 217"/>
                  <a:gd name="T87" fmla="*/ 789 h 210"/>
                  <a:gd name="T88" fmla="*/ 216 w 217"/>
                  <a:gd name="T89" fmla="*/ 948 h 210"/>
                  <a:gd name="T90" fmla="*/ 237 w 217"/>
                  <a:gd name="T91" fmla="*/ 1086 h 210"/>
                  <a:gd name="T92" fmla="*/ 255 w 217"/>
                  <a:gd name="T93" fmla="*/ 1213 h 210"/>
                  <a:gd name="T94" fmla="*/ 286 w 217"/>
                  <a:gd name="T95" fmla="*/ 1313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7" name="Freeform 11"/>
              <p:cNvSpPr>
                <a:spLocks/>
              </p:cNvSpPr>
              <p:nvPr userDrawn="1"/>
            </p:nvSpPr>
            <p:spPr bwMode="ltGray">
              <a:xfrm rot="373331" flipH="1">
                <a:off x="41" y="2843"/>
                <a:ext cx="262" cy="308"/>
              </a:xfrm>
              <a:custGeom>
                <a:avLst/>
                <a:gdLst>
                  <a:gd name="T0" fmla="*/ 674 w 182"/>
                  <a:gd name="T1" fmla="*/ 0 h 213"/>
                  <a:gd name="T2" fmla="*/ 692 w 182"/>
                  <a:gd name="T3" fmla="*/ 13 h 213"/>
                  <a:gd name="T4" fmla="*/ 731 w 182"/>
                  <a:gd name="T5" fmla="*/ 52 h 213"/>
                  <a:gd name="T6" fmla="*/ 786 w 182"/>
                  <a:gd name="T7" fmla="*/ 116 h 213"/>
                  <a:gd name="T8" fmla="*/ 848 w 182"/>
                  <a:gd name="T9" fmla="*/ 210 h 213"/>
                  <a:gd name="T10" fmla="*/ 897 w 182"/>
                  <a:gd name="T11" fmla="*/ 327 h 213"/>
                  <a:gd name="T12" fmla="*/ 929 w 182"/>
                  <a:gd name="T13" fmla="*/ 482 h 213"/>
                  <a:gd name="T14" fmla="*/ 929 w 182"/>
                  <a:gd name="T15" fmla="*/ 665 h 213"/>
                  <a:gd name="T16" fmla="*/ 890 w 182"/>
                  <a:gd name="T17" fmla="*/ 881 h 213"/>
                  <a:gd name="T18" fmla="*/ 868 w 182"/>
                  <a:gd name="T19" fmla="*/ 941 h 213"/>
                  <a:gd name="T20" fmla="*/ 841 w 182"/>
                  <a:gd name="T21" fmla="*/ 991 h 213"/>
                  <a:gd name="T22" fmla="*/ 812 w 182"/>
                  <a:gd name="T23" fmla="*/ 1045 h 213"/>
                  <a:gd name="T24" fmla="*/ 773 w 182"/>
                  <a:gd name="T25" fmla="*/ 1093 h 213"/>
                  <a:gd name="T26" fmla="*/ 721 w 182"/>
                  <a:gd name="T27" fmla="*/ 1138 h 213"/>
                  <a:gd name="T28" fmla="*/ 678 w 182"/>
                  <a:gd name="T29" fmla="*/ 1173 h 213"/>
                  <a:gd name="T30" fmla="*/ 632 w 182"/>
                  <a:gd name="T31" fmla="*/ 1206 h 213"/>
                  <a:gd name="T32" fmla="*/ 567 w 182"/>
                  <a:gd name="T33" fmla="*/ 1233 h 213"/>
                  <a:gd name="T34" fmla="*/ 508 w 182"/>
                  <a:gd name="T35" fmla="*/ 1246 h 213"/>
                  <a:gd name="T36" fmla="*/ 448 w 182"/>
                  <a:gd name="T37" fmla="*/ 1262 h 213"/>
                  <a:gd name="T38" fmla="*/ 379 w 182"/>
                  <a:gd name="T39" fmla="*/ 1274 h 213"/>
                  <a:gd name="T40" fmla="*/ 305 w 182"/>
                  <a:gd name="T41" fmla="*/ 1274 h 213"/>
                  <a:gd name="T42" fmla="*/ 226 w 182"/>
                  <a:gd name="T43" fmla="*/ 1262 h 213"/>
                  <a:gd name="T44" fmla="*/ 155 w 182"/>
                  <a:gd name="T45" fmla="*/ 1246 h 213"/>
                  <a:gd name="T46" fmla="*/ 72 w 182"/>
                  <a:gd name="T47" fmla="*/ 1219 h 213"/>
                  <a:gd name="T48" fmla="*/ 0 w 182"/>
                  <a:gd name="T49" fmla="*/ 1187 h 213"/>
                  <a:gd name="T50" fmla="*/ 69 w 182"/>
                  <a:gd name="T51" fmla="*/ 1233 h 213"/>
                  <a:gd name="T52" fmla="*/ 137 w 182"/>
                  <a:gd name="T53" fmla="*/ 1262 h 213"/>
                  <a:gd name="T54" fmla="*/ 206 w 182"/>
                  <a:gd name="T55" fmla="*/ 1294 h 213"/>
                  <a:gd name="T56" fmla="*/ 265 w 182"/>
                  <a:gd name="T57" fmla="*/ 1316 h 213"/>
                  <a:gd name="T58" fmla="*/ 325 w 182"/>
                  <a:gd name="T59" fmla="*/ 1335 h 213"/>
                  <a:gd name="T60" fmla="*/ 392 w 182"/>
                  <a:gd name="T61" fmla="*/ 1342 h 213"/>
                  <a:gd name="T62" fmla="*/ 449 w 182"/>
                  <a:gd name="T63" fmla="*/ 1345 h 213"/>
                  <a:gd name="T64" fmla="*/ 510 w 182"/>
                  <a:gd name="T65" fmla="*/ 1345 h 213"/>
                  <a:gd name="T66" fmla="*/ 564 w 182"/>
                  <a:gd name="T67" fmla="*/ 1342 h 213"/>
                  <a:gd name="T68" fmla="*/ 618 w 182"/>
                  <a:gd name="T69" fmla="*/ 1330 h 213"/>
                  <a:gd name="T70" fmla="*/ 665 w 182"/>
                  <a:gd name="T71" fmla="*/ 1316 h 213"/>
                  <a:gd name="T72" fmla="*/ 715 w 182"/>
                  <a:gd name="T73" fmla="*/ 1303 h 213"/>
                  <a:gd name="T74" fmla="*/ 760 w 182"/>
                  <a:gd name="T75" fmla="*/ 1286 h 213"/>
                  <a:gd name="T76" fmla="*/ 802 w 182"/>
                  <a:gd name="T77" fmla="*/ 1258 h 213"/>
                  <a:gd name="T78" fmla="*/ 841 w 182"/>
                  <a:gd name="T79" fmla="*/ 1233 h 213"/>
                  <a:gd name="T80" fmla="*/ 877 w 182"/>
                  <a:gd name="T81" fmla="*/ 1206 h 213"/>
                  <a:gd name="T82" fmla="*/ 976 w 182"/>
                  <a:gd name="T83" fmla="*/ 1111 h 213"/>
                  <a:gd name="T84" fmla="*/ 1045 w 182"/>
                  <a:gd name="T85" fmla="*/ 1018 h 213"/>
                  <a:gd name="T86" fmla="*/ 1085 w 182"/>
                  <a:gd name="T87" fmla="*/ 910 h 213"/>
                  <a:gd name="T88" fmla="*/ 1107 w 182"/>
                  <a:gd name="T89" fmla="*/ 811 h 213"/>
                  <a:gd name="T90" fmla="*/ 1121 w 182"/>
                  <a:gd name="T91" fmla="*/ 704 h 213"/>
                  <a:gd name="T92" fmla="*/ 1121 w 182"/>
                  <a:gd name="T93" fmla="*/ 599 h 213"/>
                  <a:gd name="T94" fmla="*/ 1126 w 182"/>
                  <a:gd name="T95" fmla="*/ 500 h 213"/>
                  <a:gd name="T96" fmla="*/ 1067 w 182"/>
                  <a:gd name="T97" fmla="*/ 292 h 213"/>
                  <a:gd name="T98" fmla="*/ 966 w 182"/>
                  <a:gd name="T99" fmla="*/ 130 h 213"/>
                  <a:gd name="T100" fmla="*/ 930 w 182"/>
                  <a:gd name="T101" fmla="*/ 116 h 213"/>
                  <a:gd name="T102" fmla="*/ 910 w 182"/>
                  <a:gd name="T103" fmla="*/ 97 h 213"/>
                  <a:gd name="T104" fmla="*/ 877 w 182"/>
                  <a:gd name="T105" fmla="*/ 81 h 213"/>
                  <a:gd name="T106" fmla="*/ 854 w 182"/>
                  <a:gd name="T107" fmla="*/ 69 h 213"/>
                  <a:gd name="T108" fmla="*/ 816 w 182"/>
                  <a:gd name="T109" fmla="*/ 56 h 213"/>
                  <a:gd name="T110" fmla="*/ 779 w 182"/>
                  <a:gd name="T111" fmla="*/ 39 h 213"/>
                  <a:gd name="T112" fmla="*/ 734 w 182"/>
                  <a:gd name="T113" fmla="*/ 19 h 213"/>
                  <a:gd name="T114" fmla="*/ 674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8" name="Freeform 12"/>
              <p:cNvSpPr>
                <a:spLocks/>
              </p:cNvSpPr>
              <p:nvPr userDrawn="1"/>
            </p:nvSpPr>
            <p:spPr bwMode="ltGray">
              <a:xfrm rot="373331" flipH="1">
                <a:off x="121" y="2907"/>
                <a:ext cx="93" cy="156"/>
              </a:xfrm>
              <a:custGeom>
                <a:avLst/>
                <a:gdLst>
                  <a:gd name="T0" fmla="*/ 19 w 128"/>
                  <a:gd name="T1" fmla="*/ 0 h 217"/>
                  <a:gd name="T2" fmla="*/ 21 w 128"/>
                  <a:gd name="T3" fmla="*/ 1 h 217"/>
                  <a:gd name="T4" fmla="*/ 23 w 128"/>
                  <a:gd name="T5" fmla="*/ 5 h 217"/>
                  <a:gd name="T6" fmla="*/ 25 w 128"/>
                  <a:gd name="T7" fmla="*/ 10 h 217"/>
                  <a:gd name="T8" fmla="*/ 26 w 128"/>
                  <a:gd name="T9" fmla="*/ 15 h 217"/>
                  <a:gd name="T10" fmla="*/ 26 w 128"/>
                  <a:gd name="T11" fmla="*/ 22 h 217"/>
                  <a:gd name="T12" fmla="*/ 23 w 128"/>
                  <a:gd name="T13" fmla="*/ 28 h 217"/>
                  <a:gd name="T14" fmla="*/ 19 w 128"/>
                  <a:gd name="T15" fmla="*/ 35 h 217"/>
                  <a:gd name="T16" fmla="*/ 12 w 128"/>
                  <a:gd name="T17" fmla="*/ 42 h 217"/>
                  <a:gd name="T18" fmla="*/ 10 w 128"/>
                  <a:gd name="T19" fmla="*/ 41 h 217"/>
                  <a:gd name="T20" fmla="*/ 8 w 128"/>
                  <a:gd name="T21" fmla="*/ 40 h 217"/>
                  <a:gd name="T22" fmla="*/ 5 w 128"/>
                  <a:gd name="T23" fmla="*/ 40 h 217"/>
                  <a:gd name="T24" fmla="*/ 4 w 128"/>
                  <a:gd name="T25" fmla="*/ 39 h 217"/>
                  <a:gd name="T26" fmla="*/ 1 w 128"/>
                  <a:gd name="T27" fmla="*/ 37 h 217"/>
                  <a:gd name="T28" fmla="*/ 1 w 128"/>
                  <a:gd name="T29" fmla="*/ 36 h 217"/>
                  <a:gd name="T30" fmla="*/ 0 w 128"/>
                  <a:gd name="T31" fmla="*/ 35 h 217"/>
                  <a:gd name="T32" fmla="*/ 1 w 128"/>
                  <a:gd name="T33" fmla="*/ 34 h 217"/>
                  <a:gd name="T34" fmla="*/ 3 w 128"/>
                  <a:gd name="T35" fmla="*/ 32 h 217"/>
                  <a:gd name="T36" fmla="*/ 6 w 128"/>
                  <a:gd name="T37" fmla="*/ 31 h 217"/>
                  <a:gd name="T38" fmla="*/ 9 w 128"/>
                  <a:gd name="T39" fmla="*/ 29 h 217"/>
                  <a:gd name="T40" fmla="*/ 12 w 128"/>
                  <a:gd name="T41" fmla="*/ 26 h 217"/>
                  <a:gd name="T42" fmla="*/ 16 w 128"/>
                  <a:gd name="T43" fmla="*/ 22 h 217"/>
                  <a:gd name="T44" fmla="*/ 18 w 128"/>
                  <a:gd name="T45" fmla="*/ 16 h 217"/>
                  <a:gd name="T46" fmla="*/ 20 w 128"/>
                  <a:gd name="T47" fmla="*/ 9 h 217"/>
                  <a:gd name="T48" fmla="*/ 19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9" name="Freeform 13"/>
              <p:cNvSpPr>
                <a:spLocks/>
              </p:cNvSpPr>
              <p:nvPr userDrawn="1"/>
            </p:nvSpPr>
            <p:spPr bwMode="ltGray">
              <a:xfrm rot="373331" flipH="1">
                <a:off x="313" y="3110"/>
                <a:ext cx="85" cy="93"/>
              </a:xfrm>
              <a:custGeom>
                <a:avLst/>
                <a:gdLst>
                  <a:gd name="T0" fmla="*/ 15 w 117"/>
                  <a:gd name="T1" fmla="*/ 0 h 132"/>
                  <a:gd name="T2" fmla="*/ 0 w 117"/>
                  <a:gd name="T3" fmla="*/ 4 h 132"/>
                  <a:gd name="T4" fmla="*/ 1 w 117"/>
                  <a:gd name="T5" fmla="*/ 4 h 132"/>
                  <a:gd name="T6" fmla="*/ 3 w 117"/>
                  <a:gd name="T7" fmla="*/ 5 h 132"/>
                  <a:gd name="T8" fmla="*/ 6 w 117"/>
                  <a:gd name="T9" fmla="*/ 6 h 132"/>
                  <a:gd name="T10" fmla="*/ 9 w 117"/>
                  <a:gd name="T11" fmla="*/ 8 h 132"/>
                  <a:gd name="T12" fmla="*/ 13 w 117"/>
                  <a:gd name="T13" fmla="*/ 11 h 132"/>
                  <a:gd name="T14" fmla="*/ 17 w 117"/>
                  <a:gd name="T15" fmla="*/ 13 h 132"/>
                  <a:gd name="T16" fmla="*/ 20 w 117"/>
                  <a:gd name="T17" fmla="*/ 18 h 132"/>
                  <a:gd name="T18" fmla="*/ 23 w 117"/>
                  <a:gd name="T19" fmla="*/ 23 h 132"/>
                  <a:gd name="T20" fmla="*/ 24 w 117"/>
                  <a:gd name="T21" fmla="*/ 21 h 132"/>
                  <a:gd name="T22" fmla="*/ 23 w 117"/>
                  <a:gd name="T23" fmla="*/ 18 h 132"/>
                  <a:gd name="T24" fmla="*/ 22 w 117"/>
                  <a:gd name="T25" fmla="*/ 16 h 132"/>
                  <a:gd name="T26" fmla="*/ 20 w 117"/>
                  <a:gd name="T27" fmla="*/ 13 h 132"/>
                  <a:gd name="T28" fmla="*/ 18 w 117"/>
                  <a:gd name="T29" fmla="*/ 10 h 132"/>
                  <a:gd name="T30" fmla="*/ 16 w 117"/>
                  <a:gd name="T31" fmla="*/ 8 h 132"/>
                  <a:gd name="T32" fmla="*/ 14 w 117"/>
                  <a:gd name="T33" fmla="*/ 6 h 132"/>
                  <a:gd name="T34" fmla="*/ 12 w 117"/>
                  <a:gd name="T35" fmla="*/ 6 h 132"/>
                  <a:gd name="T36" fmla="*/ 14 w 117"/>
                  <a:gd name="T37" fmla="*/ 5 h 132"/>
                  <a:gd name="T38" fmla="*/ 16 w 117"/>
                  <a:gd name="T39" fmla="*/ 5 h 132"/>
                  <a:gd name="T40" fmla="*/ 18 w 117"/>
                  <a:gd name="T41" fmla="*/ 4 h 132"/>
                  <a:gd name="T42" fmla="*/ 20 w 117"/>
                  <a:gd name="T43" fmla="*/ 4 h 132"/>
                  <a:gd name="T44" fmla="*/ 21 w 117"/>
                  <a:gd name="T45" fmla="*/ 4 h 132"/>
                  <a:gd name="T46" fmla="*/ 22 w 117"/>
                  <a:gd name="T47" fmla="*/ 4 h 132"/>
                  <a:gd name="T48" fmla="*/ 23 w 117"/>
                  <a:gd name="T49" fmla="*/ 4 h 132"/>
                  <a:gd name="T50" fmla="*/ 23 w 117"/>
                  <a:gd name="T51" fmla="*/ 4 h 132"/>
                  <a:gd name="T52" fmla="*/ 15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90" name="Freeform 14"/>
              <p:cNvSpPr>
                <a:spLocks/>
              </p:cNvSpPr>
              <p:nvPr userDrawn="1"/>
            </p:nvSpPr>
            <p:spPr bwMode="ltGray">
              <a:xfrm rot="373331" flipH="1">
                <a:off x="289" y="3135"/>
                <a:ext cx="21" cy="55"/>
              </a:xfrm>
              <a:custGeom>
                <a:avLst/>
                <a:gdLst>
                  <a:gd name="T0" fmla="*/ 6 w 29"/>
                  <a:gd name="T1" fmla="*/ 0 h 77"/>
                  <a:gd name="T2" fmla="*/ 5 w 29"/>
                  <a:gd name="T3" fmla="*/ 0 h 77"/>
                  <a:gd name="T4" fmla="*/ 4 w 29"/>
                  <a:gd name="T5" fmla="*/ 1 h 77"/>
                  <a:gd name="T6" fmla="*/ 2 w 29"/>
                  <a:gd name="T7" fmla="*/ 1 h 77"/>
                  <a:gd name="T8" fmla="*/ 1 w 29"/>
                  <a:gd name="T9" fmla="*/ 4 h 77"/>
                  <a:gd name="T10" fmla="*/ 1 w 29"/>
                  <a:gd name="T11" fmla="*/ 6 h 77"/>
                  <a:gd name="T12" fmla="*/ 0 w 29"/>
                  <a:gd name="T13" fmla="*/ 8 h 77"/>
                  <a:gd name="T14" fmla="*/ 1 w 29"/>
                  <a:gd name="T15" fmla="*/ 11 h 77"/>
                  <a:gd name="T16" fmla="*/ 2 w 29"/>
                  <a:gd name="T17" fmla="*/ 14 h 77"/>
                  <a:gd name="T18" fmla="*/ 3 w 29"/>
                  <a:gd name="T19" fmla="*/ 10 h 77"/>
                  <a:gd name="T20" fmla="*/ 4 w 29"/>
                  <a:gd name="T21" fmla="*/ 7 h 77"/>
                  <a:gd name="T22" fmla="*/ 5 w 29"/>
                  <a:gd name="T23" fmla="*/ 4 h 77"/>
                  <a:gd name="T24" fmla="*/ 6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2091" name="Group 15"/>
              <p:cNvGrpSpPr>
                <a:grpSpLocks/>
              </p:cNvGrpSpPr>
              <p:nvPr userDrawn="1"/>
            </p:nvGrpSpPr>
            <p:grpSpPr bwMode="auto">
              <a:xfrm rot="10886446" flipH="1">
                <a:off x="335" y="3251"/>
                <a:ext cx="608" cy="369"/>
                <a:chOff x="-366" y="1704"/>
                <a:chExt cx="608" cy="369"/>
              </a:xfrm>
            </p:grpSpPr>
            <p:sp>
              <p:nvSpPr>
                <p:cNvPr id="2092" name="Freeform 16"/>
                <p:cNvSpPr>
                  <a:spLocks/>
                </p:cNvSpPr>
                <p:nvPr userDrawn="1"/>
              </p:nvSpPr>
              <p:spPr bwMode="ltGray">
                <a:xfrm rot="4200091">
                  <a:off x="-243" y="1807"/>
                  <a:ext cx="143" cy="390"/>
                </a:xfrm>
                <a:custGeom>
                  <a:avLst/>
                  <a:gdLst>
                    <a:gd name="T0" fmla="*/ 2 w 207"/>
                    <a:gd name="T1" fmla="*/ 7 h 564"/>
                    <a:gd name="T2" fmla="*/ 1 w 207"/>
                    <a:gd name="T3" fmla="*/ 12 h 564"/>
                    <a:gd name="T4" fmla="*/ 1 w 207"/>
                    <a:gd name="T5" fmla="*/ 16 h 564"/>
                    <a:gd name="T6" fmla="*/ 0 w 207"/>
                    <a:gd name="T7" fmla="*/ 19 h 564"/>
                    <a:gd name="T8" fmla="*/ 0 w 207"/>
                    <a:gd name="T9" fmla="*/ 24 h 564"/>
                    <a:gd name="T10" fmla="*/ 1 w 207"/>
                    <a:gd name="T11" fmla="*/ 28 h 564"/>
                    <a:gd name="T12" fmla="*/ 1 w 207"/>
                    <a:gd name="T13" fmla="*/ 33 h 564"/>
                    <a:gd name="T14" fmla="*/ 3 w 207"/>
                    <a:gd name="T15" fmla="*/ 39 h 564"/>
                    <a:gd name="T16" fmla="*/ 5 w 207"/>
                    <a:gd name="T17" fmla="*/ 46 h 564"/>
                    <a:gd name="T18" fmla="*/ 7 w 207"/>
                    <a:gd name="T19" fmla="*/ 52 h 564"/>
                    <a:gd name="T20" fmla="*/ 10 w 207"/>
                    <a:gd name="T21" fmla="*/ 57 h 564"/>
                    <a:gd name="T22" fmla="*/ 13 w 207"/>
                    <a:gd name="T23" fmla="*/ 64 h 564"/>
                    <a:gd name="T24" fmla="*/ 17 w 207"/>
                    <a:gd name="T25" fmla="*/ 71 h 564"/>
                    <a:gd name="T26" fmla="*/ 21 w 207"/>
                    <a:gd name="T27" fmla="*/ 77 h 564"/>
                    <a:gd name="T28" fmla="*/ 25 w 207"/>
                    <a:gd name="T29" fmla="*/ 82 h 564"/>
                    <a:gd name="T30" fmla="*/ 28 w 207"/>
                    <a:gd name="T31" fmla="*/ 86 h 564"/>
                    <a:gd name="T32" fmla="*/ 32 w 207"/>
                    <a:gd name="T33" fmla="*/ 89 h 564"/>
                    <a:gd name="T34" fmla="*/ 26 w 207"/>
                    <a:gd name="T35" fmla="*/ 79 h 564"/>
                    <a:gd name="T36" fmla="*/ 20 w 207"/>
                    <a:gd name="T37" fmla="*/ 71 h 564"/>
                    <a:gd name="T38" fmla="*/ 16 w 207"/>
                    <a:gd name="T39" fmla="*/ 64 h 564"/>
                    <a:gd name="T40" fmla="*/ 13 w 207"/>
                    <a:gd name="T41" fmla="*/ 58 h 564"/>
                    <a:gd name="T42" fmla="*/ 12 w 207"/>
                    <a:gd name="T43" fmla="*/ 53 h 564"/>
                    <a:gd name="T44" fmla="*/ 10 w 207"/>
                    <a:gd name="T45" fmla="*/ 49 h 564"/>
                    <a:gd name="T46" fmla="*/ 10 w 207"/>
                    <a:gd name="T47" fmla="*/ 45 h 564"/>
                    <a:gd name="T48" fmla="*/ 9 w 207"/>
                    <a:gd name="T49" fmla="*/ 41 h 564"/>
                    <a:gd name="T50" fmla="*/ 7 w 207"/>
                    <a:gd name="T51" fmla="*/ 33 h 564"/>
                    <a:gd name="T52" fmla="*/ 6 w 207"/>
                    <a:gd name="T53" fmla="*/ 22 h 564"/>
                    <a:gd name="T54" fmla="*/ 7 w 207"/>
                    <a:gd name="T55" fmla="*/ 11 h 564"/>
                    <a:gd name="T56" fmla="*/ 8 w 207"/>
                    <a:gd name="T57" fmla="*/ 0 h 564"/>
                    <a:gd name="T58" fmla="*/ 2 w 207"/>
                    <a:gd name="T59" fmla="*/ 7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93" name="Freeform 17"/>
                <p:cNvSpPr>
                  <a:spLocks/>
                </p:cNvSpPr>
                <p:nvPr userDrawn="1"/>
              </p:nvSpPr>
              <p:spPr bwMode="ltGray">
                <a:xfrm rot="4200091">
                  <a:off x="124" y="1761"/>
                  <a:ext cx="33" cy="160"/>
                </a:xfrm>
                <a:custGeom>
                  <a:avLst/>
                  <a:gdLst>
                    <a:gd name="T0" fmla="*/ 0 w 47"/>
                    <a:gd name="T1" fmla="*/ 3 h 232"/>
                    <a:gd name="T2" fmla="*/ 3 w 47"/>
                    <a:gd name="T3" fmla="*/ 8 h 232"/>
                    <a:gd name="T4" fmla="*/ 4 w 47"/>
                    <a:gd name="T5" fmla="*/ 16 h 232"/>
                    <a:gd name="T6" fmla="*/ 4 w 47"/>
                    <a:gd name="T7" fmla="*/ 25 h 232"/>
                    <a:gd name="T8" fmla="*/ 3 w 47"/>
                    <a:gd name="T9" fmla="*/ 36 h 232"/>
                    <a:gd name="T10" fmla="*/ 8 w 47"/>
                    <a:gd name="T11" fmla="*/ 34 h 232"/>
                    <a:gd name="T12" fmla="*/ 8 w 47"/>
                    <a:gd name="T13" fmla="*/ 28 h 232"/>
                    <a:gd name="T14" fmla="*/ 8 w 47"/>
                    <a:gd name="T15" fmla="*/ 22 h 232"/>
                    <a:gd name="T16" fmla="*/ 8 w 47"/>
                    <a:gd name="T17" fmla="*/ 16 h 232"/>
                    <a:gd name="T18" fmla="*/ 7 w 47"/>
                    <a:gd name="T19" fmla="*/ 11 h 232"/>
                    <a:gd name="T20" fmla="*/ 6 w 47"/>
                    <a:gd name="T21" fmla="*/ 8 h 232"/>
                    <a:gd name="T22" fmla="*/ 5 w 47"/>
                    <a:gd name="T23" fmla="*/ 6 h 232"/>
                    <a:gd name="T24" fmla="*/ 4 w 47"/>
                    <a:gd name="T25" fmla="*/ 3 h 232"/>
                    <a:gd name="T26" fmla="*/ 2 w 47"/>
                    <a:gd name="T27" fmla="*/ 0 h 232"/>
                    <a:gd name="T28" fmla="*/ 0 w 47"/>
                    <a:gd name="T29" fmla="*/ 3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94" name="Freeform 18"/>
                <p:cNvSpPr>
                  <a:spLocks/>
                </p:cNvSpPr>
                <p:nvPr userDrawn="1"/>
              </p:nvSpPr>
              <p:spPr bwMode="ltGray">
                <a:xfrm rot="4200091">
                  <a:off x="199" y="1720"/>
                  <a:ext cx="60" cy="27"/>
                </a:xfrm>
                <a:custGeom>
                  <a:avLst/>
                  <a:gdLst>
                    <a:gd name="T0" fmla="*/ 13 w 87"/>
                    <a:gd name="T1" fmla="*/ 3 h 40"/>
                    <a:gd name="T2" fmla="*/ 12 w 87"/>
                    <a:gd name="T3" fmla="*/ 2 h 40"/>
                    <a:gd name="T4" fmla="*/ 10 w 87"/>
                    <a:gd name="T5" fmla="*/ 1 h 40"/>
                    <a:gd name="T6" fmla="*/ 9 w 87"/>
                    <a:gd name="T7" fmla="*/ 1 h 40"/>
                    <a:gd name="T8" fmla="*/ 7 w 87"/>
                    <a:gd name="T9" fmla="*/ 1 h 40"/>
                    <a:gd name="T10" fmla="*/ 6 w 87"/>
                    <a:gd name="T11" fmla="*/ 1 h 40"/>
                    <a:gd name="T12" fmla="*/ 4 w 87"/>
                    <a:gd name="T13" fmla="*/ 1 h 40"/>
                    <a:gd name="T14" fmla="*/ 2 w 87"/>
                    <a:gd name="T15" fmla="*/ 0 h 40"/>
                    <a:gd name="T16" fmla="*/ 0 w 87"/>
                    <a:gd name="T17" fmla="*/ 1 h 40"/>
                    <a:gd name="T18" fmla="*/ 1 w 87"/>
                    <a:gd name="T19" fmla="*/ 1 h 40"/>
                    <a:gd name="T20" fmla="*/ 2 w 87"/>
                    <a:gd name="T21" fmla="*/ 1 h 40"/>
                    <a:gd name="T22" fmla="*/ 3 w 87"/>
                    <a:gd name="T23" fmla="*/ 2 h 40"/>
                    <a:gd name="T24" fmla="*/ 6 w 87"/>
                    <a:gd name="T25" fmla="*/ 2 h 40"/>
                    <a:gd name="T26" fmla="*/ 7 w 87"/>
                    <a:gd name="T27" fmla="*/ 3 h 40"/>
                    <a:gd name="T28" fmla="*/ 8 w 87"/>
                    <a:gd name="T29" fmla="*/ 3 h 40"/>
                    <a:gd name="T30" fmla="*/ 10 w 87"/>
                    <a:gd name="T31" fmla="*/ 5 h 40"/>
                    <a:gd name="T32" fmla="*/ 12 w 87"/>
                    <a:gd name="T33" fmla="*/ 5 h 40"/>
                    <a:gd name="T34" fmla="*/ 13 w 87"/>
                    <a:gd name="T35" fmla="*/ 3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grpSp>
          <p:nvGrpSpPr>
            <p:cNvPr id="2060" name="Group 19"/>
            <p:cNvGrpSpPr>
              <a:grpSpLocks/>
            </p:cNvGrpSpPr>
            <p:nvPr/>
          </p:nvGrpSpPr>
          <p:grpSpPr bwMode="auto">
            <a:xfrm rot="6248562">
              <a:off x="343" y="3854"/>
              <a:ext cx="392" cy="424"/>
              <a:chOff x="1727" y="866"/>
              <a:chExt cx="129" cy="157"/>
            </a:xfrm>
          </p:grpSpPr>
          <p:sp>
            <p:nvSpPr>
              <p:cNvPr id="2083" name="Freeform 20"/>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4" name="Freeform 21"/>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5" name="Freeform 22"/>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2061" name="Group 23"/>
            <p:cNvGrpSpPr>
              <a:grpSpLocks/>
            </p:cNvGrpSpPr>
            <p:nvPr/>
          </p:nvGrpSpPr>
          <p:grpSpPr bwMode="auto">
            <a:xfrm rot="5003157">
              <a:off x="249" y="1102"/>
              <a:ext cx="412" cy="500"/>
              <a:chOff x="1727" y="866"/>
              <a:chExt cx="129" cy="157"/>
            </a:xfrm>
          </p:grpSpPr>
          <p:sp>
            <p:nvSpPr>
              <p:cNvPr id="2080" name="Freeform 24"/>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1" name="Freeform 25"/>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82" name="Freeform 26"/>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2062" name="Group 27"/>
            <p:cNvGrpSpPr>
              <a:grpSpLocks/>
            </p:cNvGrpSpPr>
            <p:nvPr/>
          </p:nvGrpSpPr>
          <p:grpSpPr bwMode="auto">
            <a:xfrm>
              <a:off x="815" y="0"/>
              <a:ext cx="345" cy="367"/>
              <a:chOff x="1727" y="866"/>
              <a:chExt cx="129" cy="157"/>
            </a:xfrm>
          </p:grpSpPr>
          <p:sp>
            <p:nvSpPr>
              <p:cNvPr id="2077" name="Freeform 28"/>
              <p:cNvSpPr>
                <a:spLocks/>
              </p:cNvSpPr>
              <p:nvPr userDrawn="1"/>
            </p:nvSpPr>
            <p:spPr bwMode="ltGray">
              <a:xfrm>
                <a:off x="1727" y="866"/>
                <a:ext cx="41" cy="59"/>
              </a:xfrm>
              <a:custGeom>
                <a:avLst/>
                <a:gdLst>
                  <a:gd name="T0" fmla="*/ 2 w 83"/>
                  <a:gd name="T1" fmla="*/ 1 h 117"/>
                  <a:gd name="T2" fmla="*/ 0 w 83"/>
                  <a:gd name="T3" fmla="*/ 0 h 117"/>
                  <a:gd name="T4" fmla="*/ 0 w 83"/>
                  <a:gd name="T5" fmla="*/ 4 h 117"/>
                  <a:gd name="T6" fmla="*/ 2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8" name="Freeform 29"/>
              <p:cNvSpPr>
                <a:spLocks/>
              </p:cNvSpPr>
              <p:nvPr userDrawn="1"/>
            </p:nvSpPr>
            <p:spPr bwMode="ltGray">
              <a:xfrm>
                <a:off x="1786" y="894"/>
                <a:ext cx="70" cy="49"/>
              </a:xfrm>
              <a:custGeom>
                <a:avLst/>
                <a:gdLst>
                  <a:gd name="T0" fmla="*/ 0 w 140"/>
                  <a:gd name="T1" fmla="*/ 4 h 98"/>
                  <a:gd name="T2" fmla="*/ 4 w 140"/>
                  <a:gd name="T3" fmla="*/ 0 h 98"/>
                  <a:gd name="T4" fmla="*/ 5 w 140"/>
                  <a:gd name="T5" fmla="*/ 2 h 98"/>
                  <a:gd name="T6" fmla="*/ 0 w 140"/>
                  <a:gd name="T7" fmla="*/ 4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9" name="Freeform 30"/>
              <p:cNvSpPr>
                <a:spLocks/>
              </p:cNvSpPr>
              <p:nvPr userDrawn="1"/>
            </p:nvSpPr>
            <p:spPr bwMode="ltGray">
              <a:xfrm>
                <a:off x="1772" y="998"/>
                <a:ext cx="73" cy="25"/>
              </a:xfrm>
              <a:custGeom>
                <a:avLst/>
                <a:gdLst>
                  <a:gd name="T0" fmla="*/ 0 w 145"/>
                  <a:gd name="T1" fmla="*/ 1 h 49"/>
                  <a:gd name="T2" fmla="*/ 5 w 145"/>
                  <a:gd name="T3" fmla="*/ 0 h 49"/>
                  <a:gd name="T4" fmla="*/ 5 w 145"/>
                  <a:gd name="T5" fmla="*/ 2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2063"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4" name="Freeform 32"/>
            <p:cNvSpPr>
              <a:spLocks/>
            </p:cNvSpPr>
            <p:nvPr/>
          </p:nvSpPr>
          <p:spPr bwMode="ltGray">
            <a:xfrm rot="828663">
              <a:off x="242" y="3404"/>
              <a:ext cx="132" cy="167"/>
            </a:xfrm>
            <a:custGeom>
              <a:avLst/>
              <a:gdLst>
                <a:gd name="T0" fmla="*/ 0 w 109"/>
                <a:gd name="T1" fmla="*/ 0 h 156"/>
                <a:gd name="T2" fmla="*/ 12 w 109"/>
                <a:gd name="T3" fmla="*/ 1 h 156"/>
                <a:gd name="T4" fmla="*/ 48 w 109"/>
                <a:gd name="T5" fmla="*/ 5 h 156"/>
                <a:gd name="T6" fmla="*/ 96 w 109"/>
                <a:gd name="T7" fmla="*/ 17 h 156"/>
                <a:gd name="T8" fmla="*/ 151 w 109"/>
                <a:gd name="T9" fmla="*/ 34 h 156"/>
                <a:gd name="T10" fmla="*/ 202 w 109"/>
                <a:gd name="T11" fmla="*/ 62 h 156"/>
                <a:gd name="T12" fmla="*/ 249 w 109"/>
                <a:gd name="T13" fmla="*/ 100 h 156"/>
                <a:gd name="T14" fmla="*/ 279 w 109"/>
                <a:gd name="T15" fmla="*/ 152 h 156"/>
                <a:gd name="T16" fmla="*/ 285 w 109"/>
                <a:gd name="T17" fmla="*/ 221 h 156"/>
                <a:gd name="T18" fmla="*/ 272 w 109"/>
                <a:gd name="T19" fmla="*/ 221 h 156"/>
                <a:gd name="T20" fmla="*/ 258 w 109"/>
                <a:gd name="T21" fmla="*/ 221 h 156"/>
                <a:gd name="T22" fmla="*/ 243 w 109"/>
                <a:gd name="T23" fmla="*/ 221 h 156"/>
                <a:gd name="T24" fmla="*/ 225 w 109"/>
                <a:gd name="T25" fmla="*/ 216 h 156"/>
                <a:gd name="T26" fmla="*/ 211 w 109"/>
                <a:gd name="T27" fmla="*/ 215 h 156"/>
                <a:gd name="T28" fmla="*/ 194 w 109"/>
                <a:gd name="T29" fmla="*/ 211 h 156"/>
                <a:gd name="T30" fmla="*/ 172 w 109"/>
                <a:gd name="T31" fmla="*/ 204 h 156"/>
                <a:gd name="T32" fmla="*/ 151 w 109"/>
                <a:gd name="T33" fmla="*/ 196 h 156"/>
                <a:gd name="T34" fmla="*/ 138 w 109"/>
                <a:gd name="T35" fmla="*/ 178 h 156"/>
                <a:gd name="T36" fmla="*/ 138 w 109"/>
                <a:gd name="T37" fmla="*/ 156 h 156"/>
                <a:gd name="T38" fmla="*/ 145 w 109"/>
                <a:gd name="T39" fmla="*/ 135 h 156"/>
                <a:gd name="T40" fmla="*/ 153 w 109"/>
                <a:gd name="T41" fmla="*/ 112 h 156"/>
                <a:gd name="T42" fmla="*/ 145 w 109"/>
                <a:gd name="T43" fmla="*/ 87 h 156"/>
                <a:gd name="T44" fmla="*/ 125 w 109"/>
                <a:gd name="T45" fmla="*/ 60 h 156"/>
                <a:gd name="T46" fmla="*/ 82 w 109"/>
                <a:gd name="T47" fmla="*/ 33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5" name="Freeform 33"/>
            <p:cNvSpPr>
              <a:spLocks/>
            </p:cNvSpPr>
            <p:nvPr/>
          </p:nvSpPr>
          <p:spPr bwMode="ltGray">
            <a:xfrm rot="828663">
              <a:off x="266" y="3592"/>
              <a:ext cx="66" cy="43"/>
            </a:xfrm>
            <a:custGeom>
              <a:avLst/>
              <a:gdLst>
                <a:gd name="T0" fmla="*/ 0 w 54"/>
                <a:gd name="T1" fmla="*/ 0 h 40"/>
                <a:gd name="T2" fmla="*/ 1 w 54"/>
                <a:gd name="T3" fmla="*/ 1 h 40"/>
                <a:gd name="T4" fmla="*/ 16 w 54"/>
                <a:gd name="T5" fmla="*/ 3 h 40"/>
                <a:gd name="T6" fmla="*/ 35 w 54"/>
                <a:gd name="T7" fmla="*/ 13 h 40"/>
                <a:gd name="T8" fmla="*/ 59 w 54"/>
                <a:gd name="T9" fmla="*/ 17 h 40"/>
                <a:gd name="T10" fmla="*/ 79 w 54"/>
                <a:gd name="T11" fmla="*/ 20 h 40"/>
                <a:gd name="T12" fmla="*/ 101 w 54"/>
                <a:gd name="T13" fmla="*/ 24 h 40"/>
                <a:gd name="T14" fmla="*/ 123 w 54"/>
                <a:gd name="T15" fmla="*/ 26 h 40"/>
                <a:gd name="T16" fmla="*/ 148 w 54"/>
                <a:gd name="T17" fmla="*/ 22 h 40"/>
                <a:gd name="T18" fmla="*/ 145 w 54"/>
                <a:gd name="T19" fmla="*/ 35 h 40"/>
                <a:gd name="T20" fmla="*/ 137 w 54"/>
                <a:gd name="T21" fmla="*/ 47 h 40"/>
                <a:gd name="T22" fmla="*/ 121 w 54"/>
                <a:gd name="T23" fmla="*/ 55 h 40"/>
                <a:gd name="T24" fmla="*/ 100 w 54"/>
                <a:gd name="T25" fmla="*/ 57 h 40"/>
                <a:gd name="T26" fmla="*/ 76 w 54"/>
                <a:gd name="T27" fmla="*/ 56 h 40"/>
                <a:gd name="T28" fmla="*/ 51 w 54"/>
                <a:gd name="T29" fmla="*/ 46 h 40"/>
                <a:gd name="T30" fmla="*/ 27 w 54"/>
                <a:gd name="T31" fmla="*/ 30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6"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7"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8"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69"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0" name="Freeform 38"/>
            <p:cNvSpPr>
              <a:spLocks/>
            </p:cNvSpPr>
            <p:nvPr/>
          </p:nvSpPr>
          <p:spPr bwMode="ltGray">
            <a:xfrm rot="1584153">
              <a:off x="20" y="410"/>
              <a:ext cx="344" cy="245"/>
            </a:xfrm>
            <a:custGeom>
              <a:avLst/>
              <a:gdLst>
                <a:gd name="T0" fmla="*/ 0 w 257"/>
                <a:gd name="T1" fmla="*/ 0 h 237"/>
                <a:gd name="T2" fmla="*/ 0 w 257"/>
                <a:gd name="T3" fmla="*/ 30 h 237"/>
                <a:gd name="T4" fmla="*/ 12 w 257"/>
                <a:gd name="T5" fmla="*/ 60 h 237"/>
                <a:gd name="T6" fmla="*/ 27 w 257"/>
                <a:gd name="T7" fmla="*/ 90 h 237"/>
                <a:gd name="T8" fmla="*/ 48 w 257"/>
                <a:gd name="T9" fmla="*/ 116 h 237"/>
                <a:gd name="T10" fmla="*/ 78 w 257"/>
                <a:gd name="T11" fmla="*/ 140 h 237"/>
                <a:gd name="T12" fmla="*/ 115 w 257"/>
                <a:gd name="T13" fmla="*/ 166 h 237"/>
                <a:gd name="T14" fmla="*/ 163 w 257"/>
                <a:gd name="T15" fmla="*/ 190 h 237"/>
                <a:gd name="T16" fmla="*/ 218 w 257"/>
                <a:gd name="T17" fmla="*/ 210 h 237"/>
                <a:gd name="T18" fmla="*/ 289 w 257"/>
                <a:gd name="T19" fmla="*/ 229 h 237"/>
                <a:gd name="T20" fmla="*/ 369 w 257"/>
                <a:gd name="T21" fmla="*/ 245 h 237"/>
                <a:gd name="T22" fmla="*/ 455 w 257"/>
                <a:gd name="T23" fmla="*/ 258 h 237"/>
                <a:gd name="T24" fmla="*/ 561 w 257"/>
                <a:gd name="T25" fmla="*/ 270 h 237"/>
                <a:gd name="T26" fmla="*/ 676 w 257"/>
                <a:gd name="T27" fmla="*/ 276 h 237"/>
                <a:gd name="T28" fmla="*/ 808 w 257"/>
                <a:gd name="T29" fmla="*/ 280 h 237"/>
                <a:gd name="T30" fmla="*/ 944 w 257"/>
                <a:gd name="T31" fmla="*/ 279 h 237"/>
                <a:gd name="T32" fmla="*/ 1104 w 257"/>
                <a:gd name="T33" fmla="*/ 274 h 237"/>
                <a:gd name="T34" fmla="*/ 964 w 257"/>
                <a:gd name="T35" fmla="*/ 268 h 237"/>
                <a:gd name="T36" fmla="*/ 837 w 257"/>
                <a:gd name="T37" fmla="*/ 259 h 237"/>
                <a:gd name="T38" fmla="*/ 731 w 257"/>
                <a:gd name="T39" fmla="*/ 250 h 237"/>
                <a:gd name="T40" fmla="*/ 636 w 257"/>
                <a:gd name="T41" fmla="*/ 241 h 237"/>
                <a:gd name="T42" fmla="*/ 550 w 257"/>
                <a:gd name="T43" fmla="*/ 228 h 237"/>
                <a:gd name="T44" fmla="*/ 482 w 257"/>
                <a:gd name="T45" fmla="*/ 215 h 237"/>
                <a:gd name="T46" fmla="*/ 418 w 257"/>
                <a:gd name="T47" fmla="*/ 200 h 237"/>
                <a:gd name="T48" fmla="*/ 360 w 257"/>
                <a:gd name="T49" fmla="*/ 183 h 237"/>
                <a:gd name="T50" fmla="*/ 307 w 257"/>
                <a:gd name="T51" fmla="*/ 166 h 237"/>
                <a:gd name="T52" fmla="*/ 264 w 257"/>
                <a:gd name="T53" fmla="*/ 147 h 237"/>
                <a:gd name="T54" fmla="*/ 226 w 257"/>
                <a:gd name="T55" fmla="*/ 127 h 237"/>
                <a:gd name="T56" fmla="*/ 186 w 257"/>
                <a:gd name="T57" fmla="*/ 103 h 237"/>
                <a:gd name="T58" fmla="*/ 142 w 257"/>
                <a:gd name="T59" fmla="*/ 81 h 237"/>
                <a:gd name="T60" fmla="*/ 99 w 257"/>
                <a:gd name="T61" fmla="*/ 57 h 237"/>
                <a:gd name="T62" fmla="*/ 50 w 257"/>
                <a:gd name="T63" fmla="*/ 29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1" name="Freeform 39"/>
            <p:cNvSpPr>
              <a:spLocks/>
            </p:cNvSpPr>
            <p:nvPr/>
          </p:nvSpPr>
          <p:spPr bwMode="ltGray">
            <a:xfrm rot="1584153">
              <a:off x="242" y="756"/>
              <a:ext cx="167" cy="115"/>
            </a:xfrm>
            <a:custGeom>
              <a:avLst/>
              <a:gdLst>
                <a:gd name="T0" fmla="*/ 343 w 124"/>
                <a:gd name="T1" fmla="*/ 0 h 110"/>
                <a:gd name="T2" fmla="*/ 549 w 124"/>
                <a:gd name="T3" fmla="*/ 135 h 110"/>
                <a:gd name="T4" fmla="*/ 533 w 124"/>
                <a:gd name="T5" fmla="*/ 134 h 110"/>
                <a:gd name="T6" fmla="*/ 474 w 124"/>
                <a:gd name="T7" fmla="*/ 131 h 110"/>
                <a:gd name="T8" fmla="*/ 396 w 124"/>
                <a:gd name="T9" fmla="*/ 127 h 110"/>
                <a:gd name="T10" fmla="*/ 303 w 124"/>
                <a:gd name="T11" fmla="*/ 124 h 110"/>
                <a:gd name="T12" fmla="*/ 199 w 124"/>
                <a:gd name="T13" fmla="*/ 121 h 110"/>
                <a:gd name="T14" fmla="*/ 113 w 124"/>
                <a:gd name="T15" fmla="*/ 122 h 110"/>
                <a:gd name="T16" fmla="*/ 40 w 124"/>
                <a:gd name="T17" fmla="*/ 128 h 110"/>
                <a:gd name="T18" fmla="*/ 0 w 124"/>
                <a:gd name="T19" fmla="*/ 137 h 110"/>
                <a:gd name="T20" fmla="*/ 16 w 124"/>
                <a:gd name="T21" fmla="*/ 122 h 110"/>
                <a:gd name="T22" fmla="*/ 36 w 124"/>
                <a:gd name="T23" fmla="*/ 111 h 110"/>
                <a:gd name="T24" fmla="*/ 73 w 124"/>
                <a:gd name="T25" fmla="*/ 102 h 110"/>
                <a:gd name="T26" fmla="*/ 113 w 124"/>
                <a:gd name="T27" fmla="*/ 95 h 110"/>
                <a:gd name="T28" fmla="*/ 160 w 124"/>
                <a:gd name="T29" fmla="*/ 90 h 110"/>
                <a:gd name="T30" fmla="*/ 207 w 124"/>
                <a:gd name="T31" fmla="*/ 89 h 110"/>
                <a:gd name="T32" fmla="*/ 260 w 124"/>
                <a:gd name="T33" fmla="*/ 89 h 110"/>
                <a:gd name="T34" fmla="*/ 319 w 124"/>
                <a:gd name="T35" fmla="*/ 93 h 110"/>
                <a:gd name="T36" fmla="*/ 323 w 124"/>
                <a:gd name="T37" fmla="*/ 89 h 110"/>
                <a:gd name="T38" fmla="*/ 310 w 124"/>
                <a:gd name="T39" fmla="*/ 71 h 110"/>
                <a:gd name="T40" fmla="*/ 296 w 124"/>
                <a:gd name="T41" fmla="*/ 48 h 110"/>
                <a:gd name="T42" fmla="*/ 290 w 124"/>
                <a:gd name="T43" fmla="*/ 37 h 110"/>
                <a:gd name="T44" fmla="*/ 279 w 124"/>
                <a:gd name="T45" fmla="*/ 37 h 110"/>
                <a:gd name="T46" fmla="*/ 268 w 124"/>
                <a:gd name="T47" fmla="*/ 35 h 110"/>
                <a:gd name="T48" fmla="*/ 260 w 124"/>
                <a:gd name="T49" fmla="*/ 31 h 110"/>
                <a:gd name="T50" fmla="*/ 255 w 124"/>
                <a:gd name="T51" fmla="*/ 28 h 110"/>
                <a:gd name="T52" fmla="*/ 255 w 124"/>
                <a:gd name="T53" fmla="*/ 24 h 110"/>
                <a:gd name="T54" fmla="*/ 260 w 124"/>
                <a:gd name="T55" fmla="*/ 19 h 110"/>
                <a:gd name="T56" fmla="*/ 294 w 124"/>
                <a:gd name="T57" fmla="*/ 8 h 110"/>
                <a:gd name="T58" fmla="*/ 343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2" name="Freeform 40"/>
            <p:cNvSpPr>
              <a:spLocks/>
            </p:cNvSpPr>
            <p:nvPr/>
          </p:nvSpPr>
          <p:spPr bwMode="ltGray">
            <a:xfrm rot="1584153">
              <a:off x="574" y="286"/>
              <a:ext cx="147" cy="160"/>
            </a:xfrm>
            <a:custGeom>
              <a:avLst/>
              <a:gdLst>
                <a:gd name="T0" fmla="*/ 0 w 109"/>
                <a:gd name="T1" fmla="*/ 0 h 156"/>
                <a:gd name="T2" fmla="*/ 22 w 109"/>
                <a:gd name="T3" fmla="*/ 1 h 156"/>
                <a:gd name="T4" fmla="*/ 78 w 109"/>
                <a:gd name="T5" fmla="*/ 5 h 156"/>
                <a:gd name="T6" fmla="*/ 163 w 109"/>
                <a:gd name="T7" fmla="*/ 12 h 156"/>
                <a:gd name="T8" fmla="*/ 259 w 109"/>
                <a:gd name="T9" fmla="*/ 29 h 156"/>
                <a:gd name="T10" fmla="*/ 349 w 109"/>
                <a:gd name="T11" fmla="*/ 49 h 156"/>
                <a:gd name="T12" fmla="*/ 428 w 109"/>
                <a:gd name="T13" fmla="*/ 81 h 156"/>
                <a:gd name="T14" fmla="*/ 476 w 109"/>
                <a:gd name="T15" fmla="*/ 123 h 156"/>
                <a:gd name="T16" fmla="*/ 486 w 109"/>
                <a:gd name="T17" fmla="*/ 176 h 156"/>
                <a:gd name="T18" fmla="*/ 471 w 109"/>
                <a:gd name="T19" fmla="*/ 176 h 156"/>
                <a:gd name="T20" fmla="*/ 444 w 109"/>
                <a:gd name="T21" fmla="*/ 176 h 156"/>
                <a:gd name="T22" fmla="*/ 414 w 109"/>
                <a:gd name="T23" fmla="*/ 176 h 156"/>
                <a:gd name="T24" fmla="*/ 387 w 109"/>
                <a:gd name="T25" fmla="*/ 174 h 156"/>
                <a:gd name="T26" fmla="*/ 360 w 109"/>
                <a:gd name="T27" fmla="*/ 173 h 156"/>
                <a:gd name="T28" fmla="*/ 330 w 109"/>
                <a:gd name="T29" fmla="*/ 170 h 156"/>
                <a:gd name="T30" fmla="*/ 294 w 109"/>
                <a:gd name="T31" fmla="*/ 165 h 156"/>
                <a:gd name="T32" fmla="*/ 259 w 109"/>
                <a:gd name="T33" fmla="*/ 159 h 156"/>
                <a:gd name="T34" fmla="*/ 235 w 109"/>
                <a:gd name="T35" fmla="*/ 142 h 156"/>
                <a:gd name="T36" fmla="*/ 235 w 109"/>
                <a:gd name="T37" fmla="*/ 126 h 156"/>
                <a:gd name="T38" fmla="*/ 251 w 109"/>
                <a:gd name="T39" fmla="*/ 110 h 156"/>
                <a:gd name="T40" fmla="*/ 266 w 109"/>
                <a:gd name="T41" fmla="*/ 90 h 156"/>
                <a:gd name="T42" fmla="*/ 251 w 109"/>
                <a:gd name="T43" fmla="*/ 72 h 156"/>
                <a:gd name="T44" fmla="*/ 216 w 109"/>
                <a:gd name="T45" fmla="*/ 48 h 156"/>
                <a:gd name="T46" fmla="*/ 140 w 109"/>
                <a:gd name="T47" fmla="*/ 28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3" name="Freeform 41"/>
            <p:cNvSpPr>
              <a:spLocks/>
            </p:cNvSpPr>
            <p:nvPr/>
          </p:nvSpPr>
          <p:spPr bwMode="ltGray">
            <a:xfrm rot="1584153">
              <a:off x="236" y="721"/>
              <a:ext cx="62" cy="97"/>
            </a:xfrm>
            <a:custGeom>
              <a:avLst/>
              <a:gdLst>
                <a:gd name="T0" fmla="*/ 140 w 46"/>
                <a:gd name="T1" fmla="*/ 0 h 94"/>
                <a:gd name="T2" fmla="*/ 89 w 46"/>
                <a:gd name="T3" fmla="*/ 43 h 94"/>
                <a:gd name="T4" fmla="*/ 66 w 46"/>
                <a:gd name="T5" fmla="*/ 72 h 94"/>
                <a:gd name="T6" fmla="*/ 49 w 46"/>
                <a:gd name="T7" fmla="*/ 94 h 94"/>
                <a:gd name="T8" fmla="*/ 0 w 46"/>
                <a:gd name="T9" fmla="*/ 109 h 94"/>
                <a:gd name="T10" fmla="*/ 54 w 46"/>
                <a:gd name="T11" fmla="*/ 103 h 94"/>
                <a:gd name="T12" fmla="*/ 104 w 46"/>
                <a:gd name="T13" fmla="*/ 95 h 94"/>
                <a:gd name="T14" fmla="*/ 142 w 46"/>
                <a:gd name="T15" fmla="*/ 79 h 94"/>
                <a:gd name="T16" fmla="*/ 178 w 46"/>
                <a:gd name="T17" fmla="*/ 67 h 94"/>
                <a:gd name="T18" fmla="*/ 202 w 46"/>
                <a:gd name="T19" fmla="*/ 51 h 94"/>
                <a:gd name="T20" fmla="*/ 205 w 46"/>
                <a:gd name="T21" fmla="*/ 35 h 94"/>
                <a:gd name="T22" fmla="*/ 189 w 46"/>
                <a:gd name="T23" fmla="*/ 15 h 94"/>
                <a:gd name="T24" fmla="*/ 140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4" name="Freeform 42"/>
            <p:cNvSpPr>
              <a:spLocks/>
            </p:cNvSpPr>
            <p:nvPr/>
          </p:nvSpPr>
          <p:spPr bwMode="ltGray">
            <a:xfrm rot="1584153">
              <a:off x="585" y="466"/>
              <a:ext cx="72" cy="41"/>
            </a:xfrm>
            <a:custGeom>
              <a:avLst/>
              <a:gdLst>
                <a:gd name="T0" fmla="*/ 0 w 54"/>
                <a:gd name="T1" fmla="*/ 0 h 40"/>
                <a:gd name="T2" fmla="*/ 1 w 54"/>
                <a:gd name="T3" fmla="*/ 1 h 40"/>
                <a:gd name="T4" fmla="*/ 27 w 54"/>
                <a:gd name="T5" fmla="*/ 3 h 40"/>
                <a:gd name="T6" fmla="*/ 55 w 54"/>
                <a:gd name="T7" fmla="*/ 8 h 40"/>
                <a:gd name="T8" fmla="*/ 87 w 54"/>
                <a:gd name="T9" fmla="*/ 12 h 40"/>
                <a:gd name="T10" fmla="*/ 123 w 54"/>
                <a:gd name="T11" fmla="*/ 15 h 40"/>
                <a:gd name="T12" fmla="*/ 161 w 54"/>
                <a:gd name="T13" fmla="*/ 17 h 40"/>
                <a:gd name="T14" fmla="*/ 192 w 54"/>
                <a:gd name="T15" fmla="*/ 18 h 40"/>
                <a:gd name="T16" fmla="*/ 228 w 54"/>
                <a:gd name="T17" fmla="*/ 16 h 40"/>
                <a:gd name="T18" fmla="*/ 225 w 54"/>
                <a:gd name="T19" fmla="*/ 30 h 40"/>
                <a:gd name="T20" fmla="*/ 212 w 54"/>
                <a:gd name="T21" fmla="*/ 38 h 40"/>
                <a:gd name="T22" fmla="*/ 187 w 54"/>
                <a:gd name="T23" fmla="*/ 43 h 40"/>
                <a:gd name="T24" fmla="*/ 155 w 54"/>
                <a:gd name="T25" fmla="*/ 45 h 40"/>
                <a:gd name="T26" fmla="*/ 116 w 54"/>
                <a:gd name="T27" fmla="*/ 44 h 40"/>
                <a:gd name="T28" fmla="*/ 79 w 54"/>
                <a:gd name="T29" fmla="*/ 37 h 40"/>
                <a:gd name="T30" fmla="*/ 41 w 54"/>
                <a:gd name="T31" fmla="*/ 25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5"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2076" name="Freeform 44"/>
            <p:cNvSpPr>
              <a:spLocks/>
            </p:cNvSpPr>
            <p:nvPr/>
          </p:nvSpPr>
          <p:spPr bwMode="ltGray">
            <a:xfrm rot="1584153">
              <a:off x="56" y="84"/>
              <a:ext cx="804" cy="686"/>
            </a:xfrm>
            <a:custGeom>
              <a:avLst/>
              <a:gdLst>
                <a:gd name="T0" fmla="*/ 73 w 596"/>
                <a:gd name="T1" fmla="*/ 428 h 666"/>
                <a:gd name="T2" fmla="*/ 27 w 596"/>
                <a:gd name="T3" fmla="*/ 396 h 666"/>
                <a:gd name="T4" fmla="*/ 0 w 596"/>
                <a:gd name="T5" fmla="*/ 335 h 666"/>
                <a:gd name="T6" fmla="*/ 16 w 596"/>
                <a:gd name="T7" fmla="*/ 258 h 666"/>
                <a:gd name="T8" fmla="*/ 113 w 596"/>
                <a:gd name="T9" fmla="*/ 176 h 666"/>
                <a:gd name="T10" fmla="*/ 308 w 596"/>
                <a:gd name="T11" fmla="*/ 99 h 666"/>
                <a:gd name="T12" fmla="*/ 635 w 596"/>
                <a:gd name="T13" fmla="*/ 36 h 666"/>
                <a:gd name="T14" fmla="*/ 1102 w 596"/>
                <a:gd name="T15" fmla="*/ 2 h 666"/>
                <a:gd name="T16" fmla="*/ 1700 w 596"/>
                <a:gd name="T17" fmla="*/ 9 h 666"/>
                <a:gd name="T18" fmla="*/ 2162 w 596"/>
                <a:gd name="T19" fmla="*/ 78 h 666"/>
                <a:gd name="T20" fmla="*/ 2475 w 596"/>
                <a:gd name="T21" fmla="*/ 191 h 666"/>
                <a:gd name="T22" fmla="*/ 2639 w 596"/>
                <a:gd name="T23" fmla="*/ 330 h 666"/>
                <a:gd name="T24" fmla="*/ 2659 w 596"/>
                <a:gd name="T25" fmla="*/ 474 h 666"/>
                <a:gd name="T26" fmla="*/ 2531 w 596"/>
                <a:gd name="T27" fmla="*/ 609 h 666"/>
                <a:gd name="T28" fmla="*/ 2265 w 596"/>
                <a:gd name="T29" fmla="*/ 713 h 666"/>
                <a:gd name="T30" fmla="*/ 1863 w 596"/>
                <a:gd name="T31" fmla="*/ 769 h 666"/>
                <a:gd name="T32" fmla="*/ 1738 w 596"/>
                <a:gd name="T33" fmla="*/ 764 h 666"/>
                <a:gd name="T34" fmla="*/ 1971 w 596"/>
                <a:gd name="T35" fmla="*/ 716 h 666"/>
                <a:gd name="T36" fmla="*/ 2153 w 596"/>
                <a:gd name="T37" fmla="*/ 630 h 666"/>
                <a:gd name="T38" fmla="*/ 2277 w 596"/>
                <a:gd name="T39" fmla="*/ 526 h 666"/>
                <a:gd name="T40" fmla="*/ 2322 w 596"/>
                <a:gd name="T41" fmla="*/ 412 h 666"/>
                <a:gd name="T42" fmla="*/ 2295 w 596"/>
                <a:gd name="T43" fmla="*/ 299 h 666"/>
                <a:gd name="T44" fmla="*/ 2165 w 596"/>
                <a:gd name="T45" fmla="*/ 202 h 666"/>
                <a:gd name="T46" fmla="*/ 1934 w 596"/>
                <a:gd name="T47" fmla="*/ 130 h 666"/>
                <a:gd name="T48" fmla="*/ 1524 w 596"/>
                <a:gd name="T49" fmla="*/ 85 h 666"/>
                <a:gd name="T50" fmla="*/ 1099 w 596"/>
                <a:gd name="T51" fmla="*/ 71 h 666"/>
                <a:gd name="T52" fmla="*/ 778 w 596"/>
                <a:gd name="T53" fmla="*/ 81 h 666"/>
                <a:gd name="T54" fmla="*/ 541 w 596"/>
                <a:gd name="T55" fmla="*/ 116 h 666"/>
                <a:gd name="T56" fmla="*/ 374 w 596"/>
                <a:gd name="T57" fmla="*/ 173 h 666"/>
                <a:gd name="T58" fmla="*/ 255 w 596"/>
                <a:gd name="T59" fmla="*/ 239 h 666"/>
                <a:gd name="T60" fmla="*/ 178 w 596"/>
                <a:gd name="T61" fmla="*/ 315 h 666"/>
                <a:gd name="T62" fmla="*/ 125 w 596"/>
                <a:gd name="T63" fmla="*/ 392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0093"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2"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0095"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solidFill>
                  <a:srgbClr val="006699"/>
                </a:solidFill>
              </a:defRPr>
            </a:lvl1pPr>
          </a:lstStyle>
          <a:p>
            <a:pPr fontAlgn="base">
              <a:spcBef>
                <a:spcPct val="0"/>
              </a:spcBef>
              <a:spcAft>
                <a:spcPct val="0"/>
              </a:spcAft>
              <a:defRPr/>
            </a:pPr>
            <a:fld id="{7618ED3D-C601-43A0-AAFC-28A52118D3C5}" type="datetime1">
              <a:rPr lang="en-US" altLang="en-US" smtClean="0"/>
              <a:pPr fontAlgn="base">
                <a:spcBef>
                  <a:spcPct val="0"/>
                </a:spcBef>
                <a:spcAft>
                  <a:spcPct val="0"/>
                </a:spcAft>
                <a:defRPr/>
              </a:pPr>
              <a:t>2/24/2021</a:t>
            </a:fld>
            <a:endParaRPr lang="en-US" altLang="en-US"/>
          </a:p>
        </p:txBody>
      </p:sp>
      <p:sp>
        <p:nvSpPr>
          <p:cNvPr id="130096"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6699"/>
                </a:solidFill>
              </a:defRPr>
            </a:lvl1pPr>
          </a:lstStyle>
          <a:p>
            <a:pPr fontAlgn="base">
              <a:spcBef>
                <a:spcPct val="0"/>
              </a:spcBef>
              <a:spcAft>
                <a:spcPct val="0"/>
              </a:spcAft>
              <a:defRPr/>
            </a:pPr>
            <a:r>
              <a:rPr lang="en-US" altLang="en-US" smtClean="0"/>
              <a:t>1</a:t>
            </a:r>
            <a:endParaRPr lang="en-US" altLang="en-US"/>
          </a:p>
        </p:txBody>
      </p:sp>
      <p:sp>
        <p:nvSpPr>
          <p:cNvPr id="130097"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solidFill>
                  <a:srgbClr val="006699"/>
                </a:solidFill>
              </a:defRPr>
            </a:lvl1pPr>
          </a:lstStyle>
          <a:p>
            <a:pPr fontAlgn="base">
              <a:spcBef>
                <a:spcPct val="0"/>
              </a:spcBef>
              <a:spcAft>
                <a:spcPct val="0"/>
              </a:spcAft>
              <a:defRPr/>
            </a:pPr>
            <a:fld id="{0628556F-0376-4BB8-8184-91857B34992E}"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172539693"/>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 id="2147483808" r:id="rId12"/>
    <p:sldLayoutId id="2147483809" r:id="rId13"/>
  </p:sldLayoutIdLst>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2"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3" name="Group 4"/>
            <p:cNvGrpSpPr>
              <a:grpSpLocks/>
            </p:cNvGrpSpPr>
            <p:nvPr/>
          </p:nvGrpSpPr>
          <p:grpSpPr bwMode="auto">
            <a:xfrm rot="14964908" flipH="1">
              <a:off x="104" y="2441"/>
              <a:ext cx="452" cy="444"/>
              <a:chOff x="1727" y="866"/>
              <a:chExt cx="129" cy="157"/>
            </a:xfrm>
          </p:grpSpPr>
          <p:sp>
            <p:nvSpPr>
              <p:cNvPr id="1071" name="Freeform 5"/>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2" name="Freeform 6"/>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3" name="Freeform 7"/>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4"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5" name="Group 9"/>
            <p:cNvGrpSpPr>
              <a:grpSpLocks/>
            </p:cNvGrpSpPr>
            <p:nvPr/>
          </p:nvGrpSpPr>
          <p:grpSpPr bwMode="auto">
            <a:xfrm rot="416244">
              <a:off x="9" y="1746"/>
              <a:ext cx="1771" cy="1741"/>
              <a:chOff x="41" y="2787"/>
              <a:chExt cx="902" cy="833"/>
            </a:xfrm>
          </p:grpSpPr>
          <p:sp>
            <p:nvSpPr>
              <p:cNvPr id="1062" name="Freeform 10"/>
              <p:cNvSpPr>
                <a:spLocks/>
              </p:cNvSpPr>
              <p:nvPr userDrawn="1"/>
            </p:nvSpPr>
            <p:spPr bwMode="ltGray">
              <a:xfrm rot="373331" flipH="1">
                <a:off x="125" y="2787"/>
                <a:ext cx="313" cy="303"/>
              </a:xfrm>
              <a:custGeom>
                <a:avLst/>
                <a:gdLst>
                  <a:gd name="T0" fmla="*/ 413 w 217"/>
                  <a:gd name="T1" fmla="*/ 1894 h 210"/>
                  <a:gd name="T2" fmla="*/ 330 w 217"/>
                  <a:gd name="T3" fmla="*/ 1791 h 210"/>
                  <a:gd name="T4" fmla="*/ 237 w 217"/>
                  <a:gd name="T5" fmla="*/ 1635 h 210"/>
                  <a:gd name="T6" fmla="*/ 137 w 217"/>
                  <a:gd name="T7" fmla="*/ 1430 h 210"/>
                  <a:gd name="T8" fmla="*/ 42 w 217"/>
                  <a:gd name="T9" fmla="*/ 1216 h 210"/>
                  <a:gd name="T10" fmla="*/ 0 w 217"/>
                  <a:gd name="T11" fmla="*/ 984 h 210"/>
                  <a:gd name="T12" fmla="*/ 1 w 217"/>
                  <a:gd name="T13" fmla="*/ 737 h 210"/>
                  <a:gd name="T14" fmla="*/ 81 w 217"/>
                  <a:gd name="T15" fmla="*/ 511 h 210"/>
                  <a:gd name="T16" fmla="*/ 244 w 217"/>
                  <a:gd name="T17" fmla="*/ 320 h 210"/>
                  <a:gd name="T18" fmla="*/ 408 w 217"/>
                  <a:gd name="T19" fmla="*/ 198 h 210"/>
                  <a:gd name="T20" fmla="*/ 541 w 217"/>
                  <a:gd name="T21" fmla="*/ 108 h 210"/>
                  <a:gd name="T22" fmla="*/ 649 w 217"/>
                  <a:gd name="T23" fmla="*/ 61 h 210"/>
                  <a:gd name="T24" fmla="*/ 733 w 217"/>
                  <a:gd name="T25" fmla="*/ 42 h 210"/>
                  <a:gd name="T26" fmla="*/ 793 w 217"/>
                  <a:gd name="T27" fmla="*/ 42 h 210"/>
                  <a:gd name="T28" fmla="*/ 936 w 217"/>
                  <a:gd name="T29" fmla="*/ 0 h 210"/>
                  <a:gd name="T30" fmla="*/ 1330 w 217"/>
                  <a:gd name="T31" fmla="*/ 75 h 210"/>
                  <a:gd name="T32" fmla="*/ 1440 w 217"/>
                  <a:gd name="T33" fmla="*/ 108 h 210"/>
                  <a:gd name="T34" fmla="*/ 1548 w 217"/>
                  <a:gd name="T35" fmla="*/ 137 h 210"/>
                  <a:gd name="T36" fmla="*/ 1641 w 217"/>
                  <a:gd name="T37" fmla="*/ 169 h 210"/>
                  <a:gd name="T38" fmla="*/ 1711 w 217"/>
                  <a:gd name="T39" fmla="*/ 208 h 210"/>
                  <a:gd name="T40" fmla="*/ 1789 w 217"/>
                  <a:gd name="T41" fmla="*/ 244 h 210"/>
                  <a:gd name="T42" fmla="*/ 1849 w 217"/>
                  <a:gd name="T43" fmla="*/ 286 h 210"/>
                  <a:gd name="T44" fmla="*/ 1897 w 217"/>
                  <a:gd name="T45" fmla="*/ 342 h 210"/>
                  <a:gd name="T46" fmla="*/ 1953 w 217"/>
                  <a:gd name="T47" fmla="*/ 408 h 210"/>
                  <a:gd name="T48" fmla="*/ 1849 w 217"/>
                  <a:gd name="T49" fmla="*/ 365 h 210"/>
                  <a:gd name="T50" fmla="*/ 1750 w 217"/>
                  <a:gd name="T51" fmla="*/ 325 h 210"/>
                  <a:gd name="T52" fmla="*/ 1650 w 217"/>
                  <a:gd name="T53" fmla="*/ 300 h 210"/>
                  <a:gd name="T54" fmla="*/ 1548 w 217"/>
                  <a:gd name="T55" fmla="*/ 267 h 210"/>
                  <a:gd name="T56" fmla="*/ 1467 w 217"/>
                  <a:gd name="T57" fmla="*/ 244 h 210"/>
                  <a:gd name="T58" fmla="*/ 1382 w 217"/>
                  <a:gd name="T59" fmla="*/ 237 h 210"/>
                  <a:gd name="T60" fmla="*/ 1284 w 217"/>
                  <a:gd name="T61" fmla="*/ 222 h 210"/>
                  <a:gd name="T62" fmla="*/ 1203 w 217"/>
                  <a:gd name="T63" fmla="*/ 222 h 210"/>
                  <a:gd name="T64" fmla="*/ 1125 w 217"/>
                  <a:gd name="T65" fmla="*/ 222 h 210"/>
                  <a:gd name="T66" fmla="*/ 1044 w 217"/>
                  <a:gd name="T67" fmla="*/ 225 h 210"/>
                  <a:gd name="T68" fmla="*/ 961 w 217"/>
                  <a:gd name="T69" fmla="*/ 244 h 210"/>
                  <a:gd name="T70" fmla="*/ 890 w 217"/>
                  <a:gd name="T71" fmla="*/ 264 h 210"/>
                  <a:gd name="T72" fmla="*/ 819 w 217"/>
                  <a:gd name="T73" fmla="*/ 300 h 210"/>
                  <a:gd name="T74" fmla="*/ 734 w 217"/>
                  <a:gd name="T75" fmla="*/ 325 h 210"/>
                  <a:gd name="T76" fmla="*/ 666 w 217"/>
                  <a:gd name="T77" fmla="*/ 368 h 210"/>
                  <a:gd name="T78" fmla="*/ 596 w 217"/>
                  <a:gd name="T79" fmla="*/ 413 h 210"/>
                  <a:gd name="T80" fmla="*/ 469 w 217"/>
                  <a:gd name="T81" fmla="*/ 550 h 210"/>
                  <a:gd name="T82" fmla="*/ 381 w 217"/>
                  <a:gd name="T83" fmla="*/ 720 h 210"/>
                  <a:gd name="T84" fmla="*/ 330 w 217"/>
                  <a:gd name="T85" fmla="*/ 931 h 210"/>
                  <a:gd name="T86" fmla="*/ 312 w 217"/>
                  <a:gd name="T87" fmla="*/ 1138 h 210"/>
                  <a:gd name="T88" fmla="*/ 312 w 217"/>
                  <a:gd name="T89" fmla="*/ 1368 h 210"/>
                  <a:gd name="T90" fmla="*/ 342 w 217"/>
                  <a:gd name="T91" fmla="*/ 1567 h 210"/>
                  <a:gd name="T92" fmla="*/ 368 w 217"/>
                  <a:gd name="T93" fmla="*/ 1750 h 210"/>
                  <a:gd name="T94" fmla="*/ 413 w 217"/>
                  <a:gd name="T95" fmla="*/ 1894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3" name="Freeform 11"/>
              <p:cNvSpPr>
                <a:spLocks/>
              </p:cNvSpPr>
              <p:nvPr userDrawn="1"/>
            </p:nvSpPr>
            <p:spPr bwMode="ltGray">
              <a:xfrm rot="373331" flipH="1">
                <a:off x="41" y="2843"/>
                <a:ext cx="262" cy="308"/>
              </a:xfrm>
              <a:custGeom>
                <a:avLst/>
                <a:gdLst>
                  <a:gd name="T0" fmla="*/ 970 w 182"/>
                  <a:gd name="T1" fmla="*/ 0 h 213"/>
                  <a:gd name="T2" fmla="*/ 996 w 182"/>
                  <a:gd name="T3" fmla="*/ 19 h 213"/>
                  <a:gd name="T4" fmla="*/ 1052 w 182"/>
                  <a:gd name="T5" fmla="*/ 75 h 213"/>
                  <a:gd name="T6" fmla="*/ 1131 w 182"/>
                  <a:gd name="T7" fmla="*/ 168 h 213"/>
                  <a:gd name="T8" fmla="*/ 1221 w 182"/>
                  <a:gd name="T9" fmla="*/ 304 h 213"/>
                  <a:gd name="T10" fmla="*/ 1291 w 182"/>
                  <a:gd name="T11" fmla="*/ 473 h 213"/>
                  <a:gd name="T12" fmla="*/ 1337 w 182"/>
                  <a:gd name="T13" fmla="*/ 697 h 213"/>
                  <a:gd name="T14" fmla="*/ 1337 w 182"/>
                  <a:gd name="T15" fmla="*/ 962 h 213"/>
                  <a:gd name="T16" fmla="*/ 1281 w 182"/>
                  <a:gd name="T17" fmla="*/ 1274 h 213"/>
                  <a:gd name="T18" fmla="*/ 1250 w 182"/>
                  <a:gd name="T19" fmla="*/ 1361 h 213"/>
                  <a:gd name="T20" fmla="*/ 1211 w 182"/>
                  <a:gd name="T21" fmla="*/ 1433 h 213"/>
                  <a:gd name="T22" fmla="*/ 1169 w 182"/>
                  <a:gd name="T23" fmla="*/ 1511 h 213"/>
                  <a:gd name="T24" fmla="*/ 1113 w 182"/>
                  <a:gd name="T25" fmla="*/ 1580 h 213"/>
                  <a:gd name="T26" fmla="*/ 1038 w 182"/>
                  <a:gd name="T27" fmla="*/ 1646 h 213"/>
                  <a:gd name="T28" fmla="*/ 976 w 182"/>
                  <a:gd name="T29" fmla="*/ 1696 h 213"/>
                  <a:gd name="T30" fmla="*/ 910 w 182"/>
                  <a:gd name="T31" fmla="*/ 1744 h 213"/>
                  <a:gd name="T32" fmla="*/ 816 w 182"/>
                  <a:gd name="T33" fmla="*/ 1783 h 213"/>
                  <a:gd name="T34" fmla="*/ 731 w 182"/>
                  <a:gd name="T35" fmla="*/ 1802 h 213"/>
                  <a:gd name="T36" fmla="*/ 645 w 182"/>
                  <a:gd name="T37" fmla="*/ 1825 h 213"/>
                  <a:gd name="T38" fmla="*/ 546 w 182"/>
                  <a:gd name="T39" fmla="*/ 1842 h 213"/>
                  <a:gd name="T40" fmla="*/ 439 w 182"/>
                  <a:gd name="T41" fmla="*/ 1842 h 213"/>
                  <a:gd name="T42" fmla="*/ 325 w 182"/>
                  <a:gd name="T43" fmla="*/ 1825 h 213"/>
                  <a:gd name="T44" fmla="*/ 223 w 182"/>
                  <a:gd name="T45" fmla="*/ 1802 h 213"/>
                  <a:gd name="T46" fmla="*/ 104 w 182"/>
                  <a:gd name="T47" fmla="*/ 1763 h 213"/>
                  <a:gd name="T48" fmla="*/ 0 w 182"/>
                  <a:gd name="T49" fmla="*/ 1716 h 213"/>
                  <a:gd name="T50" fmla="*/ 99 w 182"/>
                  <a:gd name="T51" fmla="*/ 1783 h 213"/>
                  <a:gd name="T52" fmla="*/ 197 w 182"/>
                  <a:gd name="T53" fmla="*/ 1825 h 213"/>
                  <a:gd name="T54" fmla="*/ 297 w 182"/>
                  <a:gd name="T55" fmla="*/ 1871 h 213"/>
                  <a:gd name="T56" fmla="*/ 381 w 182"/>
                  <a:gd name="T57" fmla="*/ 1903 h 213"/>
                  <a:gd name="T58" fmla="*/ 468 w 182"/>
                  <a:gd name="T59" fmla="*/ 1930 h 213"/>
                  <a:gd name="T60" fmla="*/ 564 w 182"/>
                  <a:gd name="T61" fmla="*/ 1941 h 213"/>
                  <a:gd name="T62" fmla="*/ 646 w 182"/>
                  <a:gd name="T63" fmla="*/ 1945 h 213"/>
                  <a:gd name="T64" fmla="*/ 734 w 182"/>
                  <a:gd name="T65" fmla="*/ 1945 h 213"/>
                  <a:gd name="T66" fmla="*/ 812 w 182"/>
                  <a:gd name="T67" fmla="*/ 1941 h 213"/>
                  <a:gd name="T68" fmla="*/ 890 w 182"/>
                  <a:gd name="T69" fmla="*/ 1923 h 213"/>
                  <a:gd name="T70" fmla="*/ 957 w 182"/>
                  <a:gd name="T71" fmla="*/ 1903 h 213"/>
                  <a:gd name="T72" fmla="*/ 1029 w 182"/>
                  <a:gd name="T73" fmla="*/ 1884 h 213"/>
                  <a:gd name="T74" fmla="*/ 1094 w 182"/>
                  <a:gd name="T75" fmla="*/ 1860 h 213"/>
                  <a:gd name="T76" fmla="*/ 1155 w 182"/>
                  <a:gd name="T77" fmla="*/ 1819 h 213"/>
                  <a:gd name="T78" fmla="*/ 1211 w 182"/>
                  <a:gd name="T79" fmla="*/ 1783 h 213"/>
                  <a:gd name="T80" fmla="*/ 1262 w 182"/>
                  <a:gd name="T81" fmla="*/ 1744 h 213"/>
                  <a:gd name="T82" fmla="*/ 1405 w 182"/>
                  <a:gd name="T83" fmla="*/ 1607 h 213"/>
                  <a:gd name="T84" fmla="*/ 1504 w 182"/>
                  <a:gd name="T85" fmla="*/ 1472 h 213"/>
                  <a:gd name="T86" fmla="*/ 1562 w 182"/>
                  <a:gd name="T87" fmla="*/ 1316 h 213"/>
                  <a:gd name="T88" fmla="*/ 1594 w 182"/>
                  <a:gd name="T89" fmla="*/ 1173 h 213"/>
                  <a:gd name="T90" fmla="*/ 1614 w 182"/>
                  <a:gd name="T91" fmla="*/ 1018 h 213"/>
                  <a:gd name="T92" fmla="*/ 1614 w 182"/>
                  <a:gd name="T93" fmla="*/ 866 h 213"/>
                  <a:gd name="T94" fmla="*/ 1621 w 182"/>
                  <a:gd name="T95" fmla="*/ 723 h 213"/>
                  <a:gd name="T96" fmla="*/ 1536 w 182"/>
                  <a:gd name="T97" fmla="*/ 422 h 213"/>
                  <a:gd name="T98" fmla="*/ 1391 w 182"/>
                  <a:gd name="T99" fmla="*/ 188 h 213"/>
                  <a:gd name="T100" fmla="*/ 1339 w 182"/>
                  <a:gd name="T101" fmla="*/ 168 h 213"/>
                  <a:gd name="T102" fmla="*/ 1310 w 182"/>
                  <a:gd name="T103" fmla="*/ 140 h 213"/>
                  <a:gd name="T104" fmla="*/ 1262 w 182"/>
                  <a:gd name="T105" fmla="*/ 117 h 213"/>
                  <a:gd name="T106" fmla="*/ 1229 w 182"/>
                  <a:gd name="T107" fmla="*/ 100 h 213"/>
                  <a:gd name="T108" fmla="*/ 1175 w 182"/>
                  <a:gd name="T109" fmla="*/ 81 h 213"/>
                  <a:gd name="T110" fmla="*/ 1121 w 182"/>
                  <a:gd name="T111" fmla="*/ 56 h 213"/>
                  <a:gd name="T112" fmla="*/ 1057 w 182"/>
                  <a:gd name="T113" fmla="*/ 27 h 213"/>
                  <a:gd name="T114" fmla="*/ 970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4" name="Freeform 12"/>
              <p:cNvSpPr>
                <a:spLocks/>
              </p:cNvSpPr>
              <p:nvPr userDrawn="1"/>
            </p:nvSpPr>
            <p:spPr bwMode="ltGray">
              <a:xfrm rot="373331" flipH="1">
                <a:off x="121" y="2907"/>
                <a:ext cx="93" cy="156"/>
              </a:xfrm>
              <a:custGeom>
                <a:avLst/>
                <a:gdLst>
                  <a:gd name="T0" fmla="*/ 14 w 128"/>
                  <a:gd name="T1" fmla="*/ 0 h 217"/>
                  <a:gd name="T2" fmla="*/ 15 w 128"/>
                  <a:gd name="T3" fmla="*/ 1 h 217"/>
                  <a:gd name="T4" fmla="*/ 17 w 128"/>
                  <a:gd name="T5" fmla="*/ 4 h 217"/>
                  <a:gd name="T6" fmla="*/ 18 w 128"/>
                  <a:gd name="T7" fmla="*/ 7 h 217"/>
                  <a:gd name="T8" fmla="*/ 19 w 128"/>
                  <a:gd name="T9" fmla="*/ 11 h 217"/>
                  <a:gd name="T10" fmla="*/ 19 w 128"/>
                  <a:gd name="T11" fmla="*/ 16 h 217"/>
                  <a:gd name="T12" fmla="*/ 17 w 128"/>
                  <a:gd name="T13" fmla="*/ 20 h 217"/>
                  <a:gd name="T14" fmla="*/ 14 w 128"/>
                  <a:gd name="T15" fmla="*/ 25 h 217"/>
                  <a:gd name="T16" fmla="*/ 9 w 128"/>
                  <a:gd name="T17" fmla="*/ 30 h 217"/>
                  <a:gd name="T18" fmla="*/ 7 w 128"/>
                  <a:gd name="T19" fmla="*/ 29 h 217"/>
                  <a:gd name="T20" fmla="*/ 6 w 128"/>
                  <a:gd name="T21" fmla="*/ 29 h 217"/>
                  <a:gd name="T22" fmla="*/ 4 w 128"/>
                  <a:gd name="T23" fmla="*/ 29 h 217"/>
                  <a:gd name="T24" fmla="*/ 3 w 128"/>
                  <a:gd name="T25" fmla="*/ 28 h 217"/>
                  <a:gd name="T26" fmla="*/ 1 w 128"/>
                  <a:gd name="T27" fmla="*/ 27 h 217"/>
                  <a:gd name="T28" fmla="*/ 1 w 128"/>
                  <a:gd name="T29" fmla="*/ 26 h 217"/>
                  <a:gd name="T30" fmla="*/ 0 w 128"/>
                  <a:gd name="T31" fmla="*/ 25 h 217"/>
                  <a:gd name="T32" fmla="*/ 1 w 128"/>
                  <a:gd name="T33" fmla="*/ 24 h 217"/>
                  <a:gd name="T34" fmla="*/ 2 w 128"/>
                  <a:gd name="T35" fmla="*/ 23 h 217"/>
                  <a:gd name="T36" fmla="*/ 4 w 128"/>
                  <a:gd name="T37" fmla="*/ 22 h 217"/>
                  <a:gd name="T38" fmla="*/ 7 w 128"/>
                  <a:gd name="T39" fmla="*/ 21 h 217"/>
                  <a:gd name="T40" fmla="*/ 9 w 128"/>
                  <a:gd name="T41" fmla="*/ 19 h 217"/>
                  <a:gd name="T42" fmla="*/ 12 w 128"/>
                  <a:gd name="T43" fmla="*/ 16 h 217"/>
                  <a:gd name="T44" fmla="*/ 13 w 128"/>
                  <a:gd name="T45" fmla="*/ 12 h 217"/>
                  <a:gd name="T46" fmla="*/ 15 w 128"/>
                  <a:gd name="T47" fmla="*/ 6 h 217"/>
                  <a:gd name="T48" fmla="*/ 1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5" name="Freeform 13"/>
              <p:cNvSpPr>
                <a:spLocks/>
              </p:cNvSpPr>
              <p:nvPr userDrawn="1"/>
            </p:nvSpPr>
            <p:spPr bwMode="ltGray">
              <a:xfrm rot="373331" flipH="1">
                <a:off x="313" y="3110"/>
                <a:ext cx="85" cy="93"/>
              </a:xfrm>
              <a:custGeom>
                <a:avLst/>
                <a:gdLst>
                  <a:gd name="T0" fmla="*/ 11 w 117"/>
                  <a:gd name="T1" fmla="*/ 0 h 132"/>
                  <a:gd name="T2" fmla="*/ 0 w 117"/>
                  <a:gd name="T3" fmla="*/ 3 h 132"/>
                  <a:gd name="T4" fmla="*/ 1 w 117"/>
                  <a:gd name="T5" fmla="*/ 3 h 132"/>
                  <a:gd name="T6" fmla="*/ 2 w 117"/>
                  <a:gd name="T7" fmla="*/ 4 h 132"/>
                  <a:gd name="T8" fmla="*/ 4 w 117"/>
                  <a:gd name="T9" fmla="*/ 4 h 132"/>
                  <a:gd name="T10" fmla="*/ 7 w 117"/>
                  <a:gd name="T11" fmla="*/ 6 h 132"/>
                  <a:gd name="T12" fmla="*/ 9 w 117"/>
                  <a:gd name="T13" fmla="*/ 8 h 132"/>
                  <a:gd name="T14" fmla="*/ 12 w 117"/>
                  <a:gd name="T15" fmla="*/ 9 h 132"/>
                  <a:gd name="T16" fmla="*/ 15 w 117"/>
                  <a:gd name="T17" fmla="*/ 13 h 132"/>
                  <a:gd name="T18" fmla="*/ 17 w 117"/>
                  <a:gd name="T19" fmla="*/ 16 h 132"/>
                  <a:gd name="T20" fmla="*/ 17 w 117"/>
                  <a:gd name="T21" fmla="*/ 15 h 132"/>
                  <a:gd name="T22" fmla="*/ 17 w 117"/>
                  <a:gd name="T23" fmla="*/ 13 h 132"/>
                  <a:gd name="T24" fmla="*/ 16 w 117"/>
                  <a:gd name="T25" fmla="*/ 11 h 132"/>
                  <a:gd name="T26" fmla="*/ 15 w 117"/>
                  <a:gd name="T27" fmla="*/ 9 h 132"/>
                  <a:gd name="T28" fmla="*/ 13 w 117"/>
                  <a:gd name="T29" fmla="*/ 7 h 132"/>
                  <a:gd name="T30" fmla="*/ 12 w 117"/>
                  <a:gd name="T31" fmla="*/ 6 h 132"/>
                  <a:gd name="T32" fmla="*/ 10 w 117"/>
                  <a:gd name="T33" fmla="*/ 4 h 132"/>
                  <a:gd name="T34" fmla="*/ 9 w 117"/>
                  <a:gd name="T35" fmla="*/ 4 h 132"/>
                  <a:gd name="T36" fmla="*/ 10 w 117"/>
                  <a:gd name="T37" fmla="*/ 4 h 132"/>
                  <a:gd name="T38" fmla="*/ 12 w 117"/>
                  <a:gd name="T39" fmla="*/ 4 h 132"/>
                  <a:gd name="T40" fmla="*/ 13 w 117"/>
                  <a:gd name="T41" fmla="*/ 3 h 132"/>
                  <a:gd name="T42" fmla="*/ 15 w 117"/>
                  <a:gd name="T43" fmla="*/ 3 h 132"/>
                  <a:gd name="T44" fmla="*/ 15 w 117"/>
                  <a:gd name="T45" fmla="*/ 3 h 132"/>
                  <a:gd name="T46" fmla="*/ 16 w 117"/>
                  <a:gd name="T47" fmla="*/ 3 h 132"/>
                  <a:gd name="T48" fmla="*/ 17 w 117"/>
                  <a:gd name="T49" fmla="*/ 3 h 132"/>
                  <a:gd name="T50" fmla="*/ 17 w 117"/>
                  <a:gd name="T51" fmla="*/ 3 h 132"/>
                  <a:gd name="T52" fmla="*/ 1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6" name="Freeform 14"/>
              <p:cNvSpPr>
                <a:spLocks/>
              </p:cNvSpPr>
              <p:nvPr userDrawn="1"/>
            </p:nvSpPr>
            <p:spPr bwMode="ltGray">
              <a:xfrm rot="373331" flipH="1">
                <a:off x="289" y="3135"/>
                <a:ext cx="21" cy="55"/>
              </a:xfrm>
              <a:custGeom>
                <a:avLst/>
                <a:gdLst>
                  <a:gd name="T0" fmla="*/ 4 w 29"/>
                  <a:gd name="T1" fmla="*/ 0 h 77"/>
                  <a:gd name="T2" fmla="*/ 4 w 29"/>
                  <a:gd name="T3" fmla="*/ 0 h 77"/>
                  <a:gd name="T4" fmla="*/ 3 w 29"/>
                  <a:gd name="T5" fmla="*/ 1 h 77"/>
                  <a:gd name="T6" fmla="*/ 1 w 29"/>
                  <a:gd name="T7" fmla="*/ 1 h 77"/>
                  <a:gd name="T8" fmla="*/ 1 w 29"/>
                  <a:gd name="T9" fmla="*/ 3 h 77"/>
                  <a:gd name="T10" fmla="*/ 1 w 29"/>
                  <a:gd name="T11" fmla="*/ 4 h 77"/>
                  <a:gd name="T12" fmla="*/ 0 w 29"/>
                  <a:gd name="T13" fmla="*/ 6 h 77"/>
                  <a:gd name="T14" fmla="*/ 1 w 29"/>
                  <a:gd name="T15" fmla="*/ 8 h 77"/>
                  <a:gd name="T16" fmla="*/ 1 w 29"/>
                  <a:gd name="T17" fmla="*/ 10 h 77"/>
                  <a:gd name="T18" fmla="*/ 2 w 29"/>
                  <a:gd name="T19" fmla="*/ 7 h 77"/>
                  <a:gd name="T20" fmla="*/ 3 w 29"/>
                  <a:gd name="T21" fmla="*/ 5 h 77"/>
                  <a:gd name="T22" fmla="*/ 4 w 29"/>
                  <a:gd name="T23" fmla="*/ 3 h 77"/>
                  <a:gd name="T24" fmla="*/ 4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67" name="Group 15"/>
              <p:cNvGrpSpPr>
                <a:grpSpLocks/>
              </p:cNvGrpSpPr>
              <p:nvPr userDrawn="1"/>
            </p:nvGrpSpPr>
            <p:grpSpPr bwMode="auto">
              <a:xfrm rot="10886446" flipH="1">
                <a:off x="335" y="3251"/>
                <a:ext cx="608" cy="369"/>
                <a:chOff x="-366" y="1704"/>
                <a:chExt cx="608" cy="369"/>
              </a:xfrm>
            </p:grpSpPr>
            <p:sp>
              <p:nvSpPr>
                <p:cNvPr id="1068" name="Freeform 16"/>
                <p:cNvSpPr>
                  <a:spLocks/>
                </p:cNvSpPr>
                <p:nvPr userDrawn="1"/>
              </p:nvSpPr>
              <p:spPr bwMode="ltGray">
                <a:xfrm rot="4200091">
                  <a:off x="-243" y="1807"/>
                  <a:ext cx="143" cy="390"/>
                </a:xfrm>
                <a:custGeom>
                  <a:avLst/>
                  <a:gdLst>
                    <a:gd name="T0" fmla="*/ 1 w 207"/>
                    <a:gd name="T1" fmla="*/ 5 h 564"/>
                    <a:gd name="T2" fmla="*/ 1 w 207"/>
                    <a:gd name="T3" fmla="*/ 8 h 564"/>
                    <a:gd name="T4" fmla="*/ 1 w 207"/>
                    <a:gd name="T5" fmla="*/ 11 h 564"/>
                    <a:gd name="T6" fmla="*/ 0 w 207"/>
                    <a:gd name="T7" fmla="*/ 13 h 564"/>
                    <a:gd name="T8" fmla="*/ 0 w 207"/>
                    <a:gd name="T9" fmla="*/ 17 h 564"/>
                    <a:gd name="T10" fmla="*/ 1 w 207"/>
                    <a:gd name="T11" fmla="*/ 19 h 564"/>
                    <a:gd name="T12" fmla="*/ 1 w 207"/>
                    <a:gd name="T13" fmla="*/ 23 h 564"/>
                    <a:gd name="T14" fmla="*/ 2 w 207"/>
                    <a:gd name="T15" fmla="*/ 27 h 564"/>
                    <a:gd name="T16" fmla="*/ 3 w 207"/>
                    <a:gd name="T17" fmla="*/ 32 h 564"/>
                    <a:gd name="T18" fmla="*/ 5 w 207"/>
                    <a:gd name="T19" fmla="*/ 36 h 564"/>
                    <a:gd name="T20" fmla="*/ 7 w 207"/>
                    <a:gd name="T21" fmla="*/ 39 h 564"/>
                    <a:gd name="T22" fmla="*/ 9 w 207"/>
                    <a:gd name="T23" fmla="*/ 44 h 564"/>
                    <a:gd name="T24" fmla="*/ 12 w 207"/>
                    <a:gd name="T25" fmla="*/ 49 h 564"/>
                    <a:gd name="T26" fmla="*/ 15 w 207"/>
                    <a:gd name="T27" fmla="*/ 53 h 564"/>
                    <a:gd name="T28" fmla="*/ 17 w 207"/>
                    <a:gd name="T29" fmla="*/ 57 h 564"/>
                    <a:gd name="T30" fmla="*/ 19 w 207"/>
                    <a:gd name="T31" fmla="*/ 59 h 564"/>
                    <a:gd name="T32" fmla="*/ 22 w 207"/>
                    <a:gd name="T33" fmla="*/ 62 h 564"/>
                    <a:gd name="T34" fmla="*/ 18 w 207"/>
                    <a:gd name="T35" fmla="*/ 55 h 564"/>
                    <a:gd name="T36" fmla="*/ 14 w 207"/>
                    <a:gd name="T37" fmla="*/ 49 h 564"/>
                    <a:gd name="T38" fmla="*/ 11 w 207"/>
                    <a:gd name="T39" fmla="*/ 44 h 564"/>
                    <a:gd name="T40" fmla="*/ 9 w 207"/>
                    <a:gd name="T41" fmla="*/ 40 h 564"/>
                    <a:gd name="T42" fmla="*/ 8 w 207"/>
                    <a:gd name="T43" fmla="*/ 37 h 564"/>
                    <a:gd name="T44" fmla="*/ 7 w 207"/>
                    <a:gd name="T45" fmla="*/ 34 h 564"/>
                    <a:gd name="T46" fmla="*/ 7 w 207"/>
                    <a:gd name="T47" fmla="*/ 31 h 564"/>
                    <a:gd name="T48" fmla="*/ 6 w 207"/>
                    <a:gd name="T49" fmla="*/ 28 h 564"/>
                    <a:gd name="T50" fmla="*/ 5 w 207"/>
                    <a:gd name="T51" fmla="*/ 23 h 564"/>
                    <a:gd name="T52" fmla="*/ 4 w 207"/>
                    <a:gd name="T53" fmla="*/ 15 h 564"/>
                    <a:gd name="T54" fmla="*/ 5 w 207"/>
                    <a:gd name="T55" fmla="*/ 8 h 564"/>
                    <a:gd name="T56" fmla="*/ 6 w 207"/>
                    <a:gd name="T57" fmla="*/ 0 h 564"/>
                    <a:gd name="T58" fmla="*/ 1 w 207"/>
                    <a:gd name="T59" fmla="*/ 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9" name="Freeform 17"/>
                <p:cNvSpPr>
                  <a:spLocks/>
                </p:cNvSpPr>
                <p:nvPr userDrawn="1"/>
              </p:nvSpPr>
              <p:spPr bwMode="ltGray">
                <a:xfrm rot="4200091">
                  <a:off x="124" y="1761"/>
                  <a:ext cx="33" cy="160"/>
                </a:xfrm>
                <a:custGeom>
                  <a:avLst/>
                  <a:gdLst>
                    <a:gd name="T0" fmla="*/ 0 w 47"/>
                    <a:gd name="T1" fmla="*/ 2 h 232"/>
                    <a:gd name="T2" fmla="*/ 2 w 47"/>
                    <a:gd name="T3" fmla="*/ 6 h 232"/>
                    <a:gd name="T4" fmla="*/ 3 w 47"/>
                    <a:gd name="T5" fmla="*/ 11 h 232"/>
                    <a:gd name="T6" fmla="*/ 3 w 47"/>
                    <a:gd name="T7" fmla="*/ 17 h 232"/>
                    <a:gd name="T8" fmla="*/ 2 w 47"/>
                    <a:gd name="T9" fmla="*/ 25 h 232"/>
                    <a:gd name="T10" fmla="*/ 6 w 47"/>
                    <a:gd name="T11" fmla="*/ 23 h 232"/>
                    <a:gd name="T12" fmla="*/ 6 w 47"/>
                    <a:gd name="T13" fmla="*/ 19 h 232"/>
                    <a:gd name="T14" fmla="*/ 6 w 47"/>
                    <a:gd name="T15" fmla="*/ 15 h 232"/>
                    <a:gd name="T16" fmla="*/ 6 w 47"/>
                    <a:gd name="T17" fmla="*/ 11 h 232"/>
                    <a:gd name="T18" fmla="*/ 5 w 47"/>
                    <a:gd name="T19" fmla="*/ 8 h 232"/>
                    <a:gd name="T20" fmla="*/ 4 w 47"/>
                    <a:gd name="T21" fmla="*/ 6 h 232"/>
                    <a:gd name="T22" fmla="*/ 4 w 47"/>
                    <a:gd name="T23" fmla="*/ 4 h 232"/>
                    <a:gd name="T24" fmla="*/ 3 w 47"/>
                    <a:gd name="T25" fmla="*/ 2 h 232"/>
                    <a:gd name="T26" fmla="*/ 1 w 47"/>
                    <a:gd name="T27" fmla="*/ 0 h 232"/>
                    <a:gd name="T28" fmla="*/ 0 w 47"/>
                    <a:gd name="T29" fmla="*/ 2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0" name="Freeform 18"/>
                <p:cNvSpPr>
                  <a:spLocks/>
                </p:cNvSpPr>
                <p:nvPr userDrawn="1"/>
              </p:nvSpPr>
              <p:spPr bwMode="ltGray">
                <a:xfrm rot="4200091">
                  <a:off x="199" y="1720"/>
                  <a:ext cx="60" cy="27"/>
                </a:xfrm>
                <a:custGeom>
                  <a:avLst/>
                  <a:gdLst>
                    <a:gd name="T0" fmla="*/ 9 w 87"/>
                    <a:gd name="T1" fmla="*/ 2 h 40"/>
                    <a:gd name="T2" fmla="*/ 8 w 87"/>
                    <a:gd name="T3" fmla="*/ 1 h 40"/>
                    <a:gd name="T4" fmla="*/ 7 w 87"/>
                    <a:gd name="T5" fmla="*/ 1 h 40"/>
                    <a:gd name="T6" fmla="*/ 6 w 87"/>
                    <a:gd name="T7" fmla="*/ 1 h 40"/>
                    <a:gd name="T8" fmla="*/ 5 w 87"/>
                    <a:gd name="T9" fmla="*/ 1 h 40"/>
                    <a:gd name="T10" fmla="*/ 4 w 87"/>
                    <a:gd name="T11" fmla="*/ 1 h 40"/>
                    <a:gd name="T12" fmla="*/ 3 w 87"/>
                    <a:gd name="T13" fmla="*/ 1 h 40"/>
                    <a:gd name="T14" fmla="*/ 1 w 87"/>
                    <a:gd name="T15" fmla="*/ 0 h 40"/>
                    <a:gd name="T16" fmla="*/ 0 w 87"/>
                    <a:gd name="T17" fmla="*/ 1 h 40"/>
                    <a:gd name="T18" fmla="*/ 1 w 87"/>
                    <a:gd name="T19" fmla="*/ 1 h 40"/>
                    <a:gd name="T20" fmla="*/ 1 w 87"/>
                    <a:gd name="T21" fmla="*/ 1 h 40"/>
                    <a:gd name="T22" fmla="*/ 2 w 87"/>
                    <a:gd name="T23" fmla="*/ 1 h 40"/>
                    <a:gd name="T24" fmla="*/ 4 w 87"/>
                    <a:gd name="T25" fmla="*/ 1 h 40"/>
                    <a:gd name="T26" fmla="*/ 5 w 87"/>
                    <a:gd name="T27" fmla="*/ 2 h 40"/>
                    <a:gd name="T28" fmla="*/ 6 w 87"/>
                    <a:gd name="T29" fmla="*/ 2 h 40"/>
                    <a:gd name="T30" fmla="*/ 7 w 87"/>
                    <a:gd name="T31" fmla="*/ 3 h 40"/>
                    <a:gd name="T32" fmla="*/ 8 w 87"/>
                    <a:gd name="T33" fmla="*/ 3 h 40"/>
                    <a:gd name="T34" fmla="*/ 9 w 87"/>
                    <a:gd name="T35" fmla="*/ 2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grpSp>
          <p:nvGrpSpPr>
            <p:cNvPr id="1036" name="Group 19"/>
            <p:cNvGrpSpPr>
              <a:grpSpLocks/>
            </p:cNvGrpSpPr>
            <p:nvPr/>
          </p:nvGrpSpPr>
          <p:grpSpPr bwMode="auto">
            <a:xfrm rot="6248562">
              <a:off x="343" y="3854"/>
              <a:ext cx="392" cy="424"/>
              <a:chOff x="1727" y="866"/>
              <a:chExt cx="129" cy="157"/>
            </a:xfrm>
          </p:grpSpPr>
          <p:sp>
            <p:nvSpPr>
              <p:cNvPr id="1059" name="Freeform 2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0" name="Freeform 2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1" name="Freeform 2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7" name="Group 23"/>
            <p:cNvGrpSpPr>
              <a:grpSpLocks/>
            </p:cNvGrpSpPr>
            <p:nvPr/>
          </p:nvGrpSpPr>
          <p:grpSpPr bwMode="auto">
            <a:xfrm rot="5003157">
              <a:off x="249" y="1102"/>
              <a:ext cx="412" cy="500"/>
              <a:chOff x="1727" y="866"/>
              <a:chExt cx="129" cy="157"/>
            </a:xfrm>
          </p:grpSpPr>
          <p:sp>
            <p:nvSpPr>
              <p:cNvPr id="1056" name="Freeform 2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7" name="Freeform 2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8" name="Freeform 2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8" name="Group 27"/>
            <p:cNvGrpSpPr>
              <a:grpSpLocks/>
            </p:cNvGrpSpPr>
            <p:nvPr/>
          </p:nvGrpSpPr>
          <p:grpSpPr bwMode="auto">
            <a:xfrm>
              <a:off x="815" y="0"/>
              <a:ext cx="345" cy="367"/>
              <a:chOff x="1727" y="866"/>
              <a:chExt cx="129" cy="157"/>
            </a:xfrm>
          </p:grpSpPr>
          <p:sp>
            <p:nvSpPr>
              <p:cNvPr id="1053" name="Freeform 2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4" name="Freeform 2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5" name="Freeform 3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0" name="Freeform 32"/>
            <p:cNvSpPr>
              <a:spLocks/>
            </p:cNvSpPr>
            <p:nvPr/>
          </p:nvSpPr>
          <p:spPr bwMode="ltGray">
            <a:xfrm rot="828663">
              <a:off x="242" y="3404"/>
              <a:ext cx="132" cy="167"/>
            </a:xfrm>
            <a:custGeom>
              <a:avLst/>
              <a:gdLst>
                <a:gd name="T0" fmla="*/ 0 w 109"/>
                <a:gd name="T1" fmla="*/ 0 h 156"/>
                <a:gd name="T2" fmla="*/ 15 w 109"/>
                <a:gd name="T3" fmla="*/ 1 h 156"/>
                <a:gd name="T4" fmla="*/ 58 w 109"/>
                <a:gd name="T5" fmla="*/ 5 h 156"/>
                <a:gd name="T6" fmla="*/ 116 w 109"/>
                <a:gd name="T7" fmla="*/ 18 h 156"/>
                <a:gd name="T8" fmla="*/ 183 w 109"/>
                <a:gd name="T9" fmla="*/ 36 h 156"/>
                <a:gd name="T10" fmla="*/ 245 w 109"/>
                <a:gd name="T11" fmla="*/ 66 h 156"/>
                <a:gd name="T12" fmla="*/ 302 w 109"/>
                <a:gd name="T13" fmla="*/ 107 h 156"/>
                <a:gd name="T14" fmla="*/ 338 w 109"/>
                <a:gd name="T15" fmla="*/ 163 h 156"/>
                <a:gd name="T16" fmla="*/ 345 w 109"/>
                <a:gd name="T17" fmla="*/ 237 h 156"/>
                <a:gd name="T18" fmla="*/ 329 w 109"/>
                <a:gd name="T19" fmla="*/ 237 h 156"/>
                <a:gd name="T20" fmla="*/ 312 w 109"/>
                <a:gd name="T21" fmla="*/ 237 h 156"/>
                <a:gd name="T22" fmla="*/ 294 w 109"/>
                <a:gd name="T23" fmla="*/ 237 h 156"/>
                <a:gd name="T24" fmla="*/ 272 w 109"/>
                <a:gd name="T25" fmla="*/ 231 h 156"/>
                <a:gd name="T26" fmla="*/ 256 w 109"/>
                <a:gd name="T27" fmla="*/ 230 h 156"/>
                <a:gd name="T28" fmla="*/ 235 w 109"/>
                <a:gd name="T29" fmla="*/ 226 h 156"/>
                <a:gd name="T30" fmla="*/ 208 w 109"/>
                <a:gd name="T31" fmla="*/ 218 h 156"/>
                <a:gd name="T32" fmla="*/ 183 w 109"/>
                <a:gd name="T33" fmla="*/ 210 h 156"/>
                <a:gd name="T34" fmla="*/ 167 w 109"/>
                <a:gd name="T35" fmla="*/ 191 h 156"/>
                <a:gd name="T36" fmla="*/ 167 w 109"/>
                <a:gd name="T37" fmla="*/ 167 h 156"/>
                <a:gd name="T38" fmla="*/ 176 w 109"/>
                <a:gd name="T39" fmla="*/ 145 h 156"/>
                <a:gd name="T40" fmla="*/ 185 w 109"/>
                <a:gd name="T41" fmla="*/ 120 h 156"/>
                <a:gd name="T42" fmla="*/ 176 w 109"/>
                <a:gd name="T43" fmla="*/ 93 h 156"/>
                <a:gd name="T44" fmla="*/ 151 w 109"/>
                <a:gd name="T45" fmla="*/ 64 h 156"/>
                <a:gd name="T46" fmla="*/ 99 w 109"/>
                <a:gd name="T47" fmla="*/ 3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1" name="Freeform 33"/>
            <p:cNvSpPr>
              <a:spLocks/>
            </p:cNvSpPr>
            <p:nvPr/>
          </p:nvSpPr>
          <p:spPr bwMode="ltGray">
            <a:xfrm rot="828663">
              <a:off x="266" y="3592"/>
              <a:ext cx="66" cy="43"/>
            </a:xfrm>
            <a:custGeom>
              <a:avLst/>
              <a:gdLst>
                <a:gd name="T0" fmla="*/ 0 w 54"/>
                <a:gd name="T1" fmla="*/ 0 h 40"/>
                <a:gd name="T2" fmla="*/ 1 w 54"/>
                <a:gd name="T3" fmla="*/ 1 h 40"/>
                <a:gd name="T4" fmla="*/ 20 w 54"/>
                <a:gd name="T5" fmla="*/ 3 h 40"/>
                <a:gd name="T6" fmla="*/ 43 w 54"/>
                <a:gd name="T7" fmla="*/ 14 h 40"/>
                <a:gd name="T8" fmla="*/ 72 w 54"/>
                <a:gd name="T9" fmla="*/ 18 h 40"/>
                <a:gd name="T10" fmla="*/ 97 w 54"/>
                <a:gd name="T11" fmla="*/ 22 h 40"/>
                <a:gd name="T12" fmla="*/ 123 w 54"/>
                <a:gd name="T13" fmla="*/ 26 h 40"/>
                <a:gd name="T14" fmla="*/ 150 w 54"/>
                <a:gd name="T15" fmla="*/ 28 h 40"/>
                <a:gd name="T16" fmla="*/ 181 w 54"/>
                <a:gd name="T17" fmla="*/ 24 h 40"/>
                <a:gd name="T18" fmla="*/ 177 w 54"/>
                <a:gd name="T19" fmla="*/ 38 h 40"/>
                <a:gd name="T20" fmla="*/ 167 w 54"/>
                <a:gd name="T21" fmla="*/ 51 h 40"/>
                <a:gd name="T22" fmla="*/ 148 w 54"/>
                <a:gd name="T23" fmla="*/ 59 h 40"/>
                <a:gd name="T24" fmla="*/ 122 w 54"/>
                <a:gd name="T25" fmla="*/ 61 h 40"/>
                <a:gd name="T26" fmla="*/ 93 w 54"/>
                <a:gd name="T27" fmla="*/ 60 h 40"/>
                <a:gd name="T28" fmla="*/ 62 w 54"/>
                <a:gd name="T29" fmla="*/ 49 h 40"/>
                <a:gd name="T30" fmla="*/ 33 w 54"/>
                <a:gd name="T31" fmla="*/ 3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6" name="Freeform 38"/>
            <p:cNvSpPr>
              <a:spLocks/>
            </p:cNvSpPr>
            <p:nvPr/>
          </p:nvSpPr>
          <p:spPr bwMode="ltGray">
            <a:xfrm rot="1584153">
              <a:off x="20" y="410"/>
              <a:ext cx="344" cy="245"/>
            </a:xfrm>
            <a:custGeom>
              <a:avLst/>
              <a:gdLst>
                <a:gd name="T0" fmla="*/ 0 w 257"/>
                <a:gd name="T1" fmla="*/ 0 h 237"/>
                <a:gd name="T2" fmla="*/ 0 w 257"/>
                <a:gd name="T3" fmla="*/ 31 h 237"/>
                <a:gd name="T4" fmla="*/ 16 w 257"/>
                <a:gd name="T5" fmla="*/ 62 h 237"/>
                <a:gd name="T6" fmla="*/ 36 w 257"/>
                <a:gd name="T7" fmla="*/ 93 h 237"/>
                <a:gd name="T8" fmla="*/ 64 w 257"/>
                <a:gd name="T9" fmla="*/ 120 h 237"/>
                <a:gd name="T10" fmla="*/ 104 w 257"/>
                <a:gd name="T11" fmla="*/ 145 h 237"/>
                <a:gd name="T12" fmla="*/ 154 w 257"/>
                <a:gd name="T13" fmla="*/ 172 h 237"/>
                <a:gd name="T14" fmla="*/ 218 w 257"/>
                <a:gd name="T15" fmla="*/ 196 h 237"/>
                <a:gd name="T16" fmla="*/ 292 w 257"/>
                <a:gd name="T17" fmla="*/ 217 h 237"/>
                <a:gd name="T18" fmla="*/ 387 w 257"/>
                <a:gd name="T19" fmla="*/ 237 h 237"/>
                <a:gd name="T20" fmla="*/ 494 w 257"/>
                <a:gd name="T21" fmla="*/ 253 h 237"/>
                <a:gd name="T22" fmla="*/ 609 w 257"/>
                <a:gd name="T23" fmla="*/ 267 h 237"/>
                <a:gd name="T24" fmla="*/ 751 w 257"/>
                <a:gd name="T25" fmla="*/ 279 h 237"/>
                <a:gd name="T26" fmla="*/ 905 w 257"/>
                <a:gd name="T27" fmla="*/ 285 h 237"/>
                <a:gd name="T28" fmla="*/ 1082 w 257"/>
                <a:gd name="T29" fmla="*/ 289 h 237"/>
                <a:gd name="T30" fmla="*/ 1264 w 257"/>
                <a:gd name="T31" fmla="*/ 288 h 237"/>
                <a:gd name="T32" fmla="*/ 1478 w 257"/>
                <a:gd name="T33" fmla="*/ 283 h 237"/>
                <a:gd name="T34" fmla="*/ 1290 w 257"/>
                <a:gd name="T35" fmla="*/ 277 h 237"/>
                <a:gd name="T36" fmla="*/ 1120 w 257"/>
                <a:gd name="T37" fmla="*/ 268 h 237"/>
                <a:gd name="T38" fmla="*/ 978 w 257"/>
                <a:gd name="T39" fmla="*/ 258 h 237"/>
                <a:gd name="T40" fmla="*/ 851 w 257"/>
                <a:gd name="T41" fmla="*/ 249 h 237"/>
                <a:gd name="T42" fmla="*/ 736 w 257"/>
                <a:gd name="T43" fmla="*/ 236 h 237"/>
                <a:gd name="T44" fmla="*/ 645 w 257"/>
                <a:gd name="T45" fmla="*/ 222 h 237"/>
                <a:gd name="T46" fmla="*/ 560 w 257"/>
                <a:gd name="T47" fmla="*/ 207 h 237"/>
                <a:gd name="T48" fmla="*/ 482 w 257"/>
                <a:gd name="T49" fmla="*/ 189 h 237"/>
                <a:gd name="T50" fmla="*/ 411 w 257"/>
                <a:gd name="T51" fmla="*/ 172 h 237"/>
                <a:gd name="T52" fmla="*/ 353 w 257"/>
                <a:gd name="T53" fmla="*/ 152 h 237"/>
                <a:gd name="T54" fmla="*/ 303 w 257"/>
                <a:gd name="T55" fmla="*/ 131 h 237"/>
                <a:gd name="T56" fmla="*/ 249 w 257"/>
                <a:gd name="T57" fmla="*/ 106 h 237"/>
                <a:gd name="T58" fmla="*/ 190 w 257"/>
                <a:gd name="T59" fmla="*/ 84 h 237"/>
                <a:gd name="T60" fmla="*/ 133 w 257"/>
                <a:gd name="T61" fmla="*/ 59 h 237"/>
                <a:gd name="T62" fmla="*/ 67 w 257"/>
                <a:gd name="T63" fmla="*/ 3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7" name="Freeform 39"/>
            <p:cNvSpPr>
              <a:spLocks/>
            </p:cNvSpPr>
            <p:nvPr/>
          </p:nvSpPr>
          <p:spPr bwMode="ltGray">
            <a:xfrm rot="1584153">
              <a:off x="242" y="756"/>
              <a:ext cx="167" cy="115"/>
            </a:xfrm>
            <a:custGeom>
              <a:avLst/>
              <a:gdLst>
                <a:gd name="T0" fmla="*/ 462 w 124"/>
                <a:gd name="T1" fmla="*/ 0 h 110"/>
                <a:gd name="T2" fmla="*/ 739 w 124"/>
                <a:gd name="T3" fmla="*/ 141 h 110"/>
                <a:gd name="T4" fmla="*/ 718 w 124"/>
                <a:gd name="T5" fmla="*/ 140 h 110"/>
                <a:gd name="T6" fmla="*/ 638 w 124"/>
                <a:gd name="T7" fmla="*/ 137 h 110"/>
                <a:gd name="T8" fmla="*/ 533 w 124"/>
                <a:gd name="T9" fmla="*/ 133 h 110"/>
                <a:gd name="T10" fmla="*/ 408 w 124"/>
                <a:gd name="T11" fmla="*/ 130 h 110"/>
                <a:gd name="T12" fmla="*/ 268 w 124"/>
                <a:gd name="T13" fmla="*/ 127 h 110"/>
                <a:gd name="T14" fmla="*/ 152 w 124"/>
                <a:gd name="T15" fmla="*/ 128 h 110"/>
                <a:gd name="T16" fmla="*/ 54 w 124"/>
                <a:gd name="T17" fmla="*/ 134 h 110"/>
                <a:gd name="T18" fmla="*/ 0 w 124"/>
                <a:gd name="T19" fmla="*/ 143 h 110"/>
                <a:gd name="T20" fmla="*/ 22 w 124"/>
                <a:gd name="T21" fmla="*/ 128 h 110"/>
                <a:gd name="T22" fmla="*/ 48 w 124"/>
                <a:gd name="T23" fmla="*/ 116 h 110"/>
                <a:gd name="T24" fmla="*/ 98 w 124"/>
                <a:gd name="T25" fmla="*/ 107 h 110"/>
                <a:gd name="T26" fmla="*/ 152 w 124"/>
                <a:gd name="T27" fmla="*/ 99 h 110"/>
                <a:gd name="T28" fmla="*/ 215 w 124"/>
                <a:gd name="T29" fmla="*/ 94 h 110"/>
                <a:gd name="T30" fmla="*/ 279 w 124"/>
                <a:gd name="T31" fmla="*/ 93 h 110"/>
                <a:gd name="T32" fmla="*/ 350 w 124"/>
                <a:gd name="T33" fmla="*/ 93 h 110"/>
                <a:gd name="T34" fmla="*/ 430 w 124"/>
                <a:gd name="T35" fmla="*/ 97 h 110"/>
                <a:gd name="T36" fmla="*/ 435 w 124"/>
                <a:gd name="T37" fmla="*/ 93 h 110"/>
                <a:gd name="T38" fmla="*/ 418 w 124"/>
                <a:gd name="T39" fmla="*/ 74 h 110"/>
                <a:gd name="T40" fmla="*/ 399 w 124"/>
                <a:gd name="T41" fmla="*/ 50 h 110"/>
                <a:gd name="T42" fmla="*/ 391 w 124"/>
                <a:gd name="T43" fmla="*/ 39 h 110"/>
                <a:gd name="T44" fmla="*/ 376 w 124"/>
                <a:gd name="T45" fmla="*/ 39 h 110"/>
                <a:gd name="T46" fmla="*/ 361 w 124"/>
                <a:gd name="T47" fmla="*/ 37 h 110"/>
                <a:gd name="T48" fmla="*/ 350 w 124"/>
                <a:gd name="T49" fmla="*/ 32 h 110"/>
                <a:gd name="T50" fmla="*/ 343 w 124"/>
                <a:gd name="T51" fmla="*/ 29 h 110"/>
                <a:gd name="T52" fmla="*/ 343 w 124"/>
                <a:gd name="T53" fmla="*/ 25 h 110"/>
                <a:gd name="T54" fmla="*/ 350 w 124"/>
                <a:gd name="T55" fmla="*/ 20 h 110"/>
                <a:gd name="T56" fmla="*/ 396 w 124"/>
                <a:gd name="T57" fmla="*/ 8 h 110"/>
                <a:gd name="T58" fmla="*/ 46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8" name="Freeform 40"/>
            <p:cNvSpPr>
              <a:spLocks/>
            </p:cNvSpPr>
            <p:nvPr/>
          </p:nvSpPr>
          <p:spPr bwMode="ltGray">
            <a:xfrm rot="1584153">
              <a:off x="574" y="286"/>
              <a:ext cx="147" cy="160"/>
            </a:xfrm>
            <a:custGeom>
              <a:avLst/>
              <a:gdLst>
                <a:gd name="T0" fmla="*/ 0 w 109"/>
                <a:gd name="T1" fmla="*/ 0 h 156"/>
                <a:gd name="T2" fmla="*/ 30 w 109"/>
                <a:gd name="T3" fmla="*/ 1 h 156"/>
                <a:gd name="T4" fmla="*/ 105 w 109"/>
                <a:gd name="T5" fmla="*/ 5 h 156"/>
                <a:gd name="T6" fmla="*/ 220 w 109"/>
                <a:gd name="T7" fmla="*/ 12 h 156"/>
                <a:gd name="T8" fmla="*/ 349 w 109"/>
                <a:gd name="T9" fmla="*/ 30 h 156"/>
                <a:gd name="T10" fmla="*/ 471 w 109"/>
                <a:gd name="T11" fmla="*/ 50 h 156"/>
                <a:gd name="T12" fmla="*/ 577 w 109"/>
                <a:gd name="T13" fmla="*/ 83 h 156"/>
                <a:gd name="T14" fmla="*/ 642 w 109"/>
                <a:gd name="T15" fmla="*/ 126 h 156"/>
                <a:gd name="T16" fmla="*/ 655 w 109"/>
                <a:gd name="T17" fmla="*/ 181 h 156"/>
                <a:gd name="T18" fmla="*/ 635 w 109"/>
                <a:gd name="T19" fmla="*/ 181 h 156"/>
                <a:gd name="T20" fmla="*/ 599 w 109"/>
                <a:gd name="T21" fmla="*/ 181 h 156"/>
                <a:gd name="T22" fmla="*/ 558 w 109"/>
                <a:gd name="T23" fmla="*/ 181 h 156"/>
                <a:gd name="T24" fmla="*/ 522 w 109"/>
                <a:gd name="T25" fmla="*/ 178 h 156"/>
                <a:gd name="T26" fmla="*/ 486 w 109"/>
                <a:gd name="T27" fmla="*/ 177 h 156"/>
                <a:gd name="T28" fmla="*/ 445 w 109"/>
                <a:gd name="T29" fmla="*/ 174 h 156"/>
                <a:gd name="T30" fmla="*/ 396 w 109"/>
                <a:gd name="T31" fmla="*/ 169 h 156"/>
                <a:gd name="T32" fmla="*/ 349 w 109"/>
                <a:gd name="T33" fmla="*/ 163 h 156"/>
                <a:gd name="T34" fmla="*/ 317 w 109"/>
                <a:gd name="T35" fmla="*/ 146 h 156"/>
                <a:gd name="T36" fmla="*/ 317 w 109"/>
                <a:gd name="T37" fmla="*/ 129 h 156"/>
                <a:gd name="T38" fmla="*/ 339 w 109"/>
                <a:gd name="T39" fmla="*/ 113 h 156"/>
                <a:gd name="T40" fmla="*/ 359 w 109"/>
                <a:gd name="T41" fmla="*/ 92 h 156"/>
                <a:gd name="T42" fmla="*/ 339 w 109"/>
                <a:gd name="T43" fmla="*/ 74 h 156"/>
                <a:gd name="T44" fmla="*/ 291 w 109"/>
                <a:gd name="T45" fmla="*/ 49 h 156"/>
                <a:gd name="T46" fmla="*/ 189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9" name="Freeform 41"/>
            <p:cNvSpPr>
              <a:spLocks/>
            </p:cNvSpPr>
            <p:nvPr/>
          </p:nvSpPr>
          <p:spPr bwMode="ltGray">
            <a:xfrm rot="1584153">
              <a:off x="236" y="721"/>
              <a:ext cx="62" cy="97"/>
            </a:xfrm>
            <a:custGeom>
              <a:avLst/>
              <a:gdLst>
                <a:gd name="T0" fmla="*/ 189 w 46"/>
                <a:gd name="T1" fmla="*/ 0 h 94"/>
                <a:gd name="T2" fmla="*/ 120 w 46"/>
                <a:gd name="T3" fmla="*/ 44 h 94"/>
                <a:gd name="T4" fmla="*/ 89 w 46"/>
                <a:gd name="T5" fmla="*/ 74 h 94"/>
                <a:gd name="T6" fmla="*/ 66 w 46"/>
                <a:gd name="T7" fmla="*/ 97 h 94"/>
                <a:gd name="T8" fmla="*/ 0 w 46"/>
                <a:gd name="T9" fmla="*/ 112 h 94"/>
                <a:gd name="T10" fmla="*/ 73 w 46"/>
                <a:gd name="T11" fmla="*/ 106 h 94"/>
                <a:gd name="T12" fmla="*/ 140 w 46"/>
                <a:gd name="T13" fmla="*/ 98 h 94"/>
                <a:gd name="T14" fmla="*/ 191 w 46"/>
                <a:gd name="T15" fmla="*/ 82 h 94"/>
                <a:gd name="T16" fmla="*/ 240 w 46"/>
                <a:gd name="T17" fmla="*/ 69 h 94"/>
                <a:gd name="T18" fmla="*/ 272 w 46"/>
                <a:gd name="T19" fmla="*/ 53 h 94"/>
                <a:gd name="T20" fmla="*/ 276 w 46"/>
                <a:gd name="T21" fmla="*/ 36 h 94"/>
                <a:gd name="T22" fmla="*/ 255 w 46"/>
                <a:gd name="T23" fmla="*/ 15 h 94"/>
                <a:gd name="T24" fmla="*/ 18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0" name="Freeform 42"/>
            <p:cNvSpPr>
              <a:spLocks/>
            </p:cNvSpPr>
            <p:nvPr/>
          </p:nvSpPr>
          <p:spPr bwMode="ltGray">
            <a:xfrm rot="1584153">
              <a:off x="585" y="466"/>
              <a:ext cx="72" cy="41"/>
            </a:xfrm>
            <a:custGeom>
              <a:avLst/>
              <a:gdLst>
                <a:gd name="T0" fmla="*/ 0 w 54"/>
                <a:gd name="T1" fmla="*/ 0 h 40"/>
                <a:gd name="T2" fmla="*/ 1 w 54"/>
                <a:gd name="T3" fmla="*/ 1 h 40"/>
                <a:gd name="T4" fmla="*/ 36 w 54"/>
                <a:gd name="T5" fmla="*/ 3 h 40"/>
                <a:gd name="T6" fmla="*/ 73 w 54"/>
                <a:gd name="T7" fmla="*/ 8 h 40"/>
                <a:gd name="T8" fmla="*/ 116 w 54"/>
                <a:gd name="T9" fmla="*/ 12 h 40"/>
                <a:gd name="T10" fmla="*/ 164 w 54"/>
                <a:gd name="T11" fmla="*/ 15 h 40"/>
                <a:gd name="T12" fmla="*/ 215 w 54"/>
                <a:gd name="T13" fmla="*/ 17 h 40"/>
                <a:gd name="T14" fmla="*/ 256 w 54"/>
                <a:gd name="T15" fmla="*/ 18 h 40"/>
                <a:gd name="T16" fmla="*/ 304 w 54"/>
                <a:gd name="T17" fmla="*/ 16 h 40"/>
                <a:gd name="T18" fmla="*/ 300 w 54"/>
                <a:gd name="T19" fmla="*/ 31 h 40"/>
                <a:gd name="T20" fmla="*/ 283 w 54"/>
                <a:gd name="T21" fmla="*/ 39 h 40"/>
                <a:gd name="T22" fmla="*/ 249 w 54"/>
                <a:gd name="T23" fmla="*/ 44 h 40"/>
                <a:gd name="T24" fmla="*/ 207 w 54"/>
                <a:gd name="T25" fmla="*/ 46 h 40"/>
                <a:gd name="T26" fmla="*/ 155 w 54"/>
                <a:gd name="T27" fmla="*/ 45 h 40"/>
                <a:gd name="T28" fmla="*/ 105 w 54"/>
                <a:gd name="T29" fmla="*/ 38 h 40"/>
                <a:gd name="T30" fmla="*/ 55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2" name="Freeform 44"/>
            <p:cNvSpPr>
              <a:spLocks/>
            </p:cNvSpPr>
            <p:nvPr/>
          </p:nvSpPr>
          <p:spPr bwMode="ltGray">
            <a:xfrm rot="1584153">
              <a:off x="56" y="84"/>
              <a:ext cx="804" cy="686"/>
            </a:xfrm>
            <a:custGeom>
              <a:avLst/>
              <a:gdLst>
                <a:gd name="T0" fmla="*/ 98 w 596"/>
                <a:gd name="T1" fmla="*/ 441 h 666"/>
                <a:gd name="T2" fmla="*/ 36 w 596"/>
                <a:gd name="T3" fmla="*/ 408 h 666"/>
                <a:gd name="T4" fmla="*/ 0 w 596"/>
                <a:gd name="T5" fmla="*/ 345 h 666"/>
                <a:gd name="T6" fmla="*/ 22 w 596"/>
                <a:gd name="T7" fmla="*/ 266 h 666"/>
                <a:gd name="T8" fmla="*/ 152 w 596"/>
                <a:gd name="T9" fmla="*/ 181 h 666"/>
                <a:gd name="T10" fmla="*/ 415 w 596"/>
                <a:gd name="T11" fmla="*/ 102 h 666"/>
                <a:gd name="T12" fmla="*/ 857 w 596"/>
                <a:gd name="T13" fmla="*/ 37 h 666"/>
                <a:gd name="T14" fmla="*/ 1487 w 596"/>
                <a:gd name="T15" fmla="*/ 2 h 666"/>
                <a:gd name="T16" fmla="*/ 2293 w 596"/>
                <a:gd name="T17" fmla="*/ 9 h 666"/>
                <a:gd name="T18" fmla="*/ 2917 w 596"/>
                <a:gd name="T19" fmla="*/ 80 h 666"/>
                <a:gd name="T20" fmla="*/ 3339 w 596"/>
                <a:gd name="T21" fmla="*/ 197 h 666"/>
                <a:gd name="T22" fmla="*/ 3560 w 596"/>
                <a:gd name="T23" fmla="*/ 340 h 666"/>
                <a:gd name="T24" fmla="*/ 3587 w 596"/>
                <a:gd name="T25" fmla="*/ 488 h 666"/>
                <a:gd name="T26" fmla="*/ 3414 w 596"/>
                <a:gd name="T27" fmla="*/ 627 h 666"/>
                <a:gd name="T28" fmla="*/ 3055 w 596"/>
                <a:gd name="T29" fmla="*/ 734 h 666"/>
                <a:gd name="T30" fmla="*/ 2513 w 596"/>
                <a:gd name="T31" fmla="*/ 792 h 666"/>
                <a:gd name="T32" fmla="*/ 2345 w 596"/>
                <a:gd name="T33" fmla="*/ 787 h 666"/>
                <a:gd name="T34" fmla="*/ 2659 w 596"/>
                <a:gd name="T35" fmla="*/ 738 h 666"/>
                <a:gd name="T36" fmla="*/ 2904 w 596"/>
                <a:gd name="T37" fmla="*/ 649 h 666"/>
                <a:gd name="T38" fmla="*/ 3072 w 596"/>
                <a:gd name="T39" fmla="*/ 542 h 666"/>
                <a:gd name="T40" fmla="*/ 3132 w 596"/>
                <a:gd name="T41" fmla="*/ 424 h 666"/>
                <a:gd name="T42" fmla="*/ 3096 w 596"/>
                <a:gd name="T43" fmla="*/ 308 h 666"/>
                <a:gd name="T44" fmla="*/ 2921 w 596"/>
                <a:gd name="T45" fmla="*/ 208 h 666"/>
                <a:gd name="T46" fmla="*/ 2609 w 596"/>
                <a:gd name="T47" fmla="*/ 134 h 666"/>
                <a:gd name="T48" fmla="*/ 2056 w 596"/>
                <a:gd name="T49" fmla="*/ 88 h 666"/>
                <a:gd name="T50" fmla="*/ 1483 w 596"/>
                <a:gd name="T51" fmla="*/ 73 h 666"/>
                <a:gd name="T52" fmla="*/ 1050 w 596"/>
                <a:gd name="T53" fmla="*/ 83 h 666"/>
                <a:gd name="T54" fmla="*/ 730 w 596"/>
                <a:gd name="T55" fmla="*/ 119 h 666"/>
                <a:gd name="T56" fmla="*/ 505 w 596"/>
                <a:gd name="T57" fmla="*/ 178 h 666"/>
                <a:gd name="T58" fmla="*/ 344 w 596"/>
                <a:gd name="T59" fmla="*/ 246 h 666"/>
                <a:gd name="T60" fmla="*/ 240 w 596"/>
                <a:gd name="T61" fmla="*/ 324 h 666"/>
                <a:gd name="T62" fmla="*/ 169 w 596"/>
                <a:gd name="T63" fmla="*/ 40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0093"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0095"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fld id="{36436BAA-C821-40AD-B08D-D6B733D3B10C}"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130096"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130097"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9BE75DC2-F739-4BEC-8EA4-69B2E719D51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374605854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2"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3" name="Group 4"/>
            <p:cNvGrpSpPr>
              <a:grpSpLocks/>
            </p:cNvGrpSpPr>
            <p:nvPr/>
          </p:nvGrpSpPr>
          <p:grpSpPr bwMode="auto">
            <a:xfrm rot="14964908" flipH="1">
              <a:off x="104" y="2441"/>
              <a:ext cx="452" cy="444"/>
              <a:chOff x="1727" y="866"/>
              <a:chExt cx="129" cy="157"/>
            </a:xfrm>
          </p:grpSpPr>
          <p:sp>
            <p:nvSpPr>
              <p:cNvPr id="1071" name="Freeform 5"/>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2" name="Freeform 6"/>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3" name="Freeform 7"/>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4"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5" name="Group 9"/>
            <p:cNvGrpSpPr>
              <a:grpSpLocks/>
            </p:cNvGrpSpPr>
            <p:nvPr/>
          </p:nvGrpSpPr>
          <p:grpSpPr bwMode="auto">
            <a:xfrm rot="416244">
              <a:off x="9" y="1746"/>
              <a:ext cx="1771" cy="1741"/>
              <a:chOff x="41" y="2787"/>
              <a:chExt cx="902" cy="833"/>
            </a:xfrm>
          </p:grpSpPr>
          <p:sp>
            <p:nvSpPr>
              <p:cNvPr id="1062" name="Freeform 10"/>
              <p:cNvSpPr>
                <a:spLocks/>
              </p:cNvSpPr>
              <p:nvPr userDrawn="1"/>
            </p:nvSpPr>
            <p:spPr bwMode="ltGray">
              <a:xfrm rot="373331" flipH="1">
                <a:off x="125" y="2787"/>
                <a:ext cx="313" cy="303"/>
              </a:xfrm>
              <a:custGeom>
                <a:avLst/>
                <a:gdLst>
                  <a:gd name="T0" fmla="*/ 413 w 217"/>
                  <a:gd name="T1" fmla="*/ 1894 h 210"/>
                  <a:gd name="T2" fmla="*/ 330 w 217"/>
                  <a:gd name="T3" fmla="*/ 1791 h 210"/>
                  <a:gd name="T4" fmla="*/ 237 w 217"/>
                  <a:gd name="T5" fmla="*/ 1635 h 210"/>
                  <a:gd name="T6" fmla="*/ 137 w 217"/>
                  <a:gd name="T7" fmla="*/ 1430 h 210"/>
                  <a:gd name="T8" fmla="*/ 42 w 217"/>
                  <a:gd name="T9" fmla="*/ 1216 h 210"/>
                  <a:gd name="T10" fmla="*/ 0 w 217"/>
                  <a:gd name="T11" fmla="*/ 984 h 210"/>
                  <a:gd name="T12" fmla="*/ 1 w 217"/>
                  <a:gd name="T13" fmla="*/ 737 h 210"/>
                  <a:gd name="T14" fmla="*/ 81 w 217"/>
                  <a:gd name="T15" fmla="*/ 511 h 210"/>
                  <a:gd name="T16" fmla="*/ 244 w 217"/>
                  <a:gd name="T17" fmla="*/ 320 h 210"/>
                  <a:gd name="T18" fmla="*/ 408 w 217"/>
                  <a:gd name="T19" fmla="*/ 198 h 210"/>
                  <a:gd name="T20" fmla="*/ 541 w 217"/>
                  <a:gd name="T21" fmla="*/ 108 h 210"/>
                  <a:gd name="T22" fmla="*/ 649 w 217"/>
                  <a:gd name="T23" fmla="*/ 61 h 210"/>
                  <a:gd name="T24" fmla="*/ 733 w 217"/>
                  <a:gd name="T25" fmla="*/ 42 h 210"/>
                  <a:gd name="T26" fmla="*/ 793 w 217"/>
                  <a:gd name="T27" fmla="*/ 42 h 210"/>
                  <a:gd name="T28" fmla="*/ 936 w 217"/>
                  <a:gd name="T29" fmla="*/ 0 h 210"/>
                  <a:gd name="T30" fmla="*/ 1330 w 217"/>
                  <a:gd name="T31" fmla="*/ 75 h 210"/>
                  <a:gd name="T32" fmla="*/ 1440 w 217"/>
                  <a:gd name="T33" fmla="*/ 108 h 210"/>
                  <a:gd name="T34" fmla="*/ 1548 w 217"/>
                  <a:gd name="T35" fmla="*/ 137 h 210"/>
                  <a:gd name="T36" fmla="*/ 1641 w 217"/>
                  <a:gd name="T37" fmla="*/ 169 h 210"/>
                  <a:gd name="T38" fmla="*/ 1711 w 217"/>
                  <a:gd name="T39" fmla="*/ 208 h 210"/>
                  <a:gd name="T40" fmla="*/ 1789 w 217"/>
                  <a:gd name="T41" fmla="*/ 244 h 210"/>
                  <a:gd name="T42" fmla="*/ 1849 w 217"/>
                  <a:gd name="T43" fmla="*/ 286 h 210"/>
                  <a:gd name="T44" fmla="*/ 1897 w 217"/>
                  <a:gd name="T45" fmla="*/ 342 h 210"/>
                  <a:gd name="T46" fmla="*/ 1953 w 217"/>
                  <a:gd name="T47" fmla="*/ 408 h 210"/>
                  <a:gd name="T48" fmla="*/ 1849 w 217"/>
                  <a:gd name="T49" fmla="*/ 365 h 210"/>
                  <a:gd name="T50" fmla="*/ 1750 w 217"/>
                  <a:gd name="T51" fmla="*/ 325 h 210"/>
                  <a:gd name="T52" fmla="*/ 1650 w 217"/>
                  <a:gd name="T53" fmla="*/ 300 h 210"/>
                  <a:gd name="T54" fmla="*/ 1548 w 217"/>
                  <a:gd name="T55" fmla="*/ 267 h 210"/>
                  <a:gd name="T56" fmla="*/ 1467 w 217"/>
                  <a:gd name="T57" fmla="*/ 244 h 210"/>
                  <a:gd name="T58" fmla="*/ 1382 w 217"/>
                  <a:gd name="T59" fmla="*/ 237 h 210"/>
                  <a:gd name="T60" fmla="*/ 1284 w 217"/>
                  <a:gd name="T61" fmla="*/ 222 h 210"/>
                  <a:gd name="T62" fmla="*/ 1203 w 217"/>
                  <a:gd name="T63" fmla="*/ 222 h 210"/>
                  <a:gd name="T64" fmla="*/ 1125 w 217"/>
                  <a:gd name="T65" fmla="*/ 222 h 210"/>
                  <a:gd name="T66" fmla="*/ 1044 w 217"/>
                  <a:gd name="T67" fmla="*/ 225 h 210"/>
                  <a:gd name="T68" fmla="*/ 961 w 217"/>
                  <a:gd name="T69" fmla="*/ 244 h 210"/>
                  <a:gd name="T70" fmla="*/ 890 w 217"/>
                  <a:gd name="T71" fmla="*/ 264 h 210"/>
                  <a:gd name="T72" fmla="*/ 819 w 217"/>
                  <a:gd name="T73" fmla="*/ 300 h 210"/>
                  <a:gd name="T74" fmla="*/ 734 w 217"/>
                  <a:gd name="T75" fmla="*/ 325 h 210"/>
                  <a:gd name="T76" fmla="*/ 666 w 217"/>
                  <a:gd name="T77" fmla="*/ 368 h 210"/>
                  <a:gd name="T78" fmla="*/ 596 w 217"/>
                  <a:gd name="T79" fmla="*/ 413 h 210"/>
                  <a:gd name="T80" fmla="*/ 469 w 217"/>
                  <a:gd name="T81" fmla="*/ 550 h 210"/>
                  <a:gd name="T82" fmla="*/ 381 w 217"/>
                  <a:gd name="T83" fmla="*/ 720 h 210"/>
                  <a:gd name="T84" fmla="*/ 330 w 217"/>
                  <a:gd name="T85" fmla="*/ 931 h 210"/>
                  <a:gd name="T86" fmla="*/ 312 w 217"/>
                  <a:gd name="T87" fmla="*/ 1138 h 210"/>
                  <a:gd name="T88" fmla="*/ 312 w 217"/>
                  <a:gd name="T89" fmla="*/ 1368 h 210"/>
                  <a:gd name="T90" fmla="*/ 342 w 217"/>
                  <a:gd name="T91" fmla="*/ 1567 h 210"/>
                  <a:gd name="T92" fmla="*/ 368 w 217"/>
                  <a:gd name="T93" fmla="*/ 1750 h 210"/>
                  <a:gd name="T94" fmla="*/ 413 w 217"/>
                  <a:gd name="T95" fmla="*/ 1894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3" name="Freeform 11"/>
              <p:cNvSpPr>
                <a:spLocks/>
              </p:cNvSpPr>
              <p:nvPr userDrawn="1"/>
            </p:nvSpPr>
            <p:spPr bwMode="ltGray">
              <a:xfrm rot="373331" flipH="1">
                <a:off x="41" y="2843"/>
                <a:ext cx="262" cy="308"/>
              </a:xfrm>
              <a:custGeom>
                <a:avLst/>
                <a:gdLst>
                  <a:gd name="T0" fmla="*/ 970 w 182"/>
                  <a:gd name="T1" fmla="*/ 0 h 213"/>
                  <a:gd name="T2" fmla="*/ 996 w 182"/>
                  <a:gd name="T3" fmla="*/ 19 h 213"/>
                  <a:gd name="T4" fmla="*/ 1052 w 182"/>
                  <a:gd name="T5" fmla="*/ 75 h 213"/>
                  <a:gd name="T6" fmla="*/ 1131 w 182"/>
                  <a:gd name="T7" fmla="*/ 168 h 213"/>
                  <a:gd name="T8" fmla="*/ 1221 w 182"/>
                  <a:gd name="T9" fmla="*/ 304 h 213"/>
                  <a:gd name="T10" fmla="*/ 1291 w 182"/>
                  <a:gd name="T11" fmla="*/ 473 h 213"/>
                  <a:gd name="T12" fmla="*/ 1337 w 182"/>
                  <a:gd name="T13" fmla="*/ 697 h 213"/>
                  <a:gd name="T14" fmla="*/ 1337 w 182"/>
                  <a:gd name="T15" fmla="*/ 962 h 213"/>
                  <a:gd name="T16" fmla="*/ 1281 w 182"/>
                  <a:gd name="T17" fmla="*/ 1274 h 213"/>
                  <a:gd name="T18" fmla="*/ 1250 w 182"/>
                  <a:gd name="T19" fmla="*/ 1361 h 213"/>
                  <a:gd name="T20" fmla="*/ 1211 w 182"/>
                  <a:gd name="T21" fmla="*/ 1433 h 213"/>
                  <a:gd name="T22" fmla="*/ 1169 w 182"/>
                  <a:gd name="T23" fmla="*/ 1511 h 213"/>
                  <a:gd name="T24" fmla="*/ 1113 w 182"/>
                  <a:gd name="T25" fmla="*/ 1580 h 213"/>
                  <a:gd name="T26" fmla="*/ 1038 w 182"/>
                  <a:gd name="T27" fmla="*/ 1646 h 213"/>
                  <a:gd name="T28" fmla="*/ 976 w 182"/>
                  <a:gd name="T29" fmla="*/ 1696 h 213"/>
                  <a:gd name="T30" fmla="*/ 910 w 182"/>
                  <a:gd name="T31" fmla="*/ 1744 h 213"/>
                  <a:gd name="T32" fmla="*/ 816 w 182"/>
                  <a:gd name="T33" fmla="*/ 1783 h 213"/>
                  <a:gd name="T34" fmla="*/ 731 w 182"/>
                  <a:gd name="T35" fmla="*/ 1802 h 213"/>
                  <a:gd name="T36" fmla="*/ 645 w 182"/>
                  <a:gd name="T37" fmla="*/ 1825 h 213"/>
                  <a:gd name="T38" fmla="*/ 546 w 182"/>
                  <a:gd name="T39" fmla="*/ 1842 h 213"/>
                  <a:gd name="T40" fmla="*/ 439 w 182"/>
                  <a:gd name="T41" fmla="*/ 1842 h 213"/>
                  <a:gd name="T42" fmla="*/ 325 w 182"/>
                  <a:gd name="T43" fmla="*/ 1825 h 213"/>
                  <a:gd name="T44" fmla="*/ 223 w 182"/>
                  <a:gd name="T45" fmla="*/ 1802 h 213"/>
                  <a:gd name="T46" fmla="*/ 104 w 182"/>
                  <a:gd name="T47" fmla="*/ 1763 h 213"/>
                  <a:gd name="T48" fmla="*/ 0 w 182"/>
                  <a:gd name="T49" fmla="*/ 1716 h 213"/>
                  <a:gd name="T50" fmla="*/ 99 w 182"/>
                  <a:gd name="T51" fmla="*/ 1783 h 213"/>
                  <a:gd name="T52" fmla="*/ 197 w 182"/>
                  <a:gd name="T53" fmla="*/ 1825 h 213"/>
                  <a:gd name="T54" fmla="*/ 297 w 182"/>
                  <a:gd name="T55" fmla="*/ 1871 h 213"/>
                  <a:gd name="T56" fmla="*/ 381 w 182"/>
                  <a:gd name="T57" fmla="*/ 1903 h 213"/>
                  <a:gd name="T58" fmla="*/ 468 w 182"/>
                  <a:gd name="T59" fmla="*/ 1930 h 213"/>
                  <a:gd name="T60" fmla="*/ 564 w 182"/>
                  <a:gd name="T61" fmla="*/ 1941 h 213"/>
                  <a:gd name="T62" fmla="*/ 646 w 182"/>
                  <a:gd name="T63" fmla="*/ 1945 h 213"/>
                  <a:gd name="T64" fmla="*/ 734 w 182"/>
                  <a:gd name="T65" fmla="*/ 1945 h 213"/>
                  <a:gd name="T66" fmla="*/ 812 w 182"/>
                  <a:gd name="T67" fmla="*/ 1941 h 213"/>
                  <a:gd name="T68" fmla="*/ 890 w 182"/>
                  <a:gd name="T69" fmla="*/ 1923 h 213"/>
                  <a:gd name="T70" fmla="*/ 957 w 182"/>
                  <a:gd name="T71" fmla="*/ 1903 h 213"/>
                  <a:gd name="T72" fmla="*/ 1029 w 182"/>
                  <a:gd name="T73" fmla="*/ 1884 h 213"/>
                  <a:gd name="T74" fmla="*/ 1094 w 182"/>
                  <a:gd name="T75" fmla="*/ 1860 h 213"/>
                  <a:gd name="T76" fmla="*/ 1155 w 182"/>
                  <a:gd name="T77" fmla="*/ 1819 h 213"/>
                  <a:gd name="T78" fmla="*/ 1211 w 182"/>
                  <a:gd name="T79" fmla="*/ 1783 h 213"/>
                  <a:gd name="T80" fmla="*/ 1262 w 182"/>
                  <a:gd name="T81" fmla="*/ 1744 h 213"/>
                  <a:gd name="T82" fmla="*/ 1405 w 182"/>
                  <a:gd name="T83" fmla="*/ 1607 h 213"/>
                  <a:gd name="T84" fmla="*/ 1504 w 182"/>
                  <a:gd name="T85" fmla="*/ 1472 h 213"/>
                  <a:gd name="T86" fmla="*/ 1562 w 182"/>
                  <a:gd name="T87" fmla="*/ 1316 h 213"/>
                  <a:gd name="T88" fmla="*/ 1594 w 182"/>
                  <a:gd name="T89" fmla="*/ 1173 h 213"/>
                  <a:gd name="T90" fmla="*/ 1614 w 182"/>
                  <a:gd name="T91" fmla="*/ 1018 h 213"/>
                  <a:gd name="T92" fmla="*/ 1614 w 182"/>
                  <a:gd name="T93" fmla="*/ 866 h 213"/>
                  <a:gd name="T94" fmla="*/ 1621 w 182"/>
                  <a:gd name="T95" fmla="*/ 723 h 213"/>
                  <a:gd name="T96" fmla="*/ 1536 w 182"/>
                  <a:gd name="T97" fmla="*/ 422 h 213"/>
                  <a:gd name="T98" fmla="*/ 1391 w 182"/>
                  <a:gd name="T99" fmla="*/ 188 h 213"/>
                  <a:gd name="T100" fmla="*/ 1339 w 182"/>
                  <a:gd name="T101" fmla="*/ 168 h 213"/>
                  <a:gd name="T102" fmla="*/ 1310 w 182"/>
                  <a:gd name="T103" fmla="*/ 140 h 213"/>
                  <a:gd name="T104" fmla="*/ 1262 w 182"/>
                  <a:gd name="T105" fmla="*/ 117 h 213"/>
                  <a:gd name="T106" fmla="*/ 1229 w 182"/>
                  <a:gd name="T107" fmla="*/ 100 h 213"/>
                  <a:gd name="T108" fmla="*/ 1175 w 182"/>
                  <a:gd name="T109" fmla="*/ 81 h 213"/>
                  <a:gd name="T110" fmla="*/ 1121 w 182"/>
                  <a:gd name="T111" fmla="*/ 56 h 213"/>
                  <a:gd name="T112" fmla="*/ 1057 w 182"/>
                  <a:gd name="T113" fmla="*/ 27 h 213"/>
                  <a:gd name="T114" fmla="*/ 970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4" name="Freeform 12"/>
              <p:cNvSpPr>
                <a:spLocks/>
              </p:cNvSpPr>
              <p:nvPr userDrawn="1"/>
            </p:nvSpPr>
            <p:spPr bwMode="ltGray">
              <a:xfrm rot="373331" flipH="1">
                <a:off x="121" y="2907"/>
                <a:ext cx="93" cy="156"/>
              </a:xfrm>
              <a:custGeom>
                <a:avLst/>
                <a:gdLst>
                  <a:gd name="T0" fmla="*/ 14 w 128"/>
                  <a:gd name="T1" fmla="*/ 0 h 217"/>
                  <a:gd name="T2" fmla="*/ 15 w 128"/>
                  <a:gd name="T3" fmla="*/ 1 h 217"/>
                  <a:gd name="T4" fmla="*/ 17 w 128"/>
                  <a:gd name="T5" fmla="*/ 4 h 217"/>
                  <a:gd name="T6" fmla="*/ 18 w 128"/>
                  <a:gd name="T7" fmla="*/ 7 h 217"/>
                  <a:gd name="T8" fmla="*/ 19 w 128"/>
                  <a:gd name="T9" fmla="*/ 11 h 217"/>
                  <a:gd name="T10" fmla="*/ 19 w 128"/>
                  <a:gd name="T11" fmla="*/ 16 h 217"/>
                  <a:gd name="T12" fmla="*/ 17 w 128"/>
                  <a:gd name="T13" fmla="*/ 20 h 217"/>
                  <a:gd name="T14" fmla="*/ 14 w 128"/>
                  <a:gd name="T15" fmla="*/ 25 h 217"/>
                  <a:gd name="T16" fmla="*/ 9 w 128"/>
                  <a:gd name="T17" fmla="*/ 30 h 217"/>
                  <a:gd name="T18" fmla="*/ 7 w 128"/>
                  <a:gd name="T19" fmla="*/ 29 h 217"/>
                  <a:gd name="T20" fmla="*/ 6 w 128"/>
                  <a:gd name="T21" fmla="*/ 29 h 217"/>
                  <a:gd name="T22" fmla="*/ 4 w 128"/>
                  <a:gd name="T23" fmla="*/ 29 h 217"/>
                  <a:gd name="T24" fmla="*/ 3 w 128"/>
                  <a:gd name="T25" fmla="*/ 28 h 217"/>
                  <a:gd name="T26" fmla="*/ 1 w 128"/>
                  <a:gd name="T27" fmla="*/ 27 h 217"/>
                  <a:gd name="T28" fmla="*/ 1 w 128"/>
                  <a:gd name="T29" fmla="*/ 26 h 217"/>
                  <a:gd name="T30" fmla="*/ 0 w 128"/>
                  <a:gd name="T31" fmla="*/ 25 h 217"/>
                  <a:gd name="T32" fmla="*/ 1 w 128"/>
                  <a:gd name="T33" fmla="*/ 24 h 217"/>
                  <a:gd name="T34" fmla="*/ 2 w 128"/>
                  <a:gd name="T35" fmla="*/ 23 h 217"/>
                  <a:gd name="T36" fmla="*/ 4 w 128"/>
                  <a:gd name="T37" fmla="*/ 22 h 217"/>
                  <a:gd name="T38" fmla="*/ 7 w 128"/>
                  <a:gd name="T39" fmla="*/ 21 h 217"/>
                  <a:gd name="T40" fmla="*/ 9 w 128"/>
                  <a:gd name="T41" fmla="*/ 19 h 217"/>
                  <a:gd name="T42" fmla="*/ 12 w 128"/>
                  <a:gd name="T43" fmla="*/ 16 h 217"/>
                  <a:gd name="T44" fmla="*/ 13 w 128"/>
                  <a:gd name="T45" fmla="*/ 12 h 217"/>
                  <a:gd name="T46" fmla="*/ 15 w 128"/>
                  <a:gd name="T47" fmla="*/ 6 h 217"/>
                  <a:gd name="T48" fmla="*/ 1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5" name="Freeform 13"/>
              <p:cNvSpPr>
                <a:spLocks/>
              </p:cNvSpPr>
              <p:nvPr userDrawn="1"/>
            </p:nvSpPr>
            <p:spPr bwMode="ltGray">
              <a:xfrm rot="373331" flipH="1">
                <a:off x="313" y="3110"/>
                <a:ext cx="85" cy="93"/>
              </a:xfrm>
              <a:custGeom>
                <a:avLst/>
                <a:gdLst>
                  <a:gd name="T0" fmla="*/ 11 w 117"/>
                  <a:gd name="T1" fmla="*/ 0 h 132"/>
                  <a:gd name="T2" fmla="*/ 0 w 117"/>
                  <a:gd name="T3" fmla="*/ 3 h 132"/>
                  <a:gd name="T4" fmla="*/ 1 w 117"/>
                  <a:gd name="T5" fmla="*/ 3 h 132"/>
                  <a:gd name="T6" fmla="*/ 2 w 117"/>
                  <a:gd name="T7" fmla="*/ 4 h 132"/>
                  <a:gd name="T8" fmla="*/ 4 w 117"/>
                  <a:gd name="T9" fmla="*/ 4 h 132"/>
                  <a:gd name="T10" fmla="*/ 7 w 117"/>
                  <a:gd name="T11" fmla="*/ 6 h 132"/>
                  <a:gd name="T12" fmla="*/ 9 w 117"/>
                  <a:gd name="T13" fmla="*/ 8 h 132"/>
                  <a:gd name="T14" fmla="*/ 12 w 117"/>
                  <a:gd name="T15" fmla="*/ 9 h 132"/>
                  <a:gd name="T16" fmla="*/ 15 w 117"/>
                  <a:gd name="T17" fmla="*/ 13 h 132"/>
                  <a:gd name="T18" fmla="*/ 17 w 117"/>
                  <a:gd name="T19" fmla="*/ 16 h 132"/>
                  <a:gd name="T20" fmla="*/ 17 w 117"/>
                  <a:gd name="T21" fmla="*/ 15 h 132"/>
                  <a:gd name="T22" fmla="*/ 17 w 117"/>
                  <a:gd name="T23" fmla="*/ 13 h 132"/>
                  <a:gd name="T24" fmla="*/ 16 w 117"/>
                  <a:gd name="T25" fmla="*/ 11 h 132"/>
                  <a:gd name="T26" fmla="*/ 15 w 117"/>
                  <a:gd name="T27" fmla="*/ 9 h 132"/>
                  <a:gd name="T28" fmla="*/ 13 w 117"/>
                  <a:gd name="T29" fmla="*/ 7 h 132"/>
                  <a:gd name="T30" fmla="*/ 12 w 117"/>
                  <a:gd name="T31" fmla="*/ 6 h 132"/>
                  <a:gd name="T32" fmla="*/ 10 w 117"/>
                  <a:gd name="T33" fmla="*/ 4 h 132"/>
                  <a:gd name="T34" fmla="*/ 9 w 117"/>
                  <a:gd name="T35" fmla="*/ 4 h 132"/>
                  <a:gd name="T36" fmla="*/ 10 w 117"/>
                  <a:gd name="T37" fmla="*/ 4 h 132"/>
                  <a:gd name="T38" fmla="*/ 12 w 117"/>
                  <a:gd name="T39" fmla="*/ 4 h 132"/>
                  <a:gd name="T40" fmla="*/ 13 w 117"/>
                  <a:gd name="T41" fmla="*/ 3 h 132"/>
                  <a:gd name="T42" fmla="*/ 15 w 117"/>
                  <a:gd name="T43" fmla="*/ 3 h 132"/>
                  <a:gd name="T44" fmla="*/ 15 w 117"/>
                  <a:gd name="T45" fmla="*/ 3 h 132"/>
                  <a:gd name="T46" fmla="*/ 16 w 117"/>
                  <a:gd name="T47" fmla="*/ 3 h 132"/>
                  <a:gd name="T48" fmla="*/ 17 w 117"/>
                  <a:gd name="T49" fmla="*/ 3 h 132"/>
                  <a:gd name="T50" fmla="*/ 17 w 117"/>
                  <a:gd name="T51" fmla="*/ 3 h 132"/>
                  <a:gd name="T52" fmla="*/ 1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6" name="Freeform 14"/>
              <p:cNvSpPr>
                <a:spLocks/>
              </p:cNvSpPr>
              <p:nvPr userDrawn="1"/>
            </p:nvSpPr>
            <p:spPr bwMode="ltGray">
              <a:xfrm rot="373331" flipH="1">
                <a:off x="289" y="3135"/>
                <a:ext cx="21" cy="55"/>
              </a:xfrm>
              <a:custGeom>
                <a:avLst/>
                <a:gdLst>
                  <a:gd name="T0" fmla="*/ 4 w 29"/>
                  <a:gd name="T1" fmla="*/ 0 h 77"/>
                  <a:gd name="T2" fmla="*/ 4 w 29"/>
                  <a:gd name="T3" fmla="*/ 0 h 77"/>
                  <a:gd name="T4" fmla="*/ 3 w 29"/>
                  <a:gd name="T5" fmla="*/ 1 h 77"/>
                  <a:gd name="T6" fmla="*/ 1 w 29"/>
                  <a:gd name="T7" fmla="*/ 1 h 77"/>
                  <a:gd name="T8" fmla="*/ 1 w 29"/>
                  <a:gd name="T9" fmla="*/ 3 h 77"/>
                  <a:gd name="T10" fmla="*/ 1 w 29"/>
                  <a:gd name="T11" fmla="*/ 4 h 77"/>
                  <a:gd name="T12" fmla="*/ 0 w 29"/>
                  <a:gd name="T13" fmla="*/ 6 h 77"/>
                  <a:gd name="T14" fmla="*/ 1 w 29"/>
                  <a:gd name="T15" fmla="*/ 8 h 77"/>
                  <a:gd name="T16" fmla="*/ 1 w 29"/>
                  <a:gd name="T17" fmla="*/ 10 h 77"/>
                  <a:gd name="T18" fmla="*/ 2 w 29"/>
                  <a:gd name="T19" fmla="*/ 7 h 77"/>
                  <a:gd name="T20" fmla="*/ 3 w 29"/>
                  <a:gd name="T21" fmla="*/ 5 h 77"/>
                  <a:gd name="T22" fmla="*/ 4 w 29"/>
                  <a:gd name="T23" fmla="*/ 3 h 77"/>
                  <a:gd name="T24" fmla="*/ 4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67" name="Group 15"/>
              <p:cNvGrpSpPr>
                <a:grpSpLocks/>
              </p:cNvGrpSpPr>
              <p:nvPr userDrawn="1"/>
            </p:nvGrpSpPr>
            <p:grpSpPr bwMode="auto">
              <a:xfrm rot="10886446" flipH="1">
                <a:off x="335" y="3251"/>
                <a:ext cx="608" cy="369"/>
                <a:chOff x="-366" y="1704"/>
                <a:chExt cx="608" cy="369"/>
              </a:xfrm>
            </p:grpSpPr>
            <p:sp>
              <p:nvSpPr>
                <p:cNvPr id="1068" name="Freeform 16"/>
                <p:cNvSpPr>
                  <a:spLocks/>
                </p:cNvSpPr>
                <p:nvPr userDrawn="1"/>
              </p:nvSpPr>
              <p:spPr bwMode="ltGray">
                <a:xfrm rot="4200091">
                  <a:off x="-243" y="1807"/>
                  <a:ext cx="143" cy="390"/>
                </a:xfrm>
                <a:custGeom>
                  <a:avLst/>
                  <a:gdLst>
                    <a:gd name="T0" fmla="*/ 1 w 207"/>
                    <a:gd name="T1" fmla="*/ 5 h 564"/>
                    <a:gd name="T2" fmla="*/ 1 w 207"/>
                    <a:gd name="T3" fmla="*/ 8 h 564"/>
                    <a:gd name="T4" fmla="*/ 1 w 207"/>
                    <a:gd name="T5" fmla="*/ 11 h 564"/>
                    <a:gd name="T6" fmla="*/ 0 w 207"/>
                    <a:gd name="T7" fmla="*/ 13 h 564"/>
                    <a:gd name="T8" fmla="*/ 0 w 207"/>
                    <a:gd name="T9" fmla="*/ 17 h 564"/>
                    <a:gd name="T10" fmla="*/ 1 w 207"/>
                    <a:gd name="T11" fmla="*/ 19 h 564"/>
                    <a:gd name="T12" fmla="*/ 1 w 207"/>
                    <a:gd name="T13" fmla="*/ 23 h 564"/>
                    <a:gd name="T14" fmla="*/ 2 w 207"/>
                    <a:gd name="T15" fmla="*/ 27 h 564"/>
                    <a:gd name="T16" fmla="*/ 3 w 207"/>
                    <a:gd name="T17" fmla="*/ 32 h 564"/>
                    <a:gd name="T18" fmla="*/ 5 w 207"/>
                    <a:gd name="T19" fmla="*/ 36 h 564"/>
                    <a:gd name="T20" fmla="*/ 7 w 207"/>
                    <a:gd name="T21" fmla="*/ 39 h 564"/>
                    <a:gd name="T22" fmla="*/ 9 w 207"/>
                    <a:gd name="T23" fmla="*/ 44 h 564"/>
                    <a:gd name="T24" fmla="*/ 12 w 207"/>
                    <a:gd name="T25" fmla="*/ 49 h 564"/>
                    <a:gd name="T26" fmla="*/ 15 w 207"/>
                    <a:gd name="T27" fmla="*/ 53 h 564"/>
                    <a:gd name="T28" fmla="*/ 17 w 207"/>
                    <a:gd name="T29" fmla="*/ 57 h 564"/>
                    <a:gd name="T30" fmla="*/ 19 w 207"/>
                    <a:gd name="T31" fmla="*/ 59 h 564"/>
                    <a:gd name="T32" fmla="*/ 22 w 207"/>
                    <a:gd name="T33" fmla="*/ 62 h 564"/>
                    <a:gd name="T34" fmla="*/ 18 w 207"/>
                    <a:gd name="T35" fmla="*/ 55 h 564"/>
                    <a:gd name="T36" fmla="*/ 14 w 207"/>
                    <a:gd name="T37" fmla="*/ 49 h 564"/>
                    <a:gd name="T38" fmla="*/ 11 w 207"/>
                    <a:gd name="T39" fmla="*/ 44 h 564"/>
                    <a:gd name="T40" fmla="*/ 9 w 207"/>
                    <a:gd name="T41" fmla="*/ 40 h 564"/>
                    <a:gd name="T42" fmla="*/ 8 w 207"/>
                    <a:gd name="T43" fmla="*/ 37 h 564"/>
                    <a:gd name="T44" fmla="*/ 7 w 207"/>
                    <a:gd name="T45" fmla="*/ 34 h 564"/>
                    <a:gd name="T46" fmla="*/ 7 w 207"/>
                    <a:gd name="T47" fmla="*/ 31 h 564"/>
                    <a:gd name="T48" fmla="*/ 6 w 207"/>
                    <a:gd name="T49" fmla="*/ 28 h 564"/>
                    <a:gd name="T50" fmla="*/ 5 w 207"/>
                    <a:gd name="T51" fmla="*/ 23 h 564"/>
                    <a:gd name="T52" fmla="*/ 4 w 207"/>
                    <a:gd name="T53" fmla="*/ 15 h 564"/>
                    <a:gd name="T54" fmla="*/ 5 w 207"/>
                    <a:gd name="T55" fmla="*/ 8 h 564"/>
                    <a:gd name="T56" fmla="*/ 6 w 207"/>
                    <a:gd name="T57" fmla="*/ 0 h 564"/>
                    <a:gd name="T58" fmla="*/ 1 w 207"/>
                    <a:gd name="T59" fmla="*/ 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9" name="Freeform 17"/>
                <p:cNvSpPr>
                  <a:spLocks/>
                </p:cNvSpPr>
                <p:nvPr userDrawn="1"/>
              </p:nvSpPr>
              <p:spPr bwMode="ltGray">
                <a:xfrm rot="4200091">
                  <a:off x="124" y="1761"/>
                  <a:ext cx="33" cy="160"/>
                </a:xfrm>
                <a:custGeom>
                  <a:avLst/>
                  <a:gdLst>
                    <a:gd name="T0" fmla="*/ 0 w 47"/>
                    <a:gd name="T1" fmla="*/ 2 h 232"/>
                    <a:gd name="T2" fmla="*/ 2 w 47"/>
                    <a:gd name="T3" fmla="*/ 6 h 232"/>
                    <a:gd name="T4" fmla="*/ 3 w 47"/>
                    <a:gd name="T5" fmla="*/ 11 h 232"/>
                    <a:gd name="T6" fmla="*/ 3 w 47"/>
                    <a:gd name="T7" fmla="*/ 17 h 232"/>
                    <a:gd name="T8" fmla="*/ 2 w 47"/>
                    <a:gd name="T9" fmla="*/ 25 h 232"/>
                    <a:gd name="T10" fmla="*/ 6 w 47"/>
                    <a:gd name="T11" fmla="*/ 23 h 232"/>
                    <a:gd name="T12" fmla="*/ 6 w 47"/>
                    <a:gd name="T13" fmla="*/ 19 h 232"/>
                    <a:gd name="T14" fmla="*/ 6 w 47"/>
                    <a:gd name="T15" fmla="*/ 15 h 232"/>
                    <a:gd name="T16" fmla="*/ 6 w 47"/>
                    <a:gd name="T17" fmla="*/ 11 h 232"/>
                    <a:gd name="T18" fmla="*/ 5 w 47"/>
                    <a:gd name="T19" fmla="*/ 8 h 232"/>
                    <a:gd name="T20" fmla="*/ 4 w 47"/>
                    <a:gd name="T21" fmla="*/ 6 h 232"/>
                    <a:gd name="T22" fmla="*/ 4 w 47"/>
                    <a:gd name="T23" fmla="*/ 4 h 232"/>
                    <a:gd name="T24" fmla="*/ 3 w 47"/>
                    <a:gd name="T25" fmla="*/ 2 h 232"/>
                    <a:gd name="T26" fmla="*/ 1 w 47"/>
                    <a:gd name="T27" fmla="*/ 0 h 232"/>
                    <a:gd name="T28" fmla="*/ 0 w 47"/>
                    <a:gd name="T29" fmla="*/ 2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0" name="Freeform 18"/>
                <p:cNvSpPr>
                  <a:spLocks/>
                </p:cNvSpPr>
                <p:nvPr userDrawn="1"/>
              </p:nvSpPr>
              <p:spPr bwMode="ltGray">
                <a:xfrm rot="4200091">
                  <a:off x="199" y="1720"/>
                  <a:ext cx="60" cy="27"/>
                </a:xfrm>
                <a:custGeom>
                  <a:avLst/>
                  <a:gdLst>
                    <a:gd name="T0" fmla="*/ 9 w 87"/>
                    <a:gd name="T1" fmla="*/ 2 h 40"/>
                    <a:gd name="T2" fmla="*/ 8 w 87"/>
                    <a:gd name="T3" fmla="*/ 1 h 40"/>
                    <a:gd name="T4" fmla="*/ 7 w 87"/>
                    <a:gd name="T5" fmla="*/ 1 h 40"/>
                    <a:gd name="T6" fmla="*/ 6 w 87"/>
                    <a:gd name="T7" fmla="*/ 1 h 40"/>
                    <a:gd name="T8" fmla="*/ 5 w 87"/>
                    <a:gd name="T9" fmla="*/ 1 h 40"/>
                    <a:gd name="T10" fmla="*/ 4 w 87"/>
                    <a:gd name="T11" fmla="*/ 1 h 40"/>
                    <a:gd name="T12" fmla="*/ 3 w 87"/>
                    <a:gd name="T13" fmla="*/ 1 h 40"/>
                    <a:gd name="T14" fmla="*/ 1 w 87"/>
                    <a:gd name="T15" fmla="*/ 0 h 40"/>
                    <a:gd name="T16" fmla="*/ 0 w 87"/>
                    <a:gd name="T17" fmla="*/ 1 h 40"/>
                    <a:gd name="T18" fmla="*/ 1 w 87"/>
                    <a:gd name="T19" fmla="*/ 1 h 40"/>
                    <a:gd name="T20" fmla="*/ 1 w 87"/>
                    <a:gd name="T21" fmla="*/ 1 h 40"/>
                    <a:gd name="T22" fmla="*/ 2 w 87"/>
                    <a:gd name="T23" fmla="*/ 1 h 40"/>
                    <a:gd name="T24" fmla="*/ 4 w 87"/>
                    <a:gd name="T25" fmla="*/ 1 h 40"/>
                    <a:gd name="T26" fmla="*/ 5 w 87"/>
                    <a:gd name="T27" fmla="*/ 2 h 40"/>
                    <a:gd name="T28" fmla="*/ 6 w 87"/>
                    <a:gd name="T29" fmla="*/ 2 h 40"/>
                    <a:gd name="T30" fmla="*/ 7 w 87"/>
                    <a:gd name="T31" fmla="*/ 3 h 40"/>
                    <a:gd name="T32" fmla="*/ 8 w 87"/>
                    <a:gd name="T33" fmla="*/ 3 h 40"/>
                    <a:gd name="T34" fmla="*/ 9 w 87"/>
                    <a:gd name="T35" fmla="*/ 2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grpSp>
          <p:nvGrpSpPr>
            <p:cNvPr id="1036" name="Group 19"/>
            <p:cNvGrpSpPr>
              <a:grpSpLocks/>
            </p:cNvGrpSpPr>
            <p:nvPr/>
          </p:nvGrpSpPr>
          <p:grpSpPr bwMode="auto">
            <a:xfrm rot="6248562">
              <a:off x="343" y="3854"/>
              <a:ext cx="392" cy="424"/>
              <a:chOff x="1727" y="866"/>
              <a:chExt cx="129" cy="157"/>
            </a:xfrm>
          </p:grpSpPr>
          <p:sp>
            <p:nvSpPr>
              <p:cNvPr id="1059" name="Freeform 2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0" name="Freeform 2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1" name="Freeform 2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7" name="Group 23"/>
            <p:cNvGrpSpPr>
              <a:grpSpLocks/>
            </p:cNvGrpSpPr>
            <p:nvPr/>
          </p:nvGrpSpPr>
          <p:grpSpPr bwMode="auto">
            <a:xfrm rot="5003157">
              <a:off x="249" y="1102"/>
              <a:ext cx="412" cy="500"/>
              <a:chOff x="1727" y="866"/>
              <a:chExt cx="129" cy="157"/>
            </a:xfrm>
          </p:grpSpPr>
          <p:sp>
            <p:nvSpPr>
              <p:cNvPr id="1056" name="Freeform 2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7" name="Freeform 2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8" name="Freeform 2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8" name="Group 27"/>
            <p:cNvGrpSpPr>
              <a:grpSpLocks/>
            </p:cNvGrpSpPr>
            <p:nvPr/>
          </p:nvGrpSpPr>
          <p:grpSpPr bwMode="auto">
            <a:xfrm>
              <a:off x="815" y="0"/>
              <a:ext cx="345" cy="367"/>
              <a:chOff x="1727" y="866"/>
              <a:chExt cx="129" cy="157"/>
            </a:xfrm>
          </p:grpSpPr>
          <p:sp>
            <p:nvSpPr>
              <p:cNvPr id="1053" name="Freeform 2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4" name="Freeform 2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5" name="Freeform 3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0" name="Freeform 32"/>
            <p:cNvSpPr>
              <a:spLocks/>
            </p:cNvSpPr>
            <p:nvPr/>
          </p:nvSpPr>
          <p:spPr bwMode="ltGray">
            <a:xfrm rot="828663">
              <a:off x="242" y="3404"/>
              <a:ext cx="132" cy="167"/>
            </a:xfrm>
            <a:custGeom>
              <a:avLst/>
              <a:gdLst>
                <a:gd name="T0" fmla="*/ 0 w 109"/>
                <a:gd name="T1" fmla="*/ 0 h 156"/>
                <a:gd name="T2" fmla="*/ 15 w 109"/>
                <a:gd name="T3" fmla="*/ 1 h 156"/>
                <a:gd name="T4" fmla="*/ 58 w 109"/>
                <a:gd name="T5" fmla="*/ 5 h 156"/>
                <a:gd name="T6" fmla="*/ 116 w 109"/>
                <a:gd name="T7" fmla="*/ 18 h 156"/>
                <a:gd name="T8" fmla="*/ 183 w 109"/>
                <a:gd name="T9" fmla="*/ 36 h 156"/>
                <a:gd name="T10" fmla="*/ 245 w 109"/>
                <a:gd name="T11" fmla="*/ 66 h 156"/>
                <a:gd name="T12" fmla="*/ 302 w 109"/>
                <a:gd name="T13" fmla="*/ 107 h 156"/>
                <a:gd name="T14" fmla="*/ 338 w 109"/>
                <a:gd name="T15" fmla="*/ 163 h 156"/>
                <a:gd name="T16" fmla="*/ 345 w 109"/>
                <a:gd name="T17" fmla="*/ 237 h 156"/>
                <a:gd name="T18" fmla="*/ 329 w 109"/>
                <a:gd name="T19" fmla="*/ 237 h 156"/>
                <a:gd name="T20" fmla="*/ 312 w 109"/>
                <a:gd name="T21" fmla="*/ 237 h 156"/>
                <a:gd name="T22" fmla="*/ 294 w 109"/>
                <a:gd name="T23" fmla="*/ 237 h 156"/>
                <a:gd name="T24" fmla="*/ 272 w 109"/>
                <a:gd name="T25" fmla="*/ 231 h 156"/>
                <a:gd name="T26" fmla="*/ 256 w 109"/>
                <a:gd name="T27" fmla="*/ 230 h 156"/>
                <a:gd name="T28" fmla="*/ 235 w 109"/>
                <a:gd name="T29" fmla="*/ 226 h 156"/>
                <a:gd name="T30" fmla="*/ 208 w 109"/>
                <a:gd name="T31" fmla="*/ 218 h 156"/>
                <a:gd name="T32" fmla="*/ 183 w 109"/>
                <a:gd name="T33" fmla="*/ 210 h 156"/>
                <a:gd name="T34" fmla="*/ 167 w 109"/>
                <a:gd name="T35" fmla="*/ 191 h 156"/>
                <a:gd name="T36" fmla="*/ 167 w 109"/>
                <a:gd name="T37" fmla="*/ 167 h 156"/>
                <a:gd name="T38" fmla="*/ 176 w 109"/>
                <a:gd name="T39" fmla="*/ 145 h 156"/>
                <a:gd name="T40" fmla="*/ 185 w 109"/>
                <a:gd name="T41" fmla="*/ 120 h 156"/>
                <a:gd name="T42" fmla="*/ 176 w 109"/>
                <a:gd name="T43" fmla="*/ 93 h 156"/>
                <a:gd name="T44" fmla="*/ 151 w 109"/>
                <a:gd name="T45" fmla="*/ 64 h 156"/>
                <a:gd name="T46" fmla="*/ 99 w 109"/>
                <a:gd name="T47" fmla="*/ 3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1" name="Freeform 33"/>
            <p:cNvSpPr>
              <a:spLocks/>
            </p:cNvSpPr>
            <p:nvPr/>
          </p:nvSpPr>
          <p:spPr bwMode="ltGray">
            <a:xfrm rot="828663">
              <a:off x="266" y="3592"/>
              <a:ext cx="66" cy="43"/>
            </a:xfrm>
            <a:custGeom>
              <a:avLst/>
              <a:gdLst>
                <a:gd name="T0" fmla="*/ 0 w 54"/>
                <a:gd name="T1" fmla="*/ 0 h 40"/>
                <a:gd name="T2" fmla="*/ 1 w 54"/>
                <a:gd name="T3" fmla="*/ 1 h 40"/>
                <a:gd name="T4" fmla="*/ 20 w 54"/>
                <a:gd name="T5" fmla="*/ 3 h 40"/>
                <a:gd name="T6" fmla="*/ 43 w 54"/>
                <a:gd name="T7" fmla="*/ 14 h 40"/>
                <a:gd name="T8" fmla="*/ 72 w 54"/>
                <a:gd name="T9" fmla="*/ 18 h 40"/>
                <a:gd name="T10" fmla="*/ 97 w 54"/>
                <a:gd name="T11" fmla="*/ 22 h 40"/>
                <a:gd name="T12" fmla="*/ 123 w 54"/>
                <a:gd name="T13" fmla="*/ 26 h 40"/>
                <a:gd name="T14" fmla="*/ 150 w 54"/>
                <a:gd name="T15" fmla="*/ 28 h 40"/>
                <a:gd name="T16" fmla="*/ 181 w 54"/>
                <a:gd name="T17" fmla="*/ 24 h 40"/>
                <a:gd name="T18" fmla="*/ 177 w 54"/>
                <a:gd name="T19" fmla="*/ 38 h 40"/>
                <a:gd name="T20" fmla="*/ 167 w 54"/>
                <a:gd name="T21" fmla="*/ 51 h 40"/>
                <a:gd name="T22" fmla="*/ 148 w 54"/>
                <a:gd name="T23" fmla="*/ 59 h 40"/>
                <a:gd name="T24" fmla="*/ 122 w 54"/>
                <a:gd name="T25" fmla="*/ 61 h 40"/>
                <a:gd name="T26" fmla="*/ 93 w 54"/>
                <a:gd name="T27" fmla="*/ 60 h 40"/>
                <a:gd name="T28" fmla="*/ 62 w 54"/>
                <a:gd name="T29" fmla="*/ 49 h 40"/>
                <a:gd name="T30" fmla="*/ 33 w 54"/>
                <a:gd name="T31" fmla="*/ 3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6" name="Freeform 38"/>
            <p:cNvSpPr>
              <a:spLocks/>
            </p:cNvSpPr>
            <p:nvPr/>
          </p:nvSpPr>
          <p:spPr bwMode="ltGray">
            <a:xfrm rot="1584153">
              <a:off x="20" y="410"/>
              <a:ext cx="344" cy="245"/>
            </a:xfrm>
            <a:custGeom>
              <a:avLst/>
              <a:gdLst>
                <a:gd name="T0" fmla="*/ 0 w 257"/>
                <a:gd name="T1" fmla="*/ 0 h 237"/>
                <a:gd name="T2" fmla="*/ 0 w 257"/>
                <a:gd name="T3" fmla="*/ 31 h 237"/>
                <a:gd name="T4" fmla="*/ 16 w 257"/>
                <a:gd name="T5" fmla="*/ 62 h 237"/>
                <a:gd name="T6" fmla="*/ 36 w 257"/>
                <a:gd name="T7" fmla="*/ 93 h 237"/>
                <a:gd name="T8" fmla="*/ 64 w 257"/>
                <a:gd name="T9" fmla="*/ 120 h 237"/>
                <a:gd name="T10" fmla="*/ 104 w 257"/>
                <a:gd name="T11" fmla="*/ 145 h 237"/>
                <a:gd name="T12" fmla="*/ 154 w 257"/>
                <a:gd name="T13" fmla="*/ 172 h 237"/>
                <a:gd name="T14" fmla="*/ 218 w 257"/>
                <a:gd name="T15" fmla="*/ 196 h 237"/>
                <a:gd name="T16" fmla="*/ 292 w 257"/>
                <a:gd name="T17" fmla="*/ 217 h 237"/>
                <a:gd name="T18" fmla="*/ 387 w 257"/>
                <a:gd name="T19" fmla="*/ 237 h 237"/>
                <a:gd name="T20" fmla="*/ 494 w 257"/>
                <a:gd name="T21" fmla="*/ 253 h 237"/>
                <a:gd name="T22" fmla="*/ 609 w 257"/>
                <a:gd name="T23" fmla="*/ 267 h 237"/>
                <a:gd name="T24" fmla="*/ 751 w 257"/>
                <a:gd name="T25" fmla="*/ 279 h 237"/>
                <a:gd name="T26" fmla="*/ 905 w 257"/>
                <a:gd name="T27" fmla="*/ 285 h 237"/>
                <a:gd name="T28" fmla="*/ 1082 w 257"/>
                <a:gd name="T29" fmla="*/ 289 h 237"/>
                <a:gd name="T30" fmla="*/ 1264 w 257"/>
                <a:gd name="T31" fmla="*/ 288 h 237"/>
                <a:gd name="T32" fmla="*/ 1478 w 257"/>
                <a:gd name="T33" fmla="*/ 283 h 237"/>
                <a:gd name="T34" fmla="*/ 1290 w 257"/>
                <a:gd name="T35" fmla="*/ 277 h 237"/>
                <a:gd name="T36" fmla="*/ 1120 w 257"/>
                <a:gd name="T37" fmla="*/ 268 h 237"/>
                <a:gd name="T38" fmla="*/ 978 w 257"/>
                <a:gd name="T39" fmla="*/ 258 h 237"/>
                <a:gd name="T40" fmla="*/ 851 w 257"/>
                <a:gd name="T41" fmla="*/ 249 h 237"/>
                <a:gd name="T42" fmla="*/ 736 w 257"/>
                <a:gd name="T43" fmla="*/ 236 h 237"/>
                <a:gd name="T44" fmla="*/ 645 w 257"/>
                <a:gd name="T45" fmla="*/ 222 h 237"/>
                <a:gd name="T46" fmla="*/ 560 w 257"/>
                <a:gd name="T47" fmla="*/ 207 h 237"/>
                <a:gd name="T48" fmla="*/ 482 w 257"/>
                <a:gd name="T49" fmla="*/ 189 h 237"/>
                <a:gd name="T50" fmla="*/ 411 w 257"/>
                <a:gd name="T51" fmla="*/ 172 h 237"/>
                <a:gd name="T52" fmla="*/ 353 w 257"/>
                <a:gd name="T53" fmla="*/ 152 h 237"/>
                <a:gd name="T54" fmla="*/ 303 w 257"/>
                <a:gd name="T55" fmla="*/ 131 h 237"/>
                <a:gd name="T56" fmla="*/ 249 w 257"/>
                <a:gd name="T57" fmla="*/ 106 h 237"/>
                <a:gd name="T58" fmla="*/ 190 w 257"/>
                <a:gd name="T59" fmla="*/ 84 h 237"/>
                <a:gd name="T60" fmla="*/ 133 w 257"/>
                <a:gd name="T61" fmla="*/ 59 h 237"/>
                <a:gd name="T62" fmla="*/ 67 w 257"/>
                <a:gd name="T63" fmla="*/ 3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7" name="Freeform 39"/>
            <p:cNvSpPr>
              <a:spLocks/>
            </p:cNvSpPr>
            <p:nvPr/>
          </p:nvSpPr>
          <p:spPr bwMode="ltGray">
            <a:xfrm rot="1584153">
              <a:off x="242" y="756"/>
              <a:ext cx="167" cy="115"/>
            </a:xfrm>
            <a:custGeom>
              <a:avLst/>
              <a:gdLst>
                <a:gd name="T0" fmla="*/ 462 w 124"/>
                <a:gd name="T1" fmla="*/ 0 h 110"/>
                <a:gd name="T2" fmla="*/ 739 w 124"/>
                <a:gd name="T3" fmla="*/ 141 h 110"/>
                <a:gd name="T4" fmla="*/ 718 w 124"/>
                <a:gd name="T5" fmla="*/ 140 h 110"/>
                <a:gd name="T6" fmla="*/ 638 w 124"/>
                <a:gd name="T7" fmla="*/ 137 h 110"/>
                <a:gd name="T8" fmla="*/ 533 w 124"/>
                <a:gd name="T9" fmla="*/ 133 h 110"/>
                <a:gd name="T10" fmla="*/ 408 w 124"/>
                <a:gd name="T11" fmla="*/ 130 h 110"/>
                <a:gd name="T12" fmla="*/ 268 w 124"/>
                <a:gd name="T13" fmla="*/ 127 h 110"/>
                <a:gd name="T14" fmla="*/ 152 w 124"/>
                <a:gd name="T15" fmla="*/ 128 h 110"/>
                <a:gd name="T16" fmla="*/ 54 w 124"/>
                <a:gd name="T17" fmla="*/ 134 h 110"/>
                <a:gd name="T18" fmla="*/ 0 w 124"/>
                <a:gd name="T19" fmla="*/ 143 h 110"/>
                <a:gd name="T20" fmla="*/ 22 w 124"/>
                <a:gd name="T21" fmla="*/ 128 h 110"/>
                <a:gd name="T22" fmla="*/ 48 w 124"/>
                <a:gd name="T23" fmla="*/ 116 h 110"/>
                <a:gd name="T24" fmla="*/ 98 w 124"/>
                <a:gd name="T25" fmla="*/ 107 h 110"/>
                <a:gd name="T26" fmla="*/ 152 w 124"/>
                <a:gd name="T27" fmla="*/ 99 h 110"/>
                <a:gd name="T28" fmla="*/ 215 w 124"/>
                <a:gd name="T29" fmla="*/ 94 h 110"/>
                <a:gd name="T30" fmla="*/ 279 w 124"/>
                <a:gd name="T31" fmla="*/ 93 h 110"/>
                <a:gd name="T32" fmla="*/ 350 w 124"/>
                <a:gd name="T33" fmla="*/ 93 h 110"/>
                <a:gd name="T34" fmla="*/ 430 w 124"/>
                <a:gd name="T35" fmla="*/ 97 h 110"/>
                <a:gd name="T36" fmla="*/ 435 w 124"/>
                <a:gd name="T37" fmla="*/ 93 h 110"/>
                <a:gd name="T38" fmla="*/ 418 w 124"/>
                <a:gd name="T39" fmla="*/ 74 h 110"/>
                <a:gd name="T40" fmla="*/ 399 w 124"/>
                <a:gd name="T41" fmla="*/ 50 h 110"/>
                <a:gd name="T42" fmla="*/ 391 w 124"/>
                <a:gd name="T43" fmla="*/ 39 h 110"/>
                <a:gd name="T44" fmla="*/ 376 w 124"/>
                <a:gd name="T45" fmla="*/ 39 h 110"/>
                <a:gd name="T46" fmla="*/ 361 w 124"/>
                <a:gd name="T47" fmla="*/ 37 h 110"/>
                <a:gd name="T48" fmla="*/ 350 w 124"/>
                <a:gd name="T49" fmla="*/ 32 h 110"/>
                <a:gd name="T50" fmla="*/ 343 w 124"/>
                <a:gd name="T51" fmla="*/ 29 h 110"/>
                <a:gd name="T52" fmla="*/ 343 w 124"/>
                <a:gd name="T53" fmla="*/ 25 h 110"/>
                <a:gd name="T54" fmla="*/ 350 w 124"/>
                <a:gd name="T55" fmla="*/ 20 h 110"/>
                <a:gd name="T56" fmla="*/ 396 w 124"/>
                <a:gd name="T57" fmla="*/ 8 h 110"/>
                <a:gd name="T58" fmla="*/ 46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8" name="Freeform 40"/>
            <p:cNvSpPr>
              <a:spLocks/>
            </p:cNvSpPr>
            <p:nvPr/>
          </p:nvSpPr>
          <p:spPr bwMode="ltGray">
            <a:xfrm rot="1584153">
              <a:off x="574" y="286"/>
              <a:ext cx="147" cy="160"/>
            </a:xfrm>
            <a:custGeom>
              <a:avLst/>
              <a:gdLst>
                <a:gd name="T0" fmla="*/ 0 w 109"/>
                <a:gd name="T1" fmla="*/ 0 h 156"/>
                <a:gd name="T2" fmla="*/ 30 w 109"/>
                <a:gd name="T3" fmla="*/ 1 h 156"/>
                <a:gd name="T4" fmla="*/ 105 w 109"/>
                <a:gd name="T5" fmla="*/ 5 h 156"/>
                <a:gd name="T6" fmla="*/ 220 w 109"/>
                <a:gd name="T7" fmla="*/ 12 h 156"/>
                <a:gd name="T8" fmla="*/ 349 w 109"/>
                <a:gd name="T9" fmla="*/ 30 h 156"/>
                <a:gd name="T10" fmla="*/ 471 w 109"/>
                <a:gd name="T11" fmla="*/ 50 h 156"/>
                <a:gd name="T12" fmla="*/ 577 w 109"/>
                <a:gd name="T13" fmla="*/ 83 h 156"/>
                <a:gd name="T14" fmla="*/ 642 w 109"/>
                <a:gd name="T15" fmla="*/ 126 h 156"/>
                <a:gd name="T16" fmla="*/ 655 w 109"/>
                <a:gd name="T17" fmla="*/ 181 h 156"/>
                <a:gd name="T18" fmla="*/ 635 w 109"/>
                <a:gd name="T19" fmla="*/ 181 h 156"/>
                <a:gd name="T20" fmla="*/ 599 w 109"/>
                <a:gd name="T21" fmla="*/ 181 h 156"/>
                <a:gd name="T22" fmla="*/ 558 w 109"/>
                <a:gd name="T23" fmla="*/ 181 h 156"/>
                <a:gd name="T24" fmla="*/ 522 w 109"/>
                <a:gd name="T25" fmla="*/ 178 h 156"/>
                <a:gd name="T26" fmla="*/ 486 w 109"/>
                <a:gd name="T27" fmla="*/ 177 h 156"/>
                <a:gd name="T28" fmla="*/ 445 w 109"/>
                <a:gd name="T29" fmla="*/ 174 h 156"/>
                <a:gd name="T30" fmla="*/ 396 w 109"/>
                <a:gd name="T31" fmla="*/ 169 h 156"/>
                <a:gd name="T32" fmla="*/ 349 w 109"/>
                <a:gd name="T33" fmla="*/ 163 h 156"/>
                <a:gd name="T34" fmla="*/ 317 w 109"/>
                <a:gd name="T35" fmla="*/ 146 h 156"/>
                <a:gd name="T36" fmla="*/ 317 w 109"/>
                <a:gd name="T37" fmla="*/ 129 h 156"/>
                <a:gd name="T38" fmla="*/ 339 w 109"/>
                <a:gd name="T39" fmla="*/ 113 h 156"/>
                <a:gd name="T40" fmla="*/ 359 w 109"/>
                <a:gd name="T41" fmla="*/ 92 h 156"/>
                <a:gd name="T42" fmla="*/ 339 w 109"/>
                <a:gd name="T43" fmla="*/ 74 h 156"/>
                <a:gd name="T44" fmla="*/ 291 w 109"/>
                <a:gd name="T45" fmla="*/ 49 h 156"/>
                <a:gd name="T46" fmla="*/ 189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9" name="Freeform 41"/>
            <p:cNvSpPr>
              <a:spLocks/>
            </p:cNvSpPr>
            <p:nvPr/>
          </p:nvSpPr>
          <p:spPr bwMode="ltGray">
            <a:xfrm rot="1584153">
              <a:off x="236" y="721"/>
              <a:ext cx="62" cy="97"/>
            </a:xfrm>
            <a:custGeom>
              <a:avLst/>
              <a:gdLst>
                <a:gd name="T0" fmla="*/ 189 w 46"/>
                <a:gd name="T1" fmla="*/ 0 h 94"/>
                <a:gd name="T2" fmla="*/ 120 w 46"/>
                <a:gd name="T3" fmla="*/ 44 h 94"/>
                <a:gd name="T4" fmla="*/ 89 w 46"/>
                <a:gd name="T5" fmla="*/ 74 h 94"/>
                <a:gd name="T6" fmla="*/ 66 w 46"/>
                <a:gd name="T7" fmla="*/ 97 h 94"/>
                <a:gd name="T8" fmla="*/ 0 w 46"/>
                <a:gd name="T9" fmla="*/ 112 h 94"/>
                <a:gd name="T10" fmla="*/ 73 w 46"/>
                <a:gd name="T11" fmla="*/ 106 h 94"/>
                <a:gd name="T12" fmla="*/ 140 w 46"/>
                <a:gd name="T13" fmla="*/ 98 h 94"/>
                <a:gd name="T14" fmla="*/ 191 w 46"/>
                <a:gd name="T15" fmla="*/ 82 h 94"/>
                <a:gd name="T16" fmla="*/ 240 w 46"/>
                <a:gd name="T17" fmla="*/ 69 h 94"/>
                <a:gd name="T18" fmla="*/ 272 w 46"/>
                <a:gd name="T19" fmla="*/ 53 h 94"/>
                <a:gd name="T20" fmla="*/ 276 w 46"/>
                <a:gd name="T21" fmla="*/ 36 h 94"/>
                <a:gd name="T22" fmla="*/ 255 w 46"/>
                <a:gd name="T23" fmla="*/ 15 h 94"/>
                <a:gd name="T24" fmla="*/ 18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0" name="Freeform 42"/>
            <p:cNvSpPr>
              <a:spLocks/>
            </p:cNvSpPr>
            <p:nvPr/>
          </p:nvSpPr>
          <p:spPr bwMode="ltGray">
            <a:xfrm rot="1584153">
              <a:off x="585" y="466"/>
              <a:ext cx="72" cy="41"/>
            </a:xfrm>
            <a:custGeom>
              <a:avLst/>
              <a:gdLst>
                <a:gd name="T0" fmla="*/ 0 w 54"/>
                <a:gd name="T1" fmla="*/ 0 h 40"/>
                <a:gd name="T2" fmla="*/ 1 w 54"/>
                <a:gd name="T3" fmla="*/ 1 h 40"/>
                <a:gd name="T4" fmla="*/ 36 w 54"/>
                <a:gd name="T5" fmla="*/ 3 h 40"/>
                <a:gd name="T6" fmla="*/ 73 w 54"/>
                <a:gd name="T7" fmla="*/ 8 h 40"/>
                <a:gd name="T8" fmla="*/ 116 w 54"/>
                <a:gd name="T9" fmla="*/ 12 h 40"/>
                <a:gd name="T10" fmla="*/ 164 w 54"/>
                <a:gd name="T11" fmla="*/ 15 h 40"/>
                <a:gd name="T12" fmla="*/ 215 w 54"/>
                <a:gd name="T13" fmla="*/ 17 h 40"/>
                <a:gd name="T14" fmla="*/ 256 w 54"/>
                <a:gd name="T15" fmla="*/ 18 h 40"/>
                <a:gd name="T16" fmla="*/ 304 w 54"/>
                <a:gd name="T17" fmla="*/ 16 h 40"/>
                <a:gd name="T18" fmla="*/ 300 w 54"/>
                <a:gd name="T19" fmla="*/ 31 h 40"/>
                <a:gd name="T20" fmla="*/ 283 w 54"/>
                <a:gd name="T21" fmla="*/ 39 h 40"/>
                <a:gd name="T22" fmla="*/ 249 w 54"/>
                <a:gd name="T23" fmla="*/ 44 h 40"/>
                <a:gd name="T24" fmla="*/ 207 w 54"/>
                <a:gd name="T25" fmla="*/ 46 h 40"/>
                <a:gd name="T26" fmla="*/ 155 w 54"/>
                <a:gd name="T27" fmla="*/ 45 h 40"/>
                <a:gd name="T28" fmla="*/ 105 w 54"/>
                <a:gd name="T29" fmla="*/ 38 h 40"/>
                <a:gd name="T30" fmla="*/ 55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2" name="Freeform 44"/>
            <p:cNvSpPr>
              <a:spLocks/>
            </p:cNvSpPr>
            <p:nvPr/>
          </p:nvSpPr>
          <p:spPr bwMode="ltGray">
            <a:xfrm rot="1584153">
              <a:off x="56" y="84"/>
              <a:ext cx="804" cy="686"/>
            </a:xfrm>
            <a:custGeom>
              <a:avLst/>
              <a:gdLst>
                <a:gd name="T0" fmla="*/ 98 w 596"/>
                <a:gd name="T1" fmla="*/ 441 h 666"/>
                <a:gd name="T2" fmla="*/ 36 w 596"/>
                <a:gd name="T3" fmla="*/ 408 h 666"/>
                <a:gd name="T4" fmla="*/ 0 w 596"/>
                <a:gd name="T5" fmla="*/ 345 h 666"/>
                <a:gd name="T6" fmla="*/ 22 w 596"/>
                <a:gd name="T7" fmla="*/ 266 h 666"/>
                <a:gd name="T8" fmla="*/ 152 w 596"/>
                <a:gd name="T9" fmla="*/ 181 h 666"/>
                <a:gd name="T10" fmla="*/ 415 w 596"/>
                <a:gd name="T11" fmla="*/ 102 h 666"/>
                <a:gd name="T12" fmla="*/ 857 w 596"/>
                <a:gd name="T13" fmla="*/ 37 h 666"/>
                <a:gd name="T14" fmla="*/ 1487 w 596"/>
                <a:gd name="T15" fmla="*/ 2 h 666"/>
                <a:gd name="T16" fmla="*/ 2293 w 596"/>
                <a:gd name="T17" fmla="*/ 9 h 666"/>
                <a:gd name="T18" fmla="*/ 2917 w 596"/>
                <a:gd name="T19" fmla="*/ 80 h 666"/>
                <a:gd name="T20" fmla="*/ 3339 w 596"/>
                <a:gd name="T21" fmla="*/ 197 h 666"/>
                <a:gd name="T22" fmla="*/ 3560 w 596"/>
                <a:gd name="T23" fmla="*/ 340 h 666"/>
                <a:gd name="T24" fmla="*/ 3587 w 596"/>
                <a:gd name="T25" fmla="*/ 488 h 666"/>
                <a:gd name="T26" fmla="*/ 3414 w 596"/>
                <a:gd name="T27" fmla="*/ 627 h 666"/>
                <a:gd name="T28" fmla="*/ 3055 w 596"/>
                <a:gd name="T29" fmla="*/ 734 h 666"/>
                <a:gd name="T30" fmla="*/ 2513 w 596"/>
                <a:gd name="T31" fmla="*/ 792 h 666"/>
                <a:gd name="T32" fmla="*/ 2345 w 596"/>
                <a:gd name="T33" fmla="*/ 787 h 666"/>
                <a:gd name="T34" fmla="*/ 2659 w 596"/>
                <a:gd name="T35" fmla="*/ 738 h 666"/>
                <a:gd name="T36" fmla="*/ 2904 w 596"/>
                <a:gd name="T37" fmla="*/ 649 h 666"/>
                <a:gd name="T38" fmla="*/ 3072 w 596"/>
                <a:gd name="T39" fmla="*/ 542 h 666"/>
                <a:gd name="T40" fmla="*/ 3132 w 596"/>
                <a:gd name="T41" fmla="*/ 424 h 666"/>
                <a:gd name="T42" fmla="*/ 3096 w 596"/>
                <a:gd name="T43" fmla="*/ 308 h 666"/>
                <a:gd name="T44" fmla="*/ 2921 w 596"/>
                <a:gd name="T45" fmla="*/ 208 h 666"/>
                <a:gd name="T46" fmla="*/ 2609 w 596"/>
                <a:gd name="T47" fmla="*/ 134 h 666"/>
                <a:gd name="T48" fmla="*/ 2056 w 596"/>
                <a:gd name="T49" fmla="*/ 88 h 666"/>
                <a:gd name="T50" fmla="*/ 1483 w 596"/>
                <a:gd name="T51" fmla="*/ 73 h 666"/>
                <a:gd name="T52" fmla="*/ 1050 w 596"/>
                <a:gd name="T53" fmla="*/ 83 h 666"/>
                <a:gd name="T54" fmla="*/ 730 w 596"/>
                <a:gd name="T55" fmla="*/ 119 h 666"/>
                <a:gd name="T56" fmla="*/ 505 w 596"/>
                <a:gd name="T57" fmla="*/ 178 h 666"/>
                <a:gd name="T58" fmla="*/ 344 w 596"/>
                <a:gd name="T59" fmla="*/ 246 h 666"/>
                <a:gd name="T60" fmla="*/ 240 w 596"/>
                <a:gd name="T61" fmla="*/ 324 h 666"/>
                <a:gd name="T62" fmla="*/ 169 w 596"/>
                <a:gd name="T63" fmla="*/ 40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0093"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0095"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fld id="{36436BAA-C821-40AD-B08D-D6B733D3B10C}"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130096"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130097"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9BE75DC2-F739-4BEC-8EA4-69B2E719D51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858695189"/>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10584" y="1"/>
            <a:ext cx="3778251" cy="6856413"/>
            <a:chOff x="-5" y="0"/>
            <a:chExt cx="1785" cy="4319"/>
          </a:xfrm>
        </p:grpSpPr>
        <p:sp>
          <p:nvSpPr>
            <p:cNvPr id="1032"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3" name="Group 4"/>
            <p:cNvGrpSpPr>
              <a:grpSpLocks/>
            </p:cNvGrpSpPr>
            <p:nvPr/>
          </p:nvGrpSpPr>
          <p:grpSpPr bwMode="auto">
            <a:xfrm rot="14964908" flipH="1">
              <a:off x="104" y="2441"/>
              <a:ext cx="452" cy="444"/>
              <a:chOff x="1727" y="866"/>
              <a:chExt cx="129" cy="157"/>
            </a:xfrm>
          </p:grpSpPr>
          <p:sp>
            <p:nvSpPr>
              <p:cNvPr id="1071" name="Freeform 5"/>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2" name="Freeform 6"/>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3" name="Freeform 7"/>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4"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35" name="Group 9"/>
            <p:cNvGrpSpPr>
              <a:grpSpLocks/>
            </p:cNvGrpSpPr>
            <p:nvPr/>
          </p:nvGrpSpPr>
          <p:grpSpPr bwMode="auto">
            <a:xfrm rot="416244">
              <a:off x="9" y="1746"/>
              <a:ext cx="1771" cy="1741"/>
              <a:chOff x="41" y="2787"/>
              <a:chExt cx="902" cy="833"/>
            </a:xfrm>
          </p:grpSpPr>
          <p:sp>
            <p:nvSpPr>
              <p:cNvPr id="1062" name="Freeform 10"/>
              <p:cNvSpPr>
                <a:spLocks/>
              </p:cNvSpPr>
              <p:nvPr userDrawn="1"/>
            </p:nvSpPr>
            <p:spPr bwMode="ltGray">
              <a:xfrm rot="373331" flipH="1">
                <a:off x="125" y="2787"/>
                <a:ext cx="313" cy="303"/>
              </a:xfrm>
              <a:custGeom>
                <a:avLst/>
                <a:gdLst>
                  <a:gd name="T0" fmla="*/ 413 w 217"/>
                  <a:gd name="T1" fmla="*/ 1894 h 210"/>
                  <a:gd name="T2" fmla="*/ 330 w 217"/>
                  <a:gd name="T3" fmla="*/ 1791 h 210"/>
                  <a:gd name="T4" fmla="*/ 237 w 217"/>
                  <a:gd name="T5" fmla="*/ 1635 h 210"/>
                  <a:gd name="T6" fmla="*/ 137 w 217"/>
                  <a:gd name="T7" fmla="*/ 1430 h 210"/>
                  <a:gd name="T8" fmla="*/ 42 w 217"/>
                  <a:gd name="T9" fmla="*/ 1216 h 210"/>
                  <a:gd name="T10" fmla="*/ 0 w 217"/>
                  <a:gd name="T11" fmla="*/ 984 h 210"/>
                  <a:gd name="T12" fmla="*/ 1 w 217"/>
                  <a:gd name="T13" fmla="*/ 737 h 210"/>
                  <a:gd name="T14" fmla="*/ 81 w 217"/>
                  <a:gd name="T15" fmla="*/ 511 h 210"/>
                  <a:gd name="T16" fmla="*/ 244 w 217"/>
                  <a:gd name="T17" fmla="*/ 320 h 210"/>
                  <a:gd name="T18" fmla="*/ 408 w 217"/>
                  <a:gd name="T19" fmla="*/ 198 h 210"/>
                  <a:gd name="T20" fmla="*/ 541 w 217"/>
                  <a:gd name="T21" fmla="*/ 108 h 210"/>
                  <a:gd name="T22" fmla="*/ 649 w 217"/>
                  <a:gd name="T23" fmla="*/ 61 h 210"/>
                  <a:gd name="T24" fmla="*/ 733 w 217"/>
                  <a:gd name="T25" fmla="*/ 42 h 210"/>
                  <a:gd name="T26" fmla="*/ 793 w 217"/>
                  <a:gd name="T27" fmla="*/ 42 h 210"/>
                  <a:gd name="T28" fmla="*/ 936 w 217"/>
                  <a:gd name="T29" fmla="*/ 0 h 210"/>
                  <a:gd name="T30" fmla="*/ 1330 w 217"/>
                  <a:gd name="T31" fmla="*/ 75 h 210"/>
                  <a:gd name="T32" fmla="*/ 1440 w 217"/>
                  <a:gd name="T33" fmla="*/ 108 h 210"/>
                  <a:gd name="T34" fmla="*/ 1548 w 217"/>
                  <a:gd name="T35" fmla="*/ 137 h 210"/>
                  <a:gd name="T36" fmla="*/ 1641 w 217"/>
                  <a:gd name="T37" fmla="*/ 169 h 210"/>
                  <a:gd name="T38" fmla="*/ 1711 w 217"/>
                  <a:gd name="T39" fmla="*/ 208 h 210"/>
                  <a:gd name="T40" fmla="*/ 1789 w 217"/>
                  <a:gd name="T41" fmla="*/ 244 h 210"/>
                  <a:gd name="T42" fmla="*/ 1849 w 217"/>
                  <a:gd name="T43" fmla="*/ 286 h 210"/>
                  <a:gd name="T44" fmla="*/ 1897 w 217"/>
                  <a:gd name="T45" fmla="*/ 342 h 210"/>
                  <a:gd name="T46" fmla="*/ 1953 w 217"/>
                  <a:gd name="T47" fmla="*/ 408 h 210"/>
                  <a:gd name="T48" fmla="*/ 1849 w 217"/>
                  <a:gd name="T49" fmla="*/ 365 h 210"/>
                  <a:gd name="T50" fmla="*/ 1750 w 217"/>
                  <a:gd name="T51" fmla="*/ 325 h 210"/>
                  <a:gd name="T52" fmla="*/ 1650 w 217"/>
                  <a:gd name="T53" fmla="*/ 300 h 210"/>
                  <a:gd name="T54" fmla="*/ 1548 w 217"/>
                  <a:gd name="T55" fmla="*/ 267 h 210"/>
                  <a:gd name="T56" fmla="*/ 1467 w 217"/>
                  <a:gd name="T57" fmla="*/ 244 h 210"/>
                  <a:gd name="T58" fmla="*/ 1382 w 217"/>
                  <a:gd name="T59" fmla="*/ 237 h 210"/>
                  <a:gd name="T60" fmla="*/ 1284 w 217"/>
                  <a:gd name="T61" fmla="*/ 222 h 210"/>
                  <a:gd name="T62" fmla="*/ 1203 w 217"/>
                  <a:gd name="T63" fmla="*/ 222 h 210"/>
                  <a:gd name="T64" fmla="*/ 1125 w 217"/>
                  <a:gd name="T65" fmla="*/ 222 h 210"/>
                  <a:gd name="T66" fmla="*/ 1044 w 217"/>
                  <a:gd name="T67" fmla="*/ 225 h 210"/>
                  <a:gd name="T68" fmla="*/ 961 w 217"/>
                  <a:gd name="T69" fmla="*/ 244 h 210"/>
                  <a:gd name="T70" fmla="*/ 890 w 217"/>
                  <a:gd name="T71" fmla="*/ 264 h 210"/>
                  <a:gd name="T72" fmla="*/ 819 w 217"/>
                  <a:gd name="T73" fmla="*/ 300 h 210"/>
                  <a:gd name="T74" fmla="*/ 734 w 217"/>
                  <a:gd name="T75" fmla="*/ 325 h 210"/>
                  <a:gd name="T76" fmla="*/ 666 w 217"/>
                  <a:gd name="T77" fmla="*/ 368 h 210"/>
                  <a:gd name="T78" fmla="*/ 596 w 217"/>
                  <a:gd name="T79" fmla="*/ 413 h 210"/>
                  <a:gd name="T80" fmla="*/ 469 w 217"/>
                  <a:gd name="T81" fmla="*/ 550 h 210"/>
                  <a:gd name="T82" fmla="*/ 381 w 217"/>
                  <a:gd name="T83" fmla="*/ 720 h 210"/>
                  <a:gd name="T84" fmla="*/ 330 w 217"/>
                  <a:gd name="T85" fmla="*/ 931 h 210"/>
                  <a:gd name="T86" fmla="*/ 312 w 217"/>
                  <a:gd name="T87" fmla="*/ 1138 h 210"/>
                  <a:gd name="T88" fmla="*/ 312 w 217"/>
                  <a:gd name="T89" fmla="*/ 1368 h 210"/>
                  <a:gd name="T90" fmla="*/ 342 w 217"/>
                  <a:gd name="T91" fmla="*/ 1567 h 210"/>
                  <a:gd name="T92" fmla="*/ 368 w 217"/>
                  <a:gd name="T93" fmla="*/ 1750 h 210"/>
                  <a:gd name="T94" fmla="*/ 413 w 217"/>
                  <a:gd name="T95" fmla="*/ 1894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3" name="Freeform 11"/>
              <p:cNvSpPr>
                <a:spLocks/>
              </p:cNvSpPr>
              <p:nvPr userDrawn="1"/>
            </p:nvSpPr>
            <p:spPr bwMode="ltGray">
              <a:xfrm rot="373331" flipH="1">
                <a:off x="41" y="2843"/>
                <a:ext cx="262" cy="308"/>
              </a:xfrm>
              <a:custGeom>
                <a:avLst/>
                <a:gdLst>
                  <a:gd name="T0" fmla="*/ 970 w 182"/>
                  <a:gd name="T1" fmla="*/ 0 h 213"/>
                  <a:gd name="T2" fmla="*/ 996 w 182"/>
                  <a:gd name="T3" fmla="*/ 19 h 213"/>
                  <a:gd name="T4" fmla="*/ 1052 w 182"/>
                  <a:gd name="T5" fmla="*/ 75 h 213"/>
                  <a:gd name="T6" fmla="*/ 1131 w 182"/>
                  <a:gd name="T7" fmla="*/ 168 h 213"/>
                  <a:gd name="T8" fmla="*/ 1221 w 182"/>
                  <a:gd name="T9" fmla="*/ 304 h 213"/>
                  <a:gd name="T10" fmla="*/ 1291 w 182"/>
                  <a:gd name="T11" fmla="*/ 473 h 213"/>
                  <a:gd name="T12" fmla="*/ 1337 w 182"/>
                  <a:gd name="T13" fmla="*/ 697 h 213"/>
                  <a:gd name="T14" fmla="*/ 1337 w 182"/>
                  <a:gd name="T15" fmla="*/ 962 h 213"/>
                  <a:gd name="T16" fmla="*/ 1281 w 182"/>
                  <a:gd name="T17" fmla="*/ 1274 h 213"/>
                  <a:gd name="T18" fmla="*/ 1250 w 182"/>
                  <a:gd name="T19" fmla="*/ 1361 h 213"/>
                  <a:gd name="T20" fmla="*/ 1211 w 182"/>
                  <a:gd name="T21" fmla="*/ 1433 h 213"/>
                  <a:gd name="T22" fmla="*/ 1169 w 182"/>
                  <a:gd name="T23" fmla="*/ 1511 h 213"/>
                  <a:gd name="T24" fmla="*/ 1113 w 182"/>
                  <a:gd name="T25" fmla="*/ 1580 h 213"/>
                  <a:gd name="T26" fmla="*/ 1038 w 182"/>
                  <a:gd name="T27" fmla="*/ 1646 h 213"/>
                  <a:gd name="T28" fmla="*/ 976 w 182"/>
                  <a:gd name="T29" fmla="*/ 1696 h 213"/>
                  <a:gd name="T30" fmla="*/ 910 w 182"/>
                  <a:gd name="T31" fmla="*/ 1744 h 213"/>
                  <a:gd name="T32" fmla="*/ 816 w 182"/>
                  <a:gd name="T33" fmla="*/ 1783 h 213"/>
                  <a:gd name="T34" fmla="*/ 731 w 182"/>
                  <a:gd name="T35" fmla="*/ 1802 h 213"/>
                  <a:gd name="T36" fmla="*/ 645 w 182"/>
                  <a:gd name="T37" fmla="*/ 1825 h 213"/>
                  <a:gd name="T38" fmla="*/ 546 w 182"/>
                  <a:gd name="T39" fmla="*/ 1842 h 213"/>
                  <a:gd name="T40" fmla="*/ 439 w 182"/>
                  <a:gd name="T41" fmla="*/ 1842 h 213"/>
                  <a:gd name="T42" fmla="*/ 325 w 182"/>
                  <a:gd name="T43" fmla="*/ 1825 h 213"/>
                  <a:gd name="T44" fmla="*/ 223 w 182"/>
                  <a:gd name="T45" fmla="*/ 1802 h 213"/>
                  <a:gd name="T46" fmla="*/ 104 w 182"/>
                  <a:gd name="T47" fmla="*/ 1763 h 213"/>
                  <a:gd name="T48" fmla="*/ 0 w 182"/>
                  <a:gd name="T49" fmla="*/ 1716 h 213"/>
                  <a:gd name="T50" fmla="*/ 99 w 182"/>
                  <a:gd name="T51" fmla="*/ 1783 h 213"/>
                  <a:gd name="T52" fmla="*/ 197 w 182"/>
                  <a:gd name="T53" fmla="*/ 1825 h 213"/>
                  <a:gd name="T54" fmla="*/ 297 w 182"/>
                  <a:gd name="T55" fmla="*/ 1871 h 213"/>
                  <a:gd name="T56" fmla="*/ 381 w 182"/>
                  <a:gd name="T57" fmla="*/ 1903 h 213"/>
                  <a:gd name="T58" fmla="*/ 468 w 182"/>
                  <a:gd name="T59" fmla="*/ 1930 h 213"/>
                  <a:gd name="T60" fmla="*/ 564 w 182"/>
                  <a:gd name="T61" fmla="*/ 1941 h 213"/>
                  <a:gd name="T62" fmla="*/ 646 w 182"/>
                  <a:gd name="T63" fmla="*/ 1945 h 213"/>
                  <a:gd name="T64" fmla="*/ 734 w 182"/>
                  <a:gd name="T65" fmla="*/ 1945 h 213"/>
                  <a:gd name="T66" fmla="*/ 812 w 182"/>
                  <a:gd name="T67" fmla="*/ 1941 h 213"/>
                  <a:gd name="T68" fmla="*/ 890 w 182"/>
                  <a:gd name="T69" fmla="*/ 1923 h 213"/>
                  <a:gd name="T70" fmla="*/ 957 w 182"/>
                  <a:gd name="T71" fmla="*/ 1903 h 213"/>
                  <a:gd name="T72" fmla="*/ 1029 w 182"/>
                  <a:gd name="T73" fmla="*/ 1884 h 213"/>
                  <a:gd name="T74" fmla="*/ 1094 w 182"/>
                  <a:gd name="T75" fmla="*/ 1860 h 213"/>
                  <a:gd name="T76" fmla="*/ 1155 w 182"/>
                  <a:gd name="T77" fmla="*/ 1819 h 213"/>
                  <a:gd name="T78" fmla="*/ 1211 w 182"/>
                  <a:gd name="T79" fmla="*/ 1783 h 213"/>
                  <a:gd name="T80" fmla="*/ 1262 w 182"/>
                  <a:gd name="T81" fmla="*/ 1744 h 213"/>
                  <a:gd name="T82" fmla="*/ 1405 w 182"/>
                  <a:gd name="T83" fmla="*/ 1607 h 213"/>
                  <a:gd name="T84" fmla="*/ 1504 w 182"/>
                  <a:gd name="T85" fmla="*/ 1472 h 213"/>
                  <a:gd name="T86" fmla="*/ 1562 w 182"/>
                  <a:gd name="T87" fmla="*/ 1316 h 213"/>
                  <a:gd name="T88" fmla="*/ 1594 w 182"/>
                  <a:gd name="T89" fmla="*/ 1173 h 213"/>
                  <a:gd name="T90" fmla="*/ 1614 w 182"/>
                  <a:gd name="T91" fmla="*/ 1018 h 213"/>
                  <a:gd name="T92" fmla="*/ 1614 w 182"/>
                  <a:gd name="T93" fmla="*/ 866 h 213"/>
                  <a:gd name="T94" fmla="*/ 1621 w 182"/>
                  <a:gd name="T95" fmla="*/ 723 h 213"/>
                  <a:gd name="T96" fmla="*/ 1536 w 182"/>
                  <a:gd name="T97" fmla="*/ 422 h 213"/>
                  <a:gd name="T98" fmla="*/ 1391 w 182"/>
                  <a:gd name="T99" fmla="*/ 188 h 213"/>
                  <a:gd name="T100" fmla="*/ 1339 w 182"/>
                  <a:gd name="T101" fmla="*/ 168 h 213"/>
                  <a:gd name="T102" fmla="*/ 1310 w 182"/>
                  <a:gd name="T103" fmla="*/ 140 h 213"/>
                  <a:gd name="T104" fmla="*/ 1262 w 182"/>
                  <a:gd name="T105" fmla="*/ 117 h 213"/>
                  <a:gd name="T106" fmla="*/ 1229 w 182"/>
                  <a:gd name="T107" fmla="*/ 100 h 213"/>
                  <a:gd name="T108" fmla="*/ 1175 w 182"/>
                  <a:gd name="T109" fmla="*/ 81 h 213"/>
                  <a:gd name="T110" fmla="*/ 1121 w 182"/>
                  <a:gd name="T111" fmla="*/ 56 h 213"/>
                  <a:gd name="T112" fmla="*/ 1057 w 182"/>
                  <a:gd name="T113" fmla="*/ 27 h 213"/>
                  <a:gd name="T114" fmla="*/ 970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4" name="Freeform 12"/>
              <p:cNvSpPr>
                <a:spLocks/>
              </p:cNvSpPr>
              <p:nvPr userDrawn="1"/>
            </p:nvSpPr>
            <p:spPr bwMode="ltGray">
              <a:xfrm rot="373331" flipH="1">
                <a:off x="121" y="2907"/>
                <a:ext cx="93" cy="156"/>
              </a:xfrm>
              <a:custGeom>
                <a:avLst/>
                <a:gdLst>
                  <a:gd name="T0" fmla="*/ 14 w 128"/>
                  <a:gd name="T1" fmla="*/ 0 h 217"/>
                  <a:gd name="T2" fmla="*/ 15 w 128"/>
                  <a:gd name="T3" fmla="*/ 1 h 217"/>
                  <a:gd name="T4" fmla="*/ 17 w 128"/>
                  <a:gd name="T5" fmla="*/ 4 h 217"/>
                  <a:gd name="T6" fmla="*/ 18 w 128"/>
                  <a:gd name="T7" fmla="*/ 7 h 217"/>
                  <a:gd name="T8" fmla="*/ 19 w 128"/>
                  <a:gd name="T9" fmla="*/ 11 h 217"/>
                  <a:gd name="T10" fmla="*/ 19 w 128"/>
                  <a:gd name="T11" fmla="*/ 16 h 217"/>
                  <a:gd name="T12" fmla="*/ 17 w 128"/>
                  <a:gd name="T13" fmla="*/ 20 h 217"/>
                  <a:gd name="T14" fmla="*/ 14 w 128"/>
                  <a:gd name="T15" fmla="*/ 25 h 217"/>
                  <a:gd name="T16" fmla="*/ 9 w 128"/>
                  <a:gd name="T17" fmla="*/ 30 h 217"/>
                  <a:gd name="T18" fmla="*/ 7 w 128"/>
                  <a:gd name="T19" fmla="*/ 29 h 217"/>
                  <a:gd name="T20" fmla="*/ 6 w 128"/>
                  <a:gd name="T21" fmla="*/ 29 h 217"/>
                  <a:gd name="T22" fmla="*/ 4 w 128"/>
                  <a:gd name="T23" fmla="*/ 29 h 217"/>
                  <a:gd name="T24" fmla="*/ 3 w 128"/>
                  <a:gd name="T25" fmla="*/ 28 h 217"/>
                  <a:gd name="T26" fmla="*/ 1 w 128"/>
                  <a:gd name="T27" fmla="*/ 27 h 217"/>
                  <a:gd name="T28" fmla="*/ 1 w 128"/>
                  <a:gd name="T29" fmla="*/ 26 h 217"/>
                  <a:gd name="T30" fmla="*/ 0 w 128"/>
                  <a:gd name="T31" fmla="*/ 25 h 217"/>
                  <a:gd name="T32" fmla="*/ 1 w 128"/>
                  <a:gd name="T33" fmla="*/ 24 h 217"/>
                  <a:gd name="T34" fmla="*/ 2 w 128"/>
                  <a:gd name="T35" fmla="*/ 23 h 217"/>
                  <a:gd name="T36" fmla="*/ 4 w 128"/>
                  <a:gd name="T37" fmla="*/ 22 h 217"/>
                  <a:gd name="T38" fmla="*/ 7 w 128"/>
                  <a:gd name="T39" fmla="*/ 21 h 217"/>
                  <a:gd name="T40" fmla="*/ 9 w 128"/>
                  <a:gd name="T41" fmla="*/ 19 h 217"/>
                  <a:gd name="T42" fmla="*/ 12 w 128"/>
                  <a:gd name="T43" fmla="*/ 16 h 217"/>
                  <a:gd name="T44" fmla="*/ 13 w 128"/>
                  <a:gd name="T45" fmla="*/ 12 h 217"/>
                  <a:gd name="T46" fmla="*/ 15 w 128"/>
                  <a:gd name="T47" fmla="*/ 6 h 217"/>
                  <a:gd name="T48" fmla="*/ 14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5" name="Freeform 13"/>
              <p:cNvSpPr>
                <a:spLocks/>
              </p:cNvSpPr>
              <p:nvPr userDrawn="1"/>
            </p:nvSpPr>
            <p:spPr bwMode="ltGray">
              <a:xfrm rot="373331" flipH="1">
                <a:off x="313" y="3110"/>
                <a:ext cx="85" cy="93"/>
              </a:xfrm>
              <a:custGeom>
                <a:avLst/>
                <a:gdLst>
                  <a:gd name="T0" fmla="*/ 11 w 117"/>
                  <a:gd name="T1" fmla="*/ 0 h 132"/>
                  <a:gd name="T2" fmla="*/ 0 w 117"/>
                  <a:gd name="T3" fmla="*/ 3 h 132"/>
                  <a:gd name="T4" fmla="*/ 1 w 117"/>
                  <a:gd name="T5" fmla="*/ 3 h 132"/>
                  <a:gd name="T6" fmla="*/ 2 w 117"/>
                  <a:gd name="T7" fmla="*/ 4 h 132"/>
                  <a:gd name="T8" fmla="*/ 4 w 117"/>
                  <a:gd name="T9" fmla="*/ 4 h 132"/>
                  <a:gd name="T10" fmla="*/ 7 w 117"/>
                  <a:gd name="T11" fmla="*/ 6 h 132"/>
                  <a:gd name="T12" fmla="*/ 9 w 117"/>
                  <a:gd name="T13" fmla="*/ 8 h 132"/>
                  <a:gd name="T14" fmla="*/ 12 w 117"/>
                  <a:gd name="T15" fmla="*/ 9 h 132"/>
                  <a:gd name="T16" fmla="*/ 15 w 117"/>
                  <a:gd name="T17" fmla="*/ 13 h 132"/>
                  <a:gd name="T18" fmla="*/ 17 w 117"/>
                  <a:gd name="T19" fmla="*/ 16 h 132"/>
                  <a:gd name="T20" fmla="*/ 17 w 117"/>
                  <a:gd name="T21" fmla="*/ 15 h 132"/>
                  <a:gd name="T22" fmla="*/ 17 w 117"/>
                  <a:gd name="T23" fmla="*/ 13 h 132"/>
                  <a:gd name="T24" fmla="*/ 16 w 117"/>
                  <a:gd name="T25" fmla="*/ 11 h 132"/>
                  <a:gd name="T26" fmla="*/ 15 w 117"/>
                  <a:gd name="T27" fmla="*/ 9 h 132"/>
                  <a:gd name="T28" fmla="*/ 13 w 117"/>
                  <a:gd name="T29" fmla="*/ 7 h 132"/>
                  <a:gd name="T30" fmla="*/ 12 w 117"/>
                  <a:gd name="T31" fmla="*/ 6 h 132"/>
                  <a:gd name="T32" fmla="*/ 10 w 117"/>
                  <a:gd name="T33" fmla="*/ 4 h 132"/>
                  <a:gd name="T34" fmla="*/ 9 w 117"/>
                  <a:gd name="T35" fmla="*/ 4 h 132"/>
                  <a:gd name="T36" fmla="*/ 10 w 117"/>
                  <a:gd name="T37" fmla="*/ 4 h 132"/>
                  <a:gd name="T38" fmla="*/ 12 w 117"/>
                  <a:gd name="T39" fmla="*/ 4 h 132"/>
                  <a:gd name="T40" fmla="*/ 13 w 117"/>
                  <a:gd name="T41" fmla="*/ 3 h 132"/>
                  <a:gd name="T42" fmla="*/ 15 w 117"/>
                  <a:gd name="T43" fmla="*/ 3 h 132"/>
                  <a:gd name="T44" fmla="*/ 15 w 117"/>
                  <a:gd name="T45" fmla="*/ 3 h 132"/>
                  <a:gd name="T46" fmla="*/ 16 w 117"/>
                  <a:gd name="T47" fmla="*/ 3 h 132"/>
                  <a:gd name="T48" fmla="*/ 17 w 117"/>
                  <a:gd name="T49" fmla="*/ 3 h 132"/>
                  <a:gd name="T50" fmla="*/ 17 w 117"/>
                  <a:gd name="T51" fmla="*/ 3 h 132"/>
                  <a:gd name="T52" fmla="*/ 11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6" name="Freeform 14"/>
              <p:cNvSpPr>
                <a:spLocks/>
              </p:cNvSpPr>
              <p:nvPr userDrawn="1"/>
            </p:nvSpPr>
            <p:spPr bwMode="ltGray">
              <a:xfrm rot="373331" flipH="1">
                <a:off x="289" y="3135"/>
                <a:ext cx="21" cy="55"/>
              </a:xfrm>
              <a:custGeom>
                <a:avLst/>
                <a:gdLst>
                  <a:gd name="T0" fmla="*/ 4 w 29"/>
                  <a:gd name="T1" fmla="*/ 0 h 77"/>
                  <a:gd name="T2" fmla="*/ 4 w 29"/>
                  <a:gd name="T3" fmla="*/ 0 h 77"/>
                  <a:gd name="T4" fmla="*/ 3 w 29"/>
                  <a:gd name="T5" fmla="*/ 1 h 77"/>
                  <a:gd name="T6" fmla="*/ 1 w 29"/>
                  <a:gd name="T7" fmla="*/ 1 h 77"/>
                  <a:gd name="T8" fmla="*/ 1 w 29"/>
                  <a:gd name="T9" fmla="*/ 3 h 77"/>
                  <a:gd name="T10" fmla="*/ 1 w 29"/>
                  <a:gd name="T11" fmla="*/ 4 h 77"/>
                  <a:gd name="T12" fmla="*/ 0 w 29"/>
                  <a:gd name="T13" fmla="*/ 6 h 77"/>
                  <a:gd name="T14" fmla="*/ 1 w 29"/>
                  <a:gd name="T15" fmla="*/ 8 h 77"/>
                  <a:gd name="T16" fmla="*/ 1 w 29"/>
                  <a:gd name="T17" fmla="*/ 10 h 77"/>
                  <a:gd name="T18" fmla="*/ 2 w 29"/>
                  <a:gd name="T19" fmla="*/ 7 h 77"/>
                  <a:gd name="T20" fmla="*/ 3 w 29"/>
                  <a:gd name="T21" fmla="*/ 5 h 77"/>
                  <a:gd name="T22" fmla="*/ 4 w 29"/>
                  <a:gd name="T23" fmla="*/ 3 h 77"/>
                  <a:gd name="T24" fmla="*/ 4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nvGrpSpPr>
              <p:cNvPr id="1067" name="Group 15"/>
              <p:cNvGrpSpPr>
                <a:grpSpLocks/>
              </p:cNvGrpSpPr>
              <p:nvPr userDrawn="1"/>
            </p:nvGrpSpPr>
            <p:grpSpPr bwMode="auto">
              <a:xfrm rot="10886446" flipH="1">
                <a:off x="335" y="3251"/>
                <a:ext cx="608" cy="369"/>
                <a:chOff x="-366" y="1704"/>
                <a:chExt cx="608" cy="369"/>
              </a:xfrm>
            </p:grpSpPr>
            <p:sp>
              <p:nvSpPr>
                <p:cNvPr id="1068" name="Freeform 16"/>
                <p:cNvSpPr>
                  <a:spLocks/>
                </p:cNvSpPr>
                <p:nvPr userDrawn="1"/>
              </p:nvSpPr>
              <p:spPr bwMode="ltGray">
                <a:xfrm rot="4200091">
                  <a:off x="-243" y="1807"/>
                  <a:ext cx="143" cy="390"/>
                </a:xfrm>
                <a:custGeom>
                  <a:avLst/>
                  <a:gdLst>
                    <a:gd name="T0" fmla="*/ 1 w 207"/>
                    <a:gd name="T1" fmla="*/ 5 h 564"/>
                    <a:gd name="T2" fmla="*/ 1 w 207"/>
                    <a:gd name="T3" fmla="*/ 8 h 564"/>
                    <a:gd name="T4" fmla="*/ 1 w 207"/>
                    <a:gd name="T5" fmla="*/ 11 h 564"/>
                    <a:gd name="T6" fmla="*/ 0 w 207"/>
                    <a:gd name="T7" fmla="*/ 13 h 564"/>
                    <a:gd name="T8" fmla="*/ 0 w 207"/>
                    <a:gd name="T9" fmla="*/ 17 h 564"/>
                    <a:gd name="T10" fmla="*/ 1 w 207"/>
                    <a:gd name="T11" fmla="*/ 19 h 564"/>
                    <a:gd name="T12" fmla="*/ 1 w 207"/>
                    <a:gd name="T13" fmla="*/ 23 h 564"/>
                    <a:gd name="T14" fmla="*/ 2 w 207"/>
                    <a:gd name="T15" fmla="*/ 27 h 564"/>
                    <a:gd name="T16" fmla="*/ 3 w 207"/>
                    <a:gd name="T17" fmla="*/ 32 h 564"/>
                    <a:gd name="T18" fmla="*/ 5 w 207"/>
                    <a:gd name="T19" fmla="*/ 36 h 564"/>
                    <a:gd name="T20" fmla="*/ 7 w 207"/>
                    <a:gd name="T21" fmla="*/ 39 h 564"/>
                    <a:gd name="T22" fmla="*/ 9 w 207"/>
                    <a:gd name="T23" fmla="*/ 44 h 564"/>
                    <a:gd name="T24" fmla="*/ 12 w 207"/>
                    <a:gd name="T25" fmla="*/ 49 h 564"/>
                    <a:gd name="T26" fmla="*/ 15 w 207"/>
                    <a:gd name="T27" fmla="*/ 53 h 564"/>
                    <a:gd name="T28" fmla="*/ 17 w 207"/>
                    <a:gd name="T29" fmla="*/ 57 h 564"/>
                    <a:gd name="T30" fmla="*/ 19 w 207"/>
                    <a:gd name="T31" fmla="*/ 59 h 564"/>
                    <a:gd name="T32" fmla="*/ 22 w 207"/>
                    <a:gd name="T33" fmla="*/ 62 h 564"/>
                    <a:gd name="T34" fmla="*/ 18 w 207"/>
                    <a:gd name="T35" fmla="*/ 55 h 564"/>
                    <a:gd name="T36" fmla="*/ 14 w 207"/>
                    <a:gd name="T37" fmla="*/ 49 h 564"/>
                    <a:gd name="T38" fmla="*/ 11 w 207"/>
                    <a:gd name="T39" fmla="*/ 44 h 564"/>
                    <a:gd name="T40" fmla="*/ 9 w 207"/>
                    <a:gd name="T41" fmla="*/ 40 h 564"/>
                    <a:gd name="T42" fmla="*/ 8 w 207"/>
                    <a:gd name="T43" fmla="*/ 37 h 564"/>
                    <a:gd name="T44" fmla="*/ 7 w 207"/>
                    <a:gd name="T45" fmla="*/ 34 h 564"/>
                    <a:gd name="T46" fmla="*/ 7 w 207"/>
                    <a:gd name="T47" fmla="*/ 31 h 564"/>
                    <a:gd name="T48" fmla="*/ 6 w 207"/>
                    <a:gd name="T49" fmla="*/ 28 h 564"/>
                    <a:gd name="T50" fmla="*/ 5 w 207"/>
                    <a:gd name="T51" fmla="*/ 23 h 564"/>
                    <a:gd name="T52" fmla="*/ 4 w 207"/>
                    <a:gd name="T53" fmla="*/ 15 h 564"/>
                    <a:gd name="T54" fmla="*/ 5 w 207"/>
                    <a:gd name="T55" fmla="*/ 8 h 564"/>
                    <a:gd name="T56" fmla="*/ 6 w 207"/>
                    <a:gd name="T57" fmla="*/ 0 h 564"/>
                    <a:gd name="T58" fmla="*/ 1 w 207"/>
                    <a:gd name="T59" fmla="*/ 5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9" name="Freeform 17"/>
                <p:cNvSpPr>
                  <a:spLocks/>
                </p:cNvSpPr>
                <p:nvPr userDrawn="1"/>
              </p:nvSpPr>
              <p:spPr bwMode="ltGray">
                <a:xfrm rot="4200091">
                  <a:off x="124" y="1761"/>
                  <a:ext cx="33" cy="160"/>
                </a:xfrm>
                <a:custGeom>
                  <a:avLst/>
                  <a:gdLst>
                    <a:gd name="T0" fmla="*/ 0 w 47"/>
                    <a:gd name="T1" fmla="*/ 2 h 232"/>
                    <a:gd name="T2" fmla="*/ 2 w 47"/>
                    <a:gd name="T3" fmla="*/ 6 h 232"/>
                    <a:gd name="T4" fmla="*/ 3 w 47"/>
                    <a:gd name="T5" fmla="*/ 11 h 232"/>
                    <a:gd name="T6" fmla="*/ 3 w 47"/>
                    <a:gd name="T7" fmla="*/ 17 h 232"/>
                    <a:gd name="T8" fmla="*/ 2 w 47"/>
                    <a:gd name="T9" fmla="*/ 25 h 232"/>
                    <a:gd name="T10" fmla="*/ 6 w 47"/>
                    <a:gd name="T11" fmla="*/ 23 h 232"/>
                    <a:gd name="T12" fmla="*/ 6 w 47"/>
                    <a:gd name="T13" fmla="*/ 19 h 232"/>
                    <a:gd name="T14" fmla="*/ 6 w 47"/>
                    <a:gd name="T15" fmla="*/ 15 h 232"/>
                    <a:gd name="T16" fmla="*/ 6 w 47"/>
                    <a:gd name="T17" fmla="*/ 11 h 232"/>
                    <a:gd name="T18" fmla="*/ 5 w 47"/>
                    <a:gd name="T19" fmla="*/ 8 h 232"/>
                    <a:gd name="T20" fmla="*/ 4 w 47"/>
                    <a:gd name="T21" fmla="*/ 6 h 232"/>
                    <a:gd name="T22" fmla="*/ 4 w 47"/>
                    <a:gd name="T23" fmla="*/ 4 h 232"/>
                    <a:gd name="T24" fmla="*/ 3 w 47"/>
                    <a:gd name="T25" fmla="*/ 2 h 232"/>
                    <a:gd name="T26" fmla="*/ 1 w 47"/>
                    <a:gd name="T27" fmla="*/ 0 h 232"/>
                    <a:gd name="T28" fmla="*/ 0 w 47"/>
                    <a:gd name="T29" fmla="*/ 2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70" name="Freeform 18"/>
                <p:cNvSpPr>
                  <a:spLocks/>
                </p:cNvSpPr>
                <p:nvPr userDrawn="1"/>
              </p:nvSpPr>
              <p:spPr bwMode="ltGray">
                <a:xfrm rot="4200091">
                  <a:off x="199" y="1720"/>
                  <a:ext cx="60" cy="27"/>
                </a:xfrm>
                <a:custGeom>
                  <a:avLst/>
                  <a:gdLst>
                    <a:gd name="T0" fmla="*/ 9 w 87"/>
                    <a:gd name="T1" fmla="*/ 2 h 40"/>
                    <a:gd name="T2" fmla="*/ 8 w 87"/>
                    <a:gd name="T3" fmla="*/ 1 h 40"/>
                    <a:gd name="T4" fmla="*/ 7 w 87"/>
                    <a:gd name="T5" fmla="*/ 1 h 40"/>
                    <a:gd name="T6" fmla="*/ 6 w 87"/>
                    <a:gd name="T7" fmla="*/ 1 h 40"/>
                    <a:gd name="T8" fmla="*/ 5 w 87"/>
                    <a:gd name="T9" fmla="*/ 1 h 40"/>
                    <a:gd name="T10" fmla="*/ 4 w 87"/>
                    <a:gd name="T11" fmla="*/ 1 h 40"/>
                    <a:gd name="T12" fmla="*/ 3 w 87"/>
                    <a:gd name="T13" fmla="*/ 1 h 40"/>
                    <a:gd name="T14" fmla="*/ 1 w 87"/>
                    <a:gd name="T15" fmla="*/ 0 h 40"/>
                    <a:gd name="T16" fmla="*/ 0 w 87"/>
                    <a:gd name="T17" fmla="*/ 1 h 40"/>
                    <a:gd name="T18" fmla="*/ 1 w 87"/>
                    <a:gd name="T19" fmla="*/ 1 h 40"/>
                    <a:gd name="T20" fmla="*/ 1 w 87"/>
                    <a:gd name="T21" fmla="*/ 1 h 40"/>
                    <a:gd name="T22" fmla="*/ 2 w 87"/>
                    <a:gd name="T23" fmla="*/ 1 h 40"/>
                    <a:gd name="T24" fmla="*/ 4 w 87"/>
                    <a:gd name="T25" fmla="*/ 1 h 40"/>
                    <a:gd name="T26" fmla="*/ 5 w 87"/>
                    <a:gd name="T27" fmla="*/ 2 h 40"/>
                    <a:gd name="T28" fmla="*/ 6 w 87"/>
                    <a:gd name="T29" fmla="*/ 2 h 40"/>
                    <a:gd name="T30" fmla="*/ 7 w 87"/>
                    <a:gd name="T31" fmla="*/ 3 h 40"/>
                    <a:gd name="T32" fmla="*/ 8 w 87"/>
                    <a:gd name="T33" fmla="*/ 3 h 40"/>
                    <a:gd name="T34" fmla="*/ 9 w 87"/>
                    <a:gd name="T35" fmla="*/ 2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grpSp>
          <p:nvGrpSpPr>
            <p:cNvPr id="1036" name="Group 19"/>
            <p:cNvGrpSpPr>
              <a:grpSpLocks/>
            </p:cNvGrpSpPr>
            <p:nvPr/>
          </p:nvGrpSpPr>
          <p:grpSpPr bwMode="auto">
            <a:xfrm rot="6248562">
              <a:off x="343" y="3854"/>
              <a:ext cx="392" cy="424"/>
              <a:chOff x="1727" y="866"/>
              <a:chExt cx="129" cy="157"/>
            </a:xfrm>
          </p:grpSpPr>
          <p:sp>
            <p:nvSpPr>
              <p:cNvPr id="1059" name="Freeform 20"/>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0" name="Freeform 21"/>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61" name="Freeform 22"/>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7" name="Group 23"/>
            <p:cNvGrpSpPr>
              <a:grpSpLocks/>
            </p:cNvGrpSpPr>
            <p:nvPr/>
          </p:nvGrpSpPr>
          <p:grpSpPr bwMode="auto">
            <a:xfrm rot="5003157">
              <a:off x="249" y="1102"/>
              <a:ext cx="412" cy="500"/>
              <a:chOff x="1727" y="866"/>
              <a:chExt cx="129" cy="157"/>
            </a:xfrm>
          </p:grpSpPr>
          <p:sp>
            <p:nvSpPr>
              <p:cNvPr id="1056" name="Freeform 24"/>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7" name="Freeform 25"/>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8" name="Freeform 26"/>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grpSp>
          <p:nvGrpSpPr>
            <p:cNvPr id="1038" name="Group 27"/>
            <p:cNvGrpSpPr>
              <a:grpSpLocks/>
            </p:cNvGrpSpPr>
            <p:nvPr/>
          </p:nvGrpSpPr>
          <p:grpSpPr bwMode="auto">
            <a:xfrm>
              <a:off x="815" y="0"/>
              <a:ext cx="345" cy="367"/>
              <a:chOff x="1727" y="866"/>
              <a:chExt cx="129" cy="157"/>
            </a:xfrm>
          </p:grpSpPr>
          <p:sp>
            <p:nvSpPr>
              <p:cNvPr id="1053" name="Freeform 28"/>
              <p:cNvSpPr>
                <a:spLocks/>
              </p:cNvSpPr>
              <p:nvPr userDrawn="1"/>
            </p:nvSpPr>
            <p:spPr bwMode="ltGray">
              <a:xfrm>
                <a:off x="1727" y="866"/>
                <a:ext cx="41" cy="59"/>
              </a:xfrm>
              <a:custGeom>
                <a:avLst/>
                <a:gdLst>
                  <a:gd name="T0" fmla="*/ 1 w 83"/>
                  <a:gd name="T1" fmla="*/ 1 h 117"/>
                  <a:gd name="T2" fmla="*/ 0 w 83"/>
                  <a:gd name="T3" fmla="*/ 0 h 117"/>
                  <a:gd name="T4" fmla="*/ 0 w 83"/>
                  <a:gd name="T5" fmla="*/ 2 h 117"/>
                  <a:gd name="T6" fmla="*/ 1 w 83"/>
                  <a:gd name="T7" fmla="*/ 1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4" name="Freeform 29"/>
              <p:cNvSpPr>
                <a:spLocks/>
              </p:cNvSpPr>
              <p:nvPr userDrawn="1"/>
            </p:nvSpPr>
            <p:spPr bwMode="ltGray">
              <a:xfrm>
                <a:off x="1786" y="894"/>
                <a:ext cx="70" cy="49"/>
              </a:xfrm>
              <a:custGeom>
                <a:avLst/>
                <a:gdLst>
                  <a:gd name="T0" fmla="*/ 0 w 140"/>
                  <a:gd name="T1" fmla="*/ 2 h 98"/>
                  <a:gd name="T2" fmla="*/ 2 w 140"/>
                  <a:gd name="T3" fmla="*/ 0 h 98"/>
                  <a:gd name="T4" fmla="*/ 3 w 140"/>
                  <a:gd name="T5" fmla="*/ 1 h 98"/>
                  <a:gd name="T6" fmla="*/ 0 w 140"/>
                  <a:gd name="T7" fmla="*/ 2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5" name="Freeform 30"/>
              <p:cNvSpPr>
                <a:spLocks/>
              </p:cNvSpPr>
              <p:nvPr userDrawn="1"/>
            </p:nvSpPr>
            <p:spPr bwMode="ltGray">
              <a:xfrm>
                <a:off x="1772" y="998"/>
                <a:ext cx="73" cy="25"/>
              </a:xfrm>
              <a:custGeom>
                <a:avLst/>
                <a:gdLst>
                  <a:gd name="T0" fmla="*/ 0 w 145"/>
                  <a:gd name="T1" fmla="*/ 1 h 49"/>
                  <a:gd name="T2" fmla="*/ 3 w 145"/>
                  <a:gd name="T3" fmla="*/ 0 h 49"/>
                  <a:gd name="T4" fmla="*/ 3 w 145"/>
                  <a:gd name="T5" fmla="*/ 1 h 49"/>
                  <a:gd name="T6" fmla="*/ 0 w 145"/>
                  <a:gd name="T7" fmla="*/ 1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03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0" name="Freeform 32"/>
            <p:cNvSpPr>
              <a:spLocks/>
            </p:cNvSpPr>
            <p:nvPr/>
          </p:nvSpPr>
          <p:spPr bwMode="ltGray">
            <a:xfrm rot="828663">
              <a:off x="242" y="3404"/>
              <a:ext cx="132" cy="167"/>
            </a:xfrm>
            <a:custGeom>
              <a:avLst/>
              <a:gdLst>
                <a:gd name="T0" fmla="*/ 0 w 109"/>
                <a:gd name="T1" fmla="*/ 0 h 156"/>
                <a:gd name="T2" fmla="*/ 15 w 109"/>
                <a:gd name="T3" fmla="*/ 1 h 156"/>
                <a:gd name="T4" fmla="*/ 58 w 109"/>
                <a:gd name="T5" fmla="*/ 5 h 156"/>
                <a:gd name="T6" fmla="*/ 116 w 109"/>
                <a:gd name="T7" fmla="*/ 18 h 156"/>
                <a:gd name="T8" fmla="*/ 183 w 109"/>
                <a:gd name="T9" fmla="*/ 36 h 156"/>
                <a:gd name="T10" fmla="*/ 245 w 109"/>
                <a:gd name="T11" fmla="*/ 66 h 156"/>
                <a:gd name="T12" fmla="*/ 302 w 109"/>
                <a:gd name="T13" fmla="*/ 107 h 156"/>
                <a:gd name="T14" fmla="*/ 338 w 109"/>
                <a:gd name="T15" fmla="*/ 163 h 156"/>
                <a:gd name="T16" fmla="*/ 345 w 109"/>
                <a:gd name="T17" fmla="*/ 237 h 156"/>
                <a:gd name="T18" fmla="*/ 329 w 109"/>
                <a:gd name="T19" fmla="*/ 237 h 156"/>
                <a:gd name="T20" fmla="*/ 312 w 109"/>
                <a:gd name="T21" fmla="*/ 237 h 156"/>
                <a:gd name="T22" fmla="*/ 294 w 109"/>
                <a:gd name="T23" fmla="*/ 237 h 156"/>
                <a:gd name="T24" fmla="*/ 272 w 109"/>
                <a:gd name="T25" fmla="*/ 231 h 156"/>
                <a:gd name="T26" fmla="*/ 256 w 109"/>
                <a:gd name="T27" fmla="*/ 230 h 156"/>
                <a:gd name="T28" fmla="*/ 235 w 109"/>
                <a:gd name="T29" fmla="*/ 226 h 156"/>
                <a:gd name="T30" fmla="*/ 208 w 109"/>
                <a:gd name="T31" fmla="*/ 218 h 156"/>
                <a:gd name="T32" fmla="*/ 183 w 109"/>
                <a:gd name="T33" fmla="*/ 210 h 156"/>
                <a:gd name="T34" fmla="*/ 167 w 109"/>
                <a:gd name="T35" fmla="*/ 191 h 156"/>
                <a:gd name="T36" fmla="*/ 167 w 109"/>
                <a:gd name="T37" fmla="*/ 167 h 156"/>
                <a:gd name="T38" fmla="*/ 176 w 109"/>
                <a:gd name="T39" fmla="*/ 145 h 156"/>
                <a:gd name="T40" fmla="*/ 185 w 109"/>
                <a:gd name="T41" fmla="*/ 120 h 156"/>
                <a:gd name="T42" fmla="*/ 176 w 109"/>
                <a:gd name="T43" fmla="*/ 93 h 156"/>
                <a:gd name="T44" fmla="*/ 151 w 109"/>
                <a:gd name="T45" fmla="*/ 64 h 156"/>
                <a:gd name="T46" fmla="*/ 99 w 109"/>
                <a:gd name="T47" fmla="*/ 3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1" name="Freeform 33"/>
            <p:cNvSpPr>
              <a:spLocks/>
            </p:cNvSpPr>
            <p:nvPr/>
          </p:nvSpPr>
          <p:spPr bwMode="ltGray">
            <a:xfrm rot="828663">
              <a:off x="266" y="3592"/>
              <a:ext cx="66" cy="43"/>
            </a:xfrm>
            <a:custGeom>
              <a:avLst/>
              <a:gdLst>
                <a:gd name="T0" fmla="*/ 0 w 54"/>
                <a:gd name="T1" fmla="*/ 0 h 40"/>
                <a:gd name="T2" fmla="*/ 1 w 54"/>
                <a:gd name="T3" fmla="*/ 1 h 40"/>
                <a:gd name="T4" fmla="*/ 20 w 54"/>
                <a:gd name="T5" fmla="*/ 3 h 40"/>
                <a:gd name="T6" fmla="*/ 43 w 54"/>
                <a:gd name="T7" fmla="*/ 14 h 40"/>
                <a:gd name="T8" fmla="*/ 72 w 54"/>
                <a:gd name="T9" fmla="*/ 18 h 40"/>
                <a:gd name="T10" fmla="*/ 97 w 54"/>
                <a:gd name="T11" fmla="*/ 22 h 40"/>
                <a:gd name="T12" fmla="*/ 123 w 54"/>
                <a:gd name="T13" fmla="*/ 26 h 40"/>
                <a:gd name="T14" fmla="*/ 150 w 54"/>
                <a:gd name="T15" fmla="*/ 28 h 40"/>
                <a:gd name="T16" fmla="*/ 181 w 54"/>
                <a:gd name="T17" fmla="*/ 24 h 40"/>
                <a:gd name="T18" fmla="*/ 177 w 54"/>
                <a:gd name="T19" fmla="*/ 38 h 40"/>
                <a:gd name="T20" fmla="*/ 167 w 54"/>
                <a:gd name="T21" fmla="*/ 51 h 40"/>
                <a:gd name="T22" fmla="*/ 148 w 54"/>
                <a:gd name="T23" fmla="*/ 59 h 40"/>
                <a:gd name="T24" fmla="*/ 122 w 54"/>
                <a:gd name="T25" fmla="*/ 61 h 40"/>
                <a:gd name="T26" fmla="*/ 93 w 54"/>
                <a:gd name="T27" fmla="*/ 60 h 40"/>
                <a:gd name="T28" fmla="*/ 62 w 54"/>
                <a:gd name="T29" fmla="*/ 49 h 40"/>
                <a:gd name="T30" fmla="*/ 33 w 54"/>
                <a:gd name="T31" fmla="*/ 3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6" name="Freeform 38"/>
            <p:cNvSpPr>
              <a:spLocks/>
            </p:cNvSpPr>
            <p:nvPr/>
          </p:nvSpPr>
          <p:spPr bwMode="ltGray">
            <a:xfrm rot="1584153">
              <a:off x="20" y="410"/>
              <a:ext cx="344" cy="245"/>
            </a:xfrm>
            <a:custGeom>
              <a:avLst/>
              <a:gdLst>
                <a:gd name="T0" fmla="*/ 0 w 257"/>
                <a:gd name="T1" fmla="*/ 0 h 237"/>
                <a:gd name="T2" fmla="*/ 0 w 257"/>
                <a:gd name="T3" fmla="*/ 31 h 237"/>
                <a:gd name="T4" fmla="*/ 16 w 257"/>
                <a:gd name="T5" fmla="*/ 62 h 237"/>
                <a:gd name="T6" fmla="*/ 36 w 257"/>
                <a:gd name="T7" fmla="*/ 93 h 237"/>
                <a:gd name="T8" fmla="*/ 64 w 257"/>
                <a:gd name="T9" fmla="*/ 120 h 237"/>
                <a:gd name="T10" fmla="*/ 104 w 257"/>
                <a:gd name="T11" fmla="*/ 145 h 237"/>
                <a:gd name="T12" fmla="*/ 154 w 257"/>
                <a:gd name="T13" fmla="*/ 172 h 237"/>
                <a:gd name="T14" fmla="*/ 218 w 257"/>
                <a:gd name="T15" fmla="*/ 196 h 237"/>
                <a:gd name="T16" fmla="*/ 292 w 257"/>
                <a:gd name="T17" fmla="*/ 217 h 237"/>
                <a:gd name="T18" fmla="*/ 387 w 257"/>
                <a:gd name="T19" fmla="*/ 237 h 237"/>
                <a:gd name="T20" fmla="*/ 494 w 257"/>
                <a:gd name="T21" fmla="*/ 253 h 237"/>
                <a:gd name="T22" fmla="*/ 609 w 257"/>
                <a:gd name="T23" fmla="*/ 267 h 237"/>
                <a:gd name="T24" fmla="*/ 751 w 257"/>
                <a:gd name="T25" fmla="*/ 279 h 237"/>
                <a:gd name="T26" fmla="*/ 905 w 257"/>
                <a:gd name="T27" fmla="*/ 285 h 237"/>
                <a:gd name="T28" fmla="*/ 1082 w 257"/>
                <a:gd name="T29" fmla="*/ 289 h 237"/>
                <a:gd name="T30" fmla="*/ 1264 w 257"/>
                <a:gd name="T31" fmla="*/ 288 h 237"/>
                <a:gd name="T32" fmla="*/ 1478 w 257"/>
                <a:gd name="T33" fmla="*/ 283 h 237"/>
                <a:gd name="T34" fmla="*/ 1290 w 257"/>
                <a:gd name="T35" fmla="*/ 277 h 237"/>
                <a:gd name="T36" fmla="*/ 1120 w 257"/>
                <a:gd name="T37" fmla="*/ 268 h 237"/>
                <a:gd name="T38" fmla="*/ 978 w 257"/>
                <a:gd name="T39" fmla="*/ 258 h 237"/>
                <a:gd name="T40" fmla="*/ 851 w 257"/>
                <a:gd name="T41" fmla="*/ 249 h 237"/>
                <a:gd name="T42" fmla="*/ 736 w 257"/>
                <a:gd name="T43" fmla="*/ 236 h 237"/>
                <a:gd name="T44" fmla="*/ 645 w 257"/>
                <a:gd name="T45" fmla="*/ 222 h 237"/>
                <a:gd name="T46" fmla="*/ 560 w 257"/>
                <a:gd name="T47" fmla="*/ 207 h 237"/>
                <a:gd name="T48" fmla="*/ 482 w 257"/>
                <a:gd name="T49" fmla="*/ 189 h 237"/>
                <a:gd name="T50" fmla="*/ 411 w 257"/>
                <a:gd name="T51" fmla="*/ 172 h 237"/>
                <a:gd name="T52" fmla="*/ 353 w 257"/>
                <a:gd name="T53" fmla="*/ 152 h 237"/>
                <a:gd name="T54" fmla="*/ 303 w 257"/>
                <a:gd name="T55" fmla="*/ 131 h 237"/>
                <a:gd name="T56" fmla="*/ 249 w 257"/>
                <a:gd name="T57" fmla="*/ 106 h 237"/>
                <a:gd name="T58" fmla="*/ 190 w 257"/>
                <a:gd name="T59" fmla="*/ 84 h 237"/>
                <a:gd name="T60" fmla="*/ 133 w 257"/>
                <a:gd name="T61" fmla="*/ 59 h 237"/>
                <a:gd name="T62" fmla="*/ 67 w 257"/>
                <a:gd name="T63" fmla="*/ 3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7" name="Freeform 39"/>
            <p:cNvSpPr>
              <a:spLocks/>
            </p:cNvSpPr>
            <p:nvPr/>
          </p:nvSpPr>
          <p:spPr bwMode="ltGray">
            <a:xfrm rot="1584153">
              <a:off x="242" y="756"/>
              <a:ext cx="167" cy="115"/>
            </a:xfrm>
            <a:custGeom>
              <a:avLst/>
              <a:gdLst>
                <a:gd name="T0" fmla="*/ 462 w 124"/>
                <a:gd name="T1" fmla="*/ 0 h 110"/>
                <a:gd name="T2" fmla="*/ 739 w 124"/>
                <a:gd name="T3" fmla="*/ 141 h 110"/>
                <a:gd name="T4" fmla="*/ 718 w 124"/>
                <a:gd name="T5" fmla="*/ 140 h 110"/>
                <a:gd name="T6" fmla="*/ 638 w 124"/>
                <a:gd name="T7" fmla="*/ 137 h 110"/>
                <a:gd name="T8" fmla="*/ 533 w 124"/>
                <a:gd name="T9" fmla="*/ 133 h 110"/>
                <a:gd name="T10" fmla="*/ 408 w 124"/>
                <a:gd name="T11" fmla="*/ 130 h 110"/>
                <a:gd name="T12" fmla="*/ 268 w 124"/>
                <a:gd name="T13" fmla="*/ 127 h 110"/>
                <a:gd name="T14" fmla="*/ 152 w 124"/>
                <a:gd name="T15" fmla="*/ 128 h 110"/>
                <a:gd name="T16" fmla="*/ 54 w 124"/>
                <a:gd name="T17" fmla="*/ 134 h 110"/>
                <a:gd name="T18" fmla="*/ 0 w 124"/>
                <a:gd name="T19" fmla="*/ 143 h 110"/>
                <a:gd name="T20" fmla="*/ 22 w 124"/>
                <a:gd name="T21" fmla="*/ 128 h 110"/>
                <a:gd name="T22" fmla="*/ 48 w 124"/>
                <a:gd name="T23" fmla="*/ 116 h 110"/>
                <a:gd name="T24" fmla="*/ 98 w 124"/>
                <a:gd name="T25" fmla="*/ 107 h 110"/>
                <a:gd name="T26" fmla="*/ 152 w 124"/>
                <a:gd name="T27" fmla="*/ 99 h 110"/>
                <a:gd name="T28" fmla="*/ 215 w 124"/>
                <a:gd name="T29" fmla="*/ 94 h 110"/>
                <a:gd name="T30" fmla="*/ 279 w 124"/>
                <a:gd name="T31" fmla="*/ 93 h 110"/>
                <a:gd name="T32" fmla="*/ 350 w 124"/>
                <a:gd name="T33" fmla="*/ 93 h 110"/>
                <a:gd name="T34" fmla="*/ 430 w 124"/>
                <a:gd name="T35" fmla="*/ 97 h 110"/>
                <a:gd name="T36" fmla="*/ 435 w 124"/>
                <a:gd name="T37" fmla="*/ 93 h 110"/>
                <a:gd name="T38" fmla="*/ 418 w 124"/>
                <a:gd name="T39" fmla="*/ 74 h 110"/>
                <a:gd name="T40" fmla="*/ 399 w 124"/>
                <a:gd name="T41" fmla="*/ 50 h 110"/>
                <a:gd name="T42" fmla="*/ 391 w 124"/>
                <a:gd name="T43" fmla="*/ 39 h 110"/>
                <a:gd name="T44" fmla="*/ 376 w 124"/>
                <a:gd name="T45" fmla="*/ 39 h 110"/>
                <a:gd name="T46" fmla="*/ 361 w 124"/>
                <a:gd name="T47" fmla="*/ 37 h 110"/>
                <a:gd name="T48" fmla="*/ 350 w 124"/>
                <a:gd name="T49" fmla="*/ 32 h 110"/>
                <a:gd name="T50" fmla="*/ 343 w 124"/>
                <a:gd name="T51" fmla="*/ 29 h 110"/>
                <a:gd name="T52" fmla="*/ 343 w 124"/>
                <a:gd name="T53" fmla="*/ 25 h 110"/>
                <a:gd name="T54" fmla="*/ 350 w 124"/>
                <a:gd name="T55" fmla="*/ 20 h 110"/>
                <a:gd name="T56" fmla="*/ 396 w 124"/>
                <a:gd name="T57" fmla="*/ 8 h 110"/>
                <a:gd name="T58" fmla="*/ 46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8" name="Freeform 40"/>
            <p:cNvSpPr>
              <a:spLocks/>
            </p:cNvSpPr>
            <p:nvPr/>
          </p:nvSpPr>
          <p:spPr bwMode="ltGray">
            <a:xfrm rot="1584153">
              <a:off x="574" y="286"/>
              <a:ext cx="147" cy="160"/>
            </a:xfrm>
            <a:custGeom>
              <a:avLst/>
              <a:gdLst>
                <a:gd name="T0" fmla="*/ 0 w 109"/>
                <a:gd name="T1" fmla="*/ 0 h 156"/>
                <a:gd name="T2" fmla="*/ 30 w 109"/>
                <a:gd name="T3" fmla="*/ 1 h 156"/>
                <a:gd name="T4" fmla="*/ 105 w 109"/>
                <a:gd name="T5" fmla="*/ 5 h 156"/>
                <a:gd name="T6" fmla="*/ 220 w 109"/>
                <a:gd name="T7" fmla="*/ 12 h 156"/>
                <a:gd name="T8" fmla="*/ 349 w 109"/>
                <a:gd name="T9" fmla="*/ 30 h 156"/>
                <a:gd name="T10" fmla="*/ 471 w 109"/>
                <a:gd name="T11" fmla="*/ 50 h 156"/>
                <a:gd name="T12" fmla="*/ 577 w 109"/>
                <a:gd name="T13" fmla="*/ 83 h 156"/>
                <a:gd name="T14" fmla="*/ 642 w 109"/>
                <a:gd name="T15" fmla="*/ 126 h 156"/>
                <a:gd name="T16" fmla="*/ 655 w 109"/>
                <a:gd name="T17" fmla="*/ 181 h 156"/>
                <a:gd name="T18" fmla="*/ 635 w 109"/>
                <a:gd name="T19" fmla="*/ 181 h 156"/>
                <a:gd name="T20" fmla="*/ 599 w 109"/>
                <a:gd name="T21" fmla="*/ 181 h 156"/>
                <a:gd name="T22" fmla="*/ 558 w 109"/>
                <a:gd name="T23" fmla="*/ 181 h 156"/>
                <a:gd name="T24" fmla="*/ 522 w 109"/>
                <a:gd name="T25" fmla="*/ 178 h 156"/>
                <a:gd name="T26" fmla="*/ 486 w 109"/>
                <a:gd name="T27" fmla="*/ 177 h 156"/>
                <a:gd name="T28" fmla="*/ 445 w 109"/>
                <a:gd name="T29" fmla="*/ 174 h 156"/>
                <a:gd name="T30" fmla="*/ 396 w 109"/>
                <a:gd name="T31" fmla="*/ 169 h 156"/>
                <a:gd name="T32" fmla="*/ 349 w 109"/>
                <a:gd name="T33" fmla="*/ 163 h 156"/>
                <a:gd name="T34" fmla="*/ 317 w 109"/>
                <a:gd name="T35" fmla="*/ 146 h 156"/>
                <a:gd name="T36" fmla="*/ 317 w 109"/>
                <a:gd name="T37" fmla="*/ 129 h 156"/>
                <a:gd name="T38" fmla="*/ 339 w 109"/>
                <a:gd name="T39" fmla="*/ 113 h 156"/>
                <a:gd name="T40" fmla="*/ 359 w 109"/>
                <a:gd name="T41" fmla="*/ 92 h 156"/>
                <a:gd name="T42" fmla="*/ 339 w 109"/>
                <a:gd name="T43" fmla="*/ 74 h 156"/>
                <a:gd name="T44" fmla="*/ 291 w 109"/>
                <a:gd name="T45" fmla="*/ 49 h 156"/>
                <a:gd name="T46" fmla="*/ 189 w 109"/>
                <a:gd name="T47" fmla="*/ 29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49" name="Freeform 41"/>
            <p:cNvSpPr>
              <a:spLocks/>
            </p:cNvSpPr>
            <p:nvPr/>
          </p:nvSpPr>
          <p:spPr bwMode="ltGray">
            <a:xfrm rot="1584153">
              <a:off x="236" y="721"/>
              <a:ext cx="62" cy="97"/>
            </a:xfrm>
            <a:custGeom>
              <a:avLst/>
              <a:gdLst>
                <a:gd name="T0" fmla="*/ 189 w 46"/>
                <a:gd name="T1" fmla="*/ 0 h 94"/>
                <a:gd name="T2" fmla="*/ 120 w 46"/>
                <a:gd name="T3" fmla="*/ 44 h 94"/>
                <a:gd name="T4" fmla="*/ 89 w 46"/>
                <a:gd name="T5" fmla="*/ 74 h 94"/>
                <a:gd name="T6" fmla="*/ 66 w 46"/>
                <a:gd name="T7" fmla="*/ 97 h 94"/>
                <a:gd name="T8" fmla="*/ 0 w 46"/>
                <a:gd name="T9" fmla="*/ 112 h 94"/>
                <a:gd name="T10" fmla="*/ 73 w 46"/>
                <a:gd name="T11" fmla="*/ 106 h 94"/>
                <a:gd name="T12" fmla="*/ 140 w 46"/>
                <a:gd name="T13" fmla="*/ 98 h 94"/>
                <a:gd name="T14" fmla="*/ 191 w 46"/>
                <a:gd name="T15" fmla="*/ 82 h 94"/>
                <a:gd name="T16" fmla="*/ 240 w 46"/>
                <a:gd name="T17" fmla="*/ 69 h 94"/>
                <a:gd name="T18" fmla="*/ 272 w 46"/>
                <a:gd name="T19" fmla="*/ 53 h 94"/>
                <a:gd name="T20" fmla="*/ 276 w 46"/>
                <a:gd name="T21" fmla="*/ 36 h 94"/>
                <a:gd name="T22" fmla="*/ 255 w 46"/>
                <a:gd name="T23" fmla="*/ 15 h 94"/>
                <a:gd name="T24" fmla="*/ 18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0" name="Freeform 42"/>
            <p:cNvSpPr>
              <a:spLocks/>
            </p:cNvSpPr>
            <p:nvPr/>
          </p:nvSpPr>
          <p:spPr bwMode="ltGray">
            <a:xfrm rot="1584153">
              <a:off x="585" y="466"/>
              <a:ext cx="72" cy="41"/>
            </a:xfrm>
            <a:custGeom>
              <a:avLst/>
              <a:gdLst>
                <a:gd name="T0" fmla="*/ 0 w 54"/>
                <a:gd name="T1" fmla="*/ 0 h 40"/>
                <a:gd name="T2" fmla="*/ 1 w 54"/>
                <a:gd name="T3" fmla="*/ 1 h 40"/>
                <a:gd name="T4" fmla="*/ 36 w 54"/>
                <a:gd name="T5" fmla="*/ 3 h 40"/>
                <a:gd name="T6" fmla="*/ 73 w 54"/>
                <a:gd name="T7" fmla="*/ 8 h 40"/>
                <a:gd name="T8" fmla="*/ 116 w 54"/>
                <a:gd name="T9" fmla="*/ 12 h 40"/>
                <a:gd name="T10" fmla="*/ 164 w 54"/>
                <a:gd name="T11" fmla="*/ 15 h 40"/>
                <a:gd name="T12" fmla="*/ 215 w 54"/>
                <a:gd name="T13" fmla="*/ 17 h 40"/>
                <a:gd name="T14" fmla="*/ 256 w 54"/>
                <a:gd name="T15" fmla="*/ 18 h 40"/>
                <a:gd name="T16" fmla="*/ 304 w 54"/>
                <a:gd name="T17" fmla="*/ 16 h 40"/>
                <a:gd name="T18" fmla="*/ 300 w 54"/>
                <a:gd name="T19" fmla="*/ 31 h 40"/>
                <a:gd name="T20" fmla="*/ 283 w 54"/>
                <a:gd name="T21" fmla="*/ 39 h 40"/>
                <a:gd name="T22" fmla="*/ 249 w 54"/>
                <a:gd name="T23" fmla="*/ 44 h 40"/>
                <a:gd name="T24" fmla="*/ 207 w 54"/>
                <a:gd name="T25" fmla="*/ 46 h 40"/>
                <a:gd name="T26" fmla="*/ 155 w 54"/>
                <a:gd name="T27" fmla="*/ 45 h 40"/>
                <a:gd name="T28" fmla="*/ 105 w 54"/>
                <a:gd name="T29" fmla="*/ 38 h 40"/>
                <a:gd name="T30" fmla="*/ 55 w 54"/>
                <a:gd name="T31" fmla="*/ 26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sp>
          <p:nvSpPr>
            <p:cNvPr id="1052" name="Freeform 44"/>
            <p:cNvSpPr>
              <a:spLocks/>
            </p:cNvSpPr>
            <p:nvPr/>
          </p:nvSpPr>
          <p:spPr bwMode="ltGray">
            <a:xfrm rot="1584153">
              <a:off x="56" y="84"/>
              <a:ext cx="804" cy="686"/>
            </a:xfrm>
            <a:custGeom>
              <a:avLst/>
              <a:gdLst>
                <a:gd name="T0" fmla="*/ 98 w 596"/>
                <a:gd name="T1" fmla="*/ 441 h 666"/>
                <a:gd name="T2" fmla="*/ 36 w 596"/>
                <a:gd name="T3" fmla="*/ 408 h 666"/>
                <a:gd name="T4" fmla="*/ 0 w 596"/>
                <a:gd name="T5" fmla="*/ 345 h 666"/>
                <a:gd name="T6" fmla="*/ 22 w 596"/>
                <a:gd name="T7" fmla="*/ 266 h 666"/>
                <a:gd name="T8" fmla="*/ 152 w 596"/>
                <a:gd name="T9" fmla="*/ 181 h 666"/>
                <a:gd name="T10" fmla="*/ 415 w 596"/>
                <a:gd name="T11" fmla="*/ 102 h 666"/>
                <a:gd name="T12" fmla="*/ 857 w 596"/>
                <a:gd name="T13" fmla="*/ 37 h 666"/>
                <a:gd name="T14" fmla="*/ 1487 w 596"/>
                <a:gd name="T15" fmla="*/ 2 h 666"/>
                <a:gd name="T16" fmla="*/ 2293 w 596"/>
                <a:gd name="T17" fmla="*/ 9 h 666"/>
                <a:gd name="T18" fmla="*/ 2917 w 596"/>
                <a:gd name="T19" fmla="*/ 80 h 666"/>
                <a:gd name="T20" fmla="*/ 3339 w 596"/>
                <a:gd name="T21" fmla="*/ 197 h 666"/>
                <a:gd name="T22" fmla="*/ 3560 w 596"/>
                <a:gd name="T23" fmla="*/ 340 h 666"/>
                <a:gd name="T24" fmla="*/ 3587 w 596"/>
                <a:gd name="T25" fmla="*/ 488 h 666"/>
                <a:gd name="T26" fmla="*/ 3414 w 596"/>
                <a:gd name="T27" fmla="*/ 627 h 666"/>
                <a:gd name="T28" fmla="*/ 3055 w 596"/>
                <a:gd name="T29" fmla="*/ 734 h 666"/>
                <a:gd name="T30" fmla="*/ 2513 w 596"/>
                <a:gd name="T31" fmla="*/ 792 h 666"/>
                <a:gd name="T32" fmla="*/ 2345 w 596"/>
                <a:gd name="T33" fmla="*/ 787 h 666"/>
                <a:gd name="T34" fmla="*/ 2659 w 596"/>
                <a:gd name="T35" fmla="*/ 738 h 666"/>
                <a:gd name="T36" fmla="*/ 2904 w 596"/>
                <a:gd name="T37" fmla="*/ 649 h 666"/>
                <a:gd name="T38" fmla="*/ 3072 w 596"/>
                <a:gd name="T39" fmla="*/ 542 h 666"/>
                <a:gd name="T40" fmla="*/ 3132 w 596"/>
                <a:gd name="T41" fmla="*/ 424 h 666"/>
                <a:gd name="T42" fmla="*/ 3096 w 596"/>
                <a:gd name="T43" fmla="*/ 308 h 666"/>
                <a:gd name="T44" fmla="*/ 2921 w 596"/>
                <a:gd name="T45" fmla="*/ 208 h 666"/>
                <a:gd name="T46" fmla="*/ 2609 w 596"/>
                <a:gd name="T47" fmla="*/ 134 h 666"/>
                <a:gd name="T48" fmla="*/ 2056 w 596"/>
                <a:gd name="T49" fmla="*/ 88 h 666"/>
                <a:gd name="T50" fmla="*/ 1483 w 596"/>
                <a:gd name="T51" fmla="*/ 73 h 666"/>
                <a:gd name="T52" fmla="*/ 1050 w 596"/>
                <a:gd name="T53" fmla="*/ 83 h 666"/>
                <a:gd name="T54" fmla="*/ 730 w 596"/>
                <a:gd name="T55" fmla="*/ 119 h 666"/>
                <a:gd name="T56" fmla="*/ 505 w 596"/>
                <a:gd name="T57" fmla="*/ 178 h 666"/>
                <a:gd name="T58" fmla="*/ 344 w 596"/>
                <a:gd name="T59" fmla="*/ 246 h 666"/>
                <a:gd name="T60" fmla="*/ 240 w 596"/>
                <a:gd name="T61" fmla="*/ 324 h 666"/>
                <a:gd name="T62" fmla="*/ 169 w 596"/>
                <a:gd name="T63" fmla="*/ 404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smtClean="0">
                <a:ln>
                  <a:noFill/>
                </a:ln>
                <a:solidFill>
                  <a:srgbClr val="006699"/>
                </a:solidFill>
                <a:effectLst/>
                <a:uLnTx/>
                <a:uFillTx/>
                <a:latin typeface="Verdana" panose="020B0604030504040204" pitchFamily="34" charset="0"/>
                <a:ea typeface="+mn-ea"/>
                <a:cs typeface="+mn-cs"/>
              </a:endParaRPr>
            </a:p>
          </p:txBody>
        </p:sp>
      </p:grpSp>
      <p:sp>
        <p:nvSpPr>
          <p:cNvPr id="130093" name="Rectangle 45"/>
          <p:cNvSpPr>
            <a:spLocks noGrp="1" noChangeArrowheads="1"/>
          </p:cNvSpPr>
          <p:nvPr>
            <p:ph type="title"/>
          </p:nvPr>
        </p:nvSpPr>
        <p:spPr bwMode="auto">
          <a:xfrm>
            <a:off x="590552" y="103188"/>
            <a:ext cx="10991849"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Rectangle 46"/>
          <p:cNvSpPr>
            <a:spLocks noGrp="1" noChangeArrowheads="1"/>
          </p:cNvSpPr>
          <p:nvPr>
            <p:ph type="body" idx="1"/>
          </p:nvPr>
        </p:nvSpPr>
        <p:spPr bwMode="auto">
          <a:xfrm>
            <a:off x="609600" y="1600201"/>
            <a:ext cx="10972800" cy="445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0095" name="Rectangle 47"/>
          <p:cNvSpPr>
            <a:spLocks noGrp="1" noChangeArrowheads="1"/>
          </p:cNvSpPr>
          <p:nvPr>
            <p:ph type="dt" sz="half" idx="2"/>
          </p:nvPr>
        </p:nvSpPr>
        <p:spPr bwMode="auto">
          <a:xfrm>
            <a:off x="609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defRPr sz="1400"/>
            </a:lvl1pPr>
          </a:lstStyle>
          <a:p>
            <a:pPr fontAlgn="base">
              <a:spcBef>
                <a:spcPct val="0"/>
              </a:spcBef>
              <a:spcAft>
                <a:spcPct val="0"/>
              </a:spcAft>
              <a:defRPr/>
            </a:pPr>
            <a:fld id="{36436BAA-C821-40AD-B08D-D6B733D3B10C}" type="datetime1">
              <a:rPr lang="en-US" altLang="en-US" smtClean="0">
                <a:solidFill>
                  <a:srgbClr val="006699"/>
                </a:solidFill>
              </a:rPr>
              <a:pPr fontAlgn="base">
                <a:spcBef>
                  <a:spcPct val="0"/>
                </a:spcBef>
                <a:spcAft>
                  <a:spcPct val="0"/>
                </a:spcAft>
                <a:defRPr/>
              </a:pPr>
              <a:t>2/24/2021</a:t>
            </a:fld>
            <a:endParaRPr lang="en-US" altLang="en-US">
              <a:solidFill>
                <a:srgbClr val="006699"/>
              </a:solidFill>
            </a:endParaRPr>
          </a:p>
        </p:txBody>
      </p:sp>
      <p:sp>
        <p:nvSpPr>
          <p:cNvPr id="130096" name="Rectangle 48"/>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smtClean="0">
                <a:solidFill>
                  <a:srgbClr val="006699"/>
                </a:solidFill>
              </a:rPr>
              <a:t>1</a:t>
            </a:r>
            <a:endParaRPr lang="en-US" altLang="en-US">
              <a:solidFill>
                <a:srgbClr val="006699"/>
              </a:solidFill>
            </a:endParaRPr>
          </a:p>
        </p:txBody>
      </p:sp>
      <p:sp>
        <p:nvSpPr>
          <p:cNvPr id="130097" name="Rectangle 49"/>
          <p:cNvSpPr>
            <a:spLocks noGrp="1" noChangeArrowheads="1"/>
          </p:cNvSpPr>
          <p:nvPr>
            <p:ph type="sldNum" sz="quarter" idx="4"/>
          </p:nvPr>
        </p:nvSpPr>
        <p:spPr bwMode="auto">
          <a:xfrm>
            <a:off x="8737600" y="6243638"/>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9BE75DC2-F739-4BEC-8EA4-69B2E719D517}" type="slidenum">
              <a:rPr lang="en-US" altLang="en-US" smtClean="0">
                <a:solidFill>
                  <a:srgbClr val="006699"/>
                </a:solidFill>
              </a:rPr>
              <a:pPr fontAlgn="base">
                <a:spcBef>
                  <a:spcPct val="0"/>
                </a:spcBef>
                <a:spcAft>
                  <a:spcPct val="0"/>
                </a:spcAft>
                <a:defRPr/>
              </a:pPr>
              <a:t>‹#›</a:t>
            </a:fld>
            <a:endParaRPr lang="en-US" altLang="en-US">
              <a:solidFill>
                <a:srgbClr val="006699"/>
              </a:solidFill>
            </a:endParaRPr>
          </a:p>
        </p:txBody>
      </p:sp>
    </p:spTree>
    <p:extLst>
      <p:ext uri="{BB962C8B-B14F-4D97-AF65-F5344CB8AC3E}">
        <p14:creationId xmlns:p14="http://schemas.microsoft.com/office/powerpoint/2010/main" val="1818384704"/>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Lst>
  <p:txStyles>
    <p:titleStyle>
      <a:lvl1pPr algn="ctr"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475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fld id="{64301835-FBD6-4580-A297-9E6FDD2ED834}"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220679813"/>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 id="2147483731" r:id="rId14"/>
    <p:sldLayoutId id="2147483732" r:id="rId15"/>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475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fld id="{EACBCAE9-DDE1-4B76-8045-39D0216ECD09}"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694023145"/>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 id="2147483747" r:id="rId14"/>
    <p:sldLayoutId id="2147483748" r:id="rId15"/>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475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fld id="{E787C2E4-8C5B-4881-A8CA-F4952AB36578}"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246323623"/>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 id="2147483763" r:id="rId14"/>
    <p:sldLayoutId id="2147483764" r:id="rId15"/>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8195"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475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endParaRPr lang="en-US" altLang="en-US"/>
          </a:p>
        </p:txBody>
      </p:sp>
      <p:sp>
        <p:nvSpPr>
          <p:cNvPr id="7475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cs typeface="Arial" panose="020B0604020202020204" pitchFamily="34" charset="0"/>
              </a:defRPr>
            </a:lvl1pPr>
          </a:lstStyle>
          <a:p>
            <a:pPr fontAlgn="base">
              <a:spcBef>
                <a:spcPct val="0"/>
              </a:spcBef>
              <a:spcAft>
                <a:spcPct val="0"/>
              </a:spcAft>
              <a:defRPr/>
            </a:pPr>
            <a:fld id="{1BBDEF89-E4ED-46E3-9D42-9E9959D1FCBB}"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3272733659"/>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 id="2147483780" r:id="rId15"/>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panose="020B0604020202020204" pitchFamily="34" charset="0"/>
              </a:defRPr>
            </a:lvl1pPr>
          </a:lstStyle>
          <a:p>
            <a:pPr fontAlgn="base">
              <a:spcBef>
                <a:spcPct val="0"/>
              </a:spcBef>
              <a:spcAft>
                <a:spcPct val="0"/>
              </a:spcAft>
              <a:defRPr/>
            </a:pPr>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panose="020B0604020202020204" pitchFamily="34" charset="0"/>
              </a:defRPr>
            </a:lvl1pPr>
          </a:lstStyle>
          <a:p>
            <a:pPr fontAlgn="base">
              <a:spcBef>
                <a:spcPct val="0"/>
              </a:spcBef>
              <a:spcAft>
                <a:spcPct val="0"/>
              </a:spcAft>
              <a:defRPr/>
            </a:pPr>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pPr fontAlgn="base">
              <a:spcBef>
                <a:spcPct val="0"/>
              </a:spcBef>
              <a:spcAft>
                <a:spcPct val="0"/>
              </a:spcAft>
              <a:defRPr/>
            </a:pPr>
            <a:fld id="{455E04A6-FD49-4FF1-A9DF-C198D17D9B11}" type="slidenum">
              <a:rPr lang="en-US" altLang="en-US" smtClean="0"/>
              <a:pPr fontAlgn="base">
                <a:spcBef>
                  <a:spcPct val="0"/>
                </a:spcBef>
                <a:spcAft>
                  <a:spcPct val="0"/>
                </a:spcAft>
                <a:defRPr/>
              </a:pPr>
              <a:t>‹#›</a:t>
            </a:fld>
            <a:endParaRPr lang="en-US" altLang="en-US"/>
          </a:p>
        </p:txBody>
      </p:sp>
    </p:spTree>
    <p:extLst>
      <p:ext uri="{BB962C8B-B14F-4D97-AF65-F5344CB8AC3E}">
        <p14:creationId xmlns:p14="http://schemas.microsoft.com/office/powerpoint/2010/main" val="1066740091"/>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 id="2147483794" r:id="rId13"/>
    <p:sldLayoutId id="2147483795"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gif"/><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2.wmf"/><Relationship Id="rId2" Type="http://schemas.openxmlformats.org/officeDocument/2006/relationships/slideLayout" Target="../slideLayouts/slideLayout95.xml"/><Relationship Id="rId16"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1.wmf"/><Relationship Id="rId4" Type="http://schemas.openxmlformats.org/officeDocument/2006/relationships/image" Target="../media/image37.wmf"/><Relationship Id="rId9" Type="http://schemas.openxmlformats.org/officeDocument/2006/relationships/oleObject" Target="../embeddings/oleObject38.bin"/><Relationship Id="rId14" Type="http://schemas.openxmlformats.org/officeDocument/2006/relationships/image" Target="../media/image43.wmf"/></Relationships>
</file>

<file path=ppt/slides/_rels/slide1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10.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4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9.jpeg"/><Relationship Id="rId1" Type="http://schemas.openxmlformats.org/officeDocument/2006/relationships/slideLayout" Target="../slideLayouts/slideLayout120.xml"/><Relationship Id="rId4" Type="http://schemas.openxmlformats.org/officeDocument/2006/relationships/image" Target="../media/image5.gif"/></Relationships>
</file>

<file path=ppt/slides/_rels/slide1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9.xml"/></Relationships>
</file>

<file path=ppt/slides/_rels/slide2.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15.xml"/><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emf"/><Relationship Id="rId2" Type="http://schemas.openxmlformats.org/officeDocument/2006/relationships/slideLayout" Target="../slideLayouts/slideLayout44.xml"/><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3.xml"/><Relationship Id="rId21" Type="http://schemas.openxmlformats.org/officeDocument/2006/relationships/image" Target="../media/image19.wmf"/><Relationship Id="rId7" Type="http://schemas.openxmlformats.org/officeDocument/2006/relationships/image" Target="../media/image14.wmf"/><Relationship Id="rId12" Type="http://schemas.openxmlformats.org/officeDocument/2006/relationships/oleObject" Target="../embeddings/oleObject10.bin"/><Relationship Id="rId17" Type="http://schemas.openxmlformats.org/officeDocument/2006/relationships/oleObject" Target="../embeddings/oleObject14.bin"/><Relationship Id="rId25" Type="http://schemas.openxmlformats.org/officeDocument/2006/relationships/image" Target="../media/image21.wmf"/><Relationship Id="rId2" Type="http://schemas.openxmlformats.org/officeDocument/2006/relationships/slideLayout" Target="../slideLayouts/slideLayout65.xml"/><Relationship Id="rId16" Type="http://schemas.openxmlformats.org/officeDocument/2006/relationships/oleObject" Target="../embeddings/oleObject13.bin"/><Relationship Id="rId20" Type="http://schemas.openxmlformats.org/officeDocument/2006/relationships/oleObject" Target="../embeddings/oleObject16.bin"/><Relationship Id="rId29"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6.wmf"/><Relationship Id="rId24" Type="http://schemas.openxmlformats.org/officeDocument/2006/relationships/oleObject" Target="../embeddings/oleObject18.bin"/><Relationship Id="rId5" Type="http://schemas.openxmlformats.org/officeDocument/2006/relationships/image" Target="../media/image13.emf"/><Relationship Id="rId15" Type="http://schemas.openxmlformats.org/officeDocument/2006/relationships/oleObject" Target="../embeddings/oleObject12.bin"/><Relationship Id="rId23" Type="http://schemas.openxmlformats.org/officeDocument/2006/relationships/image" Target="../media/image20.wmf"/><Relationship Id="rId28" Type="http://schemas.openxmlformats.org/officeDocument/2006/relationships/oleObject" Target="../embeddings/oleObject20.bin"/><Relationship Id="rId10" Type="http://schemas.openxmlformats.org/officeDocument/2006/relationships/oleObject" Target="../embeddings/oleObject9.bin"/><Relationship Id="rId19" Type="http://schemas.openxmlformats.org/officeDocument/2006/relationships/image" Target="../media/image18.wmf"/><Relationship Id="rId31" Type="http://schemas.openxmlformats.org/officeDocument/2006/relationships/image" Target="../media/image24.wmf"/><Relationship Id="rId4" Type="http://schemas.openxmlformats.org/officeDocument/2006/relationships/oleObject" Target="../embeddings/oleObject6.bin"/><Relationship Id="rId9" Type="http://schemas.openxmlformats.org/officeDocument/2006/relationships/image" Target="../media/image15.wmf"/><Relationship Id="rId14" Type="http://schemas.openxmlformats.org/officeDocument/2006/relationships/oleObject" Target="../embeddings/oleObject11.bin"/><Relationship Id="rId22" Type="http://schemas.openxmlformats.org/officeDocument/2006/relationships/oleObject" Target="../embeddings/oleObject17.bin"/><Relationship Id="rId27" Type="http://schemas.openxmlformats.org/officeDocument/2006/relationships/image" Target="../media/image22.wmf"/><Relationship Id="rId30"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9.wmf"/><Relationship Id="rId3" Type="http://schemas.openxmlformats.org/officeDocument/2006/relationships/notesSlide" Target="../notesSlides/notesSlide4.xml"/><Relationship Id="rId7" Type="http://schemas.openxmlformats.org/officeDocument/2006/relationships/image" Target="../media/image26.wmf"/><Relationship Id="rId12" Type="http://schemas.openxmlformats.org/officeDocument/2006/relationships/oleObject" Target="../embeddings/oleObject26.bin"/><Relationship Id="rId2" Type="http://schemas.openxmlformats.org/officeDocument/2006/relationships/slideLayout" Target="../slideLayouts/slideLayout57.xml"/><Relationship Id="rId1" Type="http://schemas.openxmlformats.org/officeDocument/2006/relationships/vmlDrawing" Target="../drawings/vmlDrawing3.vml"/><Relationship Id="rId6" Type="http://schemas.openxmlformats.org/officeDocument/2006/relationships/oleObject" Target="../embeddings/oleObject23.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7.wmf"/></Relationships>
</file>

<file path=ppt/slides/_rels/slide8.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2" Type="http://schemas.openxmlformats.org/officeDocument/2006/relationships/slideLayout" Target="../slideLayouts/slideLayout52.xml"/><Relationship Id="rId16" Type="http://schemas.openxmlformats.org/officeDocument/2006/relationships/image" Target="../media/image36.wmf"/><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 Id="rId14" Type="http://schemas.openxmlformats.org/officeDocument/2006/relationships/image" Target="../media/image35.wmf"/></Relationships>
</file>

<file path=ppt/slides/_rels/slide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slideLayout" Target="../slideLayouts/slideLayout81.xml"/><Relationship Id="rId1" Type="http://schemas.openxmlformats.org/officeDocument/2006/relationships/vmlDrawing" Target="../drawings/vmlDrawing5.vml"/><Relationship Id="rId5" Type="http://schemas.openxmlformats.org/officeDocument/2006/relationships/image" Target="../media/image37.wmf"/><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a:xfrm>
            <a:off x="2286000" y="660401"/>
            <a:ext cx="7772400" cy="1470025"/>
          </a:xfrm>
        </p:spPr>
        <p:txBody>
          <a:bodyPr/>
          <a:lstStyle/>
          <a:p>
            <a:r>
              <a:rPr lang="en-US" altLang="en-US" smtClean="0">
                <a:solidFill>
                  <a:srgbClr val="FF0000"/>
                </a:solidFill>
              </a:rPr>
              <a:t>Môn Toán – lớp 9</a:t>
            </a:r>
          </a:p>
        </p:txBody>
      </p:sp>
      <p:sp>
        <p:nvSpPr>
          <p:cNvPr id="13315" name="Subtitle 2"/>
          <p:cNvSpPr>
            <a:spLocks noGrp="1"/>
          </p:cNvSpPr>
          <p:nvPr>
            <p:ph type="subTitle" idx="1"/>
          </p:nvPr>
        </p:nvSpPr>
        <p:spPr>
          <a:xfrm>
            <a:off x="2743200" y="3276600"/>
            <a:ext cx="7239000" cy="1752600"/>
          </a:xfrm>
        </p:spPr>
        <p:txBody>
          <a:bodyPr/>
          <a:lstStyle/>
          <a:p>
            <a:r>
              <a:rPr lang="en-US" altLang="en-US" smtClean="0">
                <a:solidFill>
                  <a:srgbClr val="FF3399"/>
                </a:solidFill>
              </a:rPr>
              <a:t>Giáo viên: Phan Thị Hồng Thắm</a:t>
            </a:r>
          </a:p>
          <a:p>
            <a:r>
              <a:rPr lang="en-US" altLang="en-US" smtClean="0">
                <a:solidFill>
                  <a:srgbClr val="FF3399"/>
                </a:solidFill>
              </a:rPr>
              <a:t>Trường: THCS Nguyễn Thiện Thuật</a:t>
            </a:r>
          </a:p>
        </p:txBody>
      </p:sp>
      <p:sp>
        <p:nvSpPr>
          <p:cNvPr id="13316" name="TextBox 14"/>
          <p:cNvSpPr txBox="1">
            <a:spLocks noChangeArrowheads="1"/>
          </p:cNvSpPr>
          <p:nvPr/>
        </p:nvSpPr>
        <p:spPr bwMode="auto">
          <a:xfrm>
            <a:off x="2286000" y="1987551"/>
            <a:ext cx="79248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b="1">
                <a:solidFill>
                  <a:srgbClr val="3333CC"/>
                </a:solidFill>
              </a:rPr>
              <a:t>Tiết 41:GIẢI BÀI TOÁN BẰNG CÁCH LẬP HỆ PHƯƠNG TRÌNH (Tiết 3)</a:t>
            </a:r>
          </a:p>
        </p:txBody>
      </p:sp>
      <p:pic>
        <p:nvPicPr>
          <p:cNvPr id="133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88501" y="5213350"/>
            <a:ext cx="254108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5270499"/>
            <a:ext cx="2743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96567" y="5240338"/>
            <a:ext cx="2661233"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1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29199" y="5240338"/>
            <a:ext cx="2382253"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229308" y="5240336"/>
            <a:ext cx="2441743"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2"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03848" y="913356"/>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15260" y="1961194"/>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83273" y="3009900"/>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3266" y="4070350"/>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270701" y="640119"/>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512714" y="1697038"/>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0815132" y="2873208"/>
            <a:ext cx="1077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9"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051671" y="3909219"/>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0"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471314" y="-92075"/>
            <a:ext cx="1077913" cy="114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1" name="Picture 8" descr="455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63812" y="-21682"/>
            <a:ext cx="1077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05353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6096000" y="1447801"/>
            <a:ext cx="0" cy="5286375"/>
          </a:xfrm>
          <a:prstGeom prst="line">
            <a:avLst/>
          </a:prstGeom>
          <a:noFill/>
          <a:ln w="57150" cmpd="thickThin">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6627" name="Text Box 5"/>
          <p:cNvSpPr txBox="1">
            <a:spLocks noChangeArrowheads="1"/>
          </p:cNvSpPr>
          <p:nvPr/>
        </p:nvSpPr>
        <p:spPr bwMode="auto">
          <a:xfrm>
            <a:off x="2041525" y="25892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66"/>
              </a:solidFill>
              <a:latin typeface=".VnTime" panose="020B7200000000000000" pitchFamily="34" charset="0"/>
              <a:cs typeface="Arial" panose="020B0604020202020204" pitchFamily="34" charset="0"/>
            </a:endParaRPr>
          </a:p>
        </p:txBody>
      </p:sp>
      <p:sp>
        <p:nvSpPr>
          <p:cNvPr id="26628" name="Text Box 6"/>
          <p:cNvSpPr txBox="1">
            <a:spLocks noChangeArrowheads="1"/>
          </p:cNvSpPr>
          <p:nvPr/>
        </p:nvSpPr>
        <p:spPr bwMode="auto">
          <a:xfrm>
            <a:off x="2743201" y="1203326"/>
            <a:ext cx="949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u="sng">
                <a:solidFill>
                  <a:srgbClr val="FF5050"/>
                </a:solidFill>
                <a:cs typeface="Arial" panose="020B0604020202020204" pitchFamily="34" charset="0"/>
              </a:rPr>
              <a:t>Đ</a:t>
            </a:r>
            <a:r>
              <a:rPr lang="en-US" altLang="en-US" sz="2000" b="1" u="sng">
                <a:solidFill>
                  <a:srgbClr val="FF3300"/>
                </a:solidFill>
                <a:latin typeface=".VnTime" panose="020B7200000000000000" pitchFamily="34" charset="0"/>
                <a:cs typeface="Arial" panose="020B0604020202020204" pitchFamily="34" charset="0"/>
              </a:rPr>
              <a:t>¸p ¸n</a:t>
            </a:r>
          </a:p>
        </p:txBody>
      </p:sp>
      <p:sp>
        <p:nvSpPr>
          <p:cNvPr id="26629" name="Text Box 7"/>
          <p:cNvSpPr txBox="1">
            <a:spLocks noChangeArrowheads="1"/>
          </p:cNvSpPr>
          <p:nvPr/>
        </p:nvSpPr>
        <p:spPr bwMode="auto">
          <a:xfrm>
            <a:off x="1524000" y="205263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66"/>
              </a:solidFill>
              <a:latin typeface=".VnTime" panose="020B7200000000000000" pitchFamily="34" charset="0"/>
              <a:cs typeface="Arial" panose="020B0604020202020204" pitchFamily="34" charset="0"/>
            </a:endParaRPr>
          </a:p>
        </p:txBody>
      </p:sp>
      <p:sp>
        <p:nvSpPr>
          <p:cNvPr id="27656" name="Text Box 8"/>
          <p:cNvSpPr txBox="1">
            <a:spLocks noChangeArrowheads="1"/>
          </p:cNvSpPr>
          <p:nvPr/>
        </p:nvSpPr>
        <p:spPr bwMode="auto">
          <a:xfrm>
            <a:off x="1299411" y="1492250"/>
            <a:ext cx="402982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Gä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vËn</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èc</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cña</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kh¸ch</a:t>
            </a:r>
            <a:r>
              <a:rPr lang="en-US" altLang="en-US" sz="1800" b="1" dirty="0">
                <a:solidFill>
                  <a:srgbClr val="000000"/>
                </a:solidFill>
                <a:latin typeface=".VnArial Narrow" panose="020B7200000000000000" pitchFamily="34" charset="0"/>
                <a:cs typeface="Arial" panose="020B0604020202020204" pitchFamily="34" charset="0"/>
              </a:rPr>
              <a:t> lµ x ( km/h )</a:t>
            </a:r>
          </a:p>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VËn</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èc</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cña</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hµng</a:t>
            </a:r>
            <a:r>
              <a:rPr lang="en-US" altLang="en-US" sz="1800" b="1" dirty="0">
                <a:solidFill>
                  <a:srgbClr val="000000"/>
                </a:solidFill>
                <a:latin typeface=".VnArial Narrow" panose="020B7200000000000000" pitchFamily="34" charset="0"/>
                <a:cs typeface="Arial" panose="020B0604020202020204" pitchFamily="34" charset="0"/>
              </a:rPr>
              <a:t> lµ y ( km/h )</a:t>
            </a:r>
          </a:p>
        </p:txBody>
      </p:sp>
      <p:sp>
        <p:nvSpPr>
          <p:cNvPr id="27657" name="Text Box 9"/>
          <p:cNvSpPr txBox="1">
            <a:spLocks noChangeArrowheads="1"/>
          </p:cNvSpPr>
          <p:nvPr/>
        </p:nvSpPr>
        <p:spPr bwMode="auto">
          <a:xfrm>
            <a:off x="1905000" y="2071688"/>
            <a:ext cx="13414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ĐK: x &gt; y &gt; 0</a:t>
            </a:r>
          </a:p>
        </p:txBody>
      </p:sp>
      <p:sp>
        <p:nvSpPr>
          <p:cNvPr id="27658" name="Text Box 10"/>
          <p:cNvSpPr txBox="1">
            <a:spLocks noChangeArrowheads="1"/>
          </p:cNvSpPr>
          <p:nvPr/>
        </p:nvSpPr>
        <p:spPr bwMode="auto">
          <a:xfrm>
            <a:off x="1476375" y="2338682"/>
            <a:ext cx="2927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LÇn</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Ç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ha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g­uîc</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chiÒu</a:t>
            </a:r>
            <a:r>
              <a:rPr lang="en-US" altLang="en-US" sz="1800" b="1" dirty="0">
                <a:solidFill>
                  <a:srgbClr val="000000"/>
                </a:solidFill>
                <a:latin typeface=".VnArial Narrow" panose="020B7200000000000000" pitchFamily="34" charset="0"/>
                <a:cs typeface="Arial" panose="020B0604020202020204" pitchFamily="34" charset="0"/>
              </a:rPr>
              <a:t>:</a:t>
            </a:r>
          </a:p>
        </p:txBody>
      </p:sp>
      <p:sp>
        <p:nvSpPr>
          <p:cNvPr id="26633" name="Rectangle 11"/>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7660" name="Text Box 12"/>
          <p:cNvSpPr txBox="1">
            <a:spLocks noChangeArrowheads="1"/>
          </p:cNvSpPr>
          <p:nvPr/>
        </p:nvSpPr>
        <p:spPr bwMode="auto">
          <a:xfrm>
            <a:off x="1077120" y="3166564"/>
            <a:ext cx="47482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hµng</a:t>
            </a:r>
            <a:r>
              <a:rPr lang="en-US" altLang="en-US" sz="1800" b="1" dirty="0">
                <a:solidFill>
                  <a:srgbClr val="000000"/>
                </a:solidFill>
                <a:latin typeface=".VnArial Narrow" panose="020B7200000000000000" pitchFamily="34" charset="0"/>
                <a:cs typeface="Arial" panose="020B0604020202020204" pitchFamily="34" charset="0"/>
              </a:rPr>
              <a:t> ®I </a:t>
            </a:r>
            <a:r>
              <a:rPr lang="en-US" altLang="en-US" sz="1800" b="1" dirty="0" err="1">
                <a:solidFill>
                  <a:srgbClr val="000000"/>
                </a:solidFill>
                <a:latin typeface=".VnArial Narrow" panose="020B7200000000000000" pitchFamily="34" charset="0"/>
                <a:cs typeface="Arial" panose="020B0604020202020204" pitchFamily="34" charset="0"/>
              </a:rPr>
              <a:t>trong</a:t>
            </a:r>
            <a:r>
              <a:rPr lang="en-US" altLang="en-US" sz="1800" b="1" dirty="0">
                <a:solidFill>
                  <a:srgbClr val="000000"/>
                </a:solidFill>
                <a:latin typeface=".VnArial Narrow" panose="020B7200000000000000" pitchFamily="34" charset="0"/>
                <a:cs typeface="Arial" panose="020B0604020202020204" pitchFamily="34" charset="0"/>
              </a:rPr>
              <a:t> 24 + 36 = 60ph = 1h </a:t>
            </a:r>
            <a:r>
              <a:rPr lang="en-US" altLang="en-US" sz="1800" b="1" dirty="0" err="1">
                <a:solidFill>
                  <a:srgbClr val="000000"/>
                </a:solidFill>
                <a:latin typeface=".VnArial Narrow" panose="020B7200000000000000" pitchFamily="34" charset="0"/>
                <a:cs typeface="Arial" panose="020B0604020202020204" pitchFamily="34" charset="0"/>
              </a:rPr>
              <a:t>được</a:t>
            </a:r>
            <a:r>
              <a:rPr lang="en-US" altLang="en-US" sz="1800" b="1" dirty="0">
                <a:solidFill>
                  <a:srgbClr val="000000"/>
                </a:solidFill>
                <a:latin typeface=".VnArial Narrow" panose="020B7200000000000000" pitchFamily="34" charset="0"/>
                <a:cs typeface="Arial" panose="020B0604020202020204" pitchFamily="34" charset="0"/>
              </a:rPr>
              <a:t>  y (km) </a:t>
            </a:r>
          </a:p>
        </p:txBody>
      </p:sp>
      <p:sp>
        <p:nvSpPr>
          <p:cNvPr id="27661" name="Text Box 13"/>
          <p:cNvSpPr txBox="1">
            <a:spLocks noChangeArrowheads="1"/>
          </p:cNvSpPr>
          <p:nvPr/>
        </p:nvSpPr>
        <p:spPr bwMode="auto">
          <a:xfrm>
            <a:off x="1020137" y="3597235"/>
            <a:ext cx="4805196"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Khi</a:t>
            </a:r>
            <a:r>
              <a:rPr lang="en-US" altLang="en-US" sz="1800" b="1" dirty="0">
                <a:solidFill>
                  <a:srgbClr val="000000"/>
                </a:solidFill>
                <a:latin typeface=".VnArial Narrow" panose="020B7200000000000000" pitchFamily="34" charset="0"/>
                <a:cs typeface="Arial" panose="020B0604020202020204" pitchFamily="34" charset="0"/>
              </a:rPr>
              <a:t> 2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gÆp</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ha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æ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q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êng</a:t>
            </a:r>
            <a:r>
              <a:rPr lang="en-US" altLang="en-US" sz="1800" b="1" dirty="0">
                <a:solidFill>
                  <a:srgbClr val="000000"/>
                </a:solidFill>
                <a:latin typeface=".VnArial Narrow" panose="020B7200000000000000" pitchFamily="34" charset="0"/>
                <a:cs typeface="Arial" panose="020B0604020202020204" pitchFamily="34" charset="0"/>
              </a:rPr>
              <a:t> 2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p>
          <a:p>
            <a:pPr fontAlgn="base">
              <a:spcBef>
                <a:spcPct val="0"/>
              </a:spcBef>
              <a:spcAft>
                <a:spcPct val="0"/>
              </a:spcAft>
              <a:buNone/>
            </a:pPr>
            <a:r>
              <a:rPr lang="en-US" altLang="en-US" sz="1800" b="1" dirty="0">
                <a:solidFill>
                  <a:srgbClr val="000000"/>
                </a:solidFill>
                <a:latin typeface=".VnArial Narrow" panose="020B7200000000000000" pitchFamily="34" charset="0"/>
                <a:cs typeface="Arial" panose="020B0604020202020204" pitchFamily="34" charset="0"/>
              </a:rPr>
              <a:t>®</a:t>
            </a:r>
            <a:r>
              <a:rPr lang="en-US" altLang="en-US" sz="1800" b="1" dirty="0" err="1">
                <a:solidFill>
                  <a:srgbClr val="000000"/>
                </a:solidFill>
                <a:latin typeface=".VnArial Narrow" panose="020B7200000000000000" pitchFamily="34" charset="0"/>
                <a:cs typeface="Arial" panose="020B0604020202020204" pitchFamily="34" charset="0"/>
              </a:rPr>
              <a:t>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îc</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b»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q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ê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Sµ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Gßn</a:t>
            </a:r>
            <a:r>
              <a:rPr lang="en-US" altLang="en-US" sz="1800" b="1" dirty="0">
                <a:solidFill>
                  <a:srgbClr val="000000"/>
                </a:solidFill>
                <a:latin typeface=".VnArial Narrow" panose="020B7200000000000000" pitchFamily="34" charset="0"/>
                <a:cs typeface="Arial" panose="020B0604020202020204" pitchFamily="34" charset="0"/>
              </a:rPr>
              <a:t> – </a:t>
            </a:r>
            <a:r>
              <a:rPr lang="en-US" altLang="en-US" sz="1800" b="1" dirty="0" err="1">
                <a:solidFill>
                  <a:srgbClr val="000000"/>
                </a:solidFill>
                <a:latin typeface=".VnArial Narrow" panose="020B7200000000000000" pitchFamily="34" charset="0"/>
                <a:cs typeface="Arial" panose="020B0604020202020204" pitchFamily="34" charset="0"/>
              </a:rPr>
              <a:t>DÇ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smtClean="0">
                <a:solidFill>
                  <a:srgbClr val="000000"/>
                </a:solidFill>
                <a:latin typeface=".VnArial Narrow" panose="020B7200000000000000" pitchFamily="34" charset="0"/>
                <a:cs typeface="Arial" panose="020B0604020202020204" pitchFamily="34" charset="0"/>
              </a:rPr>
              <a:t> </a:t>
            </a:r>
            <a:r>
              <a:rPr lang="en-US" altLang="en-US" sz="1800" b="1" dirty="0" err="1" smtClean="0">
                <a:solidFill>
                  <a:srgbClr val="000000"/>
                </a:solidFill>
                <a:latin typeface=".VnArial Narrow" panose="020B7200000000000000" pitchFamily="34" charset="0"/>
                <a:cs typeface="Arial" panose="020B0604020202020204" pitchFamily="34" charset="0"/>
              </a:rPr>
              <a:t>Gi©y</a:t>
            </a:r>
            <a:r>
              <a:rPr lang="en-US" altLang="en-US" sz="1800" b="1" dirty="0" smtClean="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ªn</a:t>
            </a:r>
            <a:r>
              <a:rPr lang="en-US" altLang="en-US" sz="1800" b="1" dirty="0">
                <a:solidFill>
                  <a:srgbClr val="000000"/>
                </a:solidFill>
                <a:latin typeface=".VnArial Narrow" panose="020B7200000000000000" pitchFamily="34" charset="0"/>
                <a:cs typeface="Arial" panose="020B0604020202020204" pitchFamily="34" charset="0"/>
              </a:rPr>
              <a:t> ta </a:t>
            </a:r>
            <a:r>
              <a:rPr lang="en-US" altLang="en-US" sz="1800" b="1" dirty="0" err="1">
                <a:solidFill>
                  <a:srgbClr val="000000"/>
                </a:solidFill>
                <a:latin typeface=".VnArial Narrow" panose="020B7200000000000000" pitchFamily="34" charset="0"/>
                <a:cs typeface="Arial" panose="020B0604020202020204" pitchFamily="34" charset="0"/>
              </a:rPr>
              <a:t>cã</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ph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r</a:t>
            </a:r>
            <a:r>
              <a:rPr lang="en-US" altLang="en-US" sz="1800" b="1" dirty="0" err="1">
                <a:solidFill>
                  <a:srgbClr val="000000"/>
                </a:solidFill>
                <a:latin typeface="Verdana" panose="020B0604030504040204" pitchFamily="34" charset="0"/>
                <a:cs typeface="Arial" panose="020B0604020202020204" pitchFamily="34" charset="0"/>
              </a:rPr>
              <a:t>ì</a:t>
            </a:r>
            <a:r>
              <a:rPr lang="en-US" altLang="en-US" sz="1800" b="1" dirty="0" err="1">
                <a:solidFill>
                  <a:srgbClr val="000000"/>
                </a:solidFill>
                <a:latin typeface=".VnArial Narrow" panose="020B7200000000000000" pitchFamily="34" charset="0"/>
                <a:cs typeface="Arial" panose="020B0604020202020204" pitchFamily="34" charset="0"/>
              </a:rPr>
              <a:t>nh</a:t>
            </a:r>
            <a:r>
              <a:rPr lang="en-US" altLang="en-US" sz="1800" b="1" dirty="0">
                <a:solidFill>
                  <a:srgbClr val="000000"/>
                </a:solidFill>
                <a:latin typeface=".VnArial Narrow" panose="020B7200000000000000" pitchFamily="34" charset="0"/>
                <a:cs typeface="Arial" panose="020B0604020202020204" pitchFamily="34" charset="0"/>
              </a:rPr>
              <a:t>:</a:t>
            </a:r>
          </a:p>
        </p:txBody>
      </p:sp>
      <p:grpSp>
        <p:nvGrpSpPr>
          <p:cNvPr id="27662" name="Group 14"/>
          <p:cNvGrpSpPr>
            <a:grpSpLocks/>
          </p:cNvGrpSpPr>
          <p:nvPr/>
        </p:nvGrpSpPr>
        <p:grpSpPr bwMode="auto">
          <a:xfrm>
            <a:off x="1912938" y="4462464"/>
            <a:ext cx="2998788" cy="619125"/>
            <a:chOff x="1157" y="2949"/>
            <a:chExt cx="1889" cy="390"/>
          </a:xfrm>
        </p:grpSpPr>
        <p:graphicFrame>
          <p:nvGraphicFramePr>
            <p:cNvPr id="26657" name="Object 15"/>
            <p:cNvGraphicFramePr>
              <a:graphicFrameLocks noChangeAspect="1"/>
            </p:cNvGraphicFramePr>
            <p:nvPr/>
          </p:nvGraphicFramePr>
          <p:xfrm>
            <a:off x="1157" y="2949"/>
            <a:ext cx="152" cy="390"/>
          </p:xfrm>
          <a:graphic>
            <a:graphicData uri="http://schemas.openxmlformats.org/presentationml/2006/ole">
              <mc:AlternateContent xmlns:mc="http://schemas.openxmlformats.org/markup-compatibility/2006">
                <mc:Choice xmlns:v="urn:schemas-microsoft-com:vml" Requires="v">
                  <p:oleObj spid="_x0000_s6160" name="Equation" r:id="rId3" imgW="152334" imgH="393529" progId="Equation.DSMT4">
                    <p:embed/>
                  </p:oleObj>
                </mc:Choice>
                <mc:Fallback>
                  <p:oleObj name="Equation" r:id="rId3" imgW="152334" imgH="393529" progId="Equation.DSMT4">
                    <p:embed/>
                    <p:pic>
                      <p:nvPicPr>
                        <p:cNvPr id="26657"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 y="2949"/>
                          <a:ext cx="1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8" name="Text Box 16"/>
            <p:cNvSpPr txBox="1">
              <a:spLocks noChangeArrowheads="1"/>
            </p:cNvSpPr>
            <p:nvPr/>
          </p:nvSpPr>
          <p:spPr bwMode="auto">
            <a:xfrm>
              <a:off x="1238" y="3048"/>
              <a:ext cx="180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x + y = 65 </a:t>
              </a:r>
              <a:r>
                <a:rPr lang="en-US" altLang="en-US" sz="1800" b="1">
                  <a:solidFill>
                    <a:srgbClr val="000000"/>
                  </a:solidFill>
                  <a:latin typeface=".VnArial Narrow" panose="020B7200000000000000" pitchFamily="34" charset="0"/>
                  <a:cs typeface="Arial" panose="020B0604020202020204" pitchFamily="34" charset="0"/>
                  <a:sym typeface="Euclid Symbol" panose="05050102010706020507" pitchFamily="18" charset="2"/>
                </a:rPr>
                <a:t></a:t>
              </a:r>
              <a:r>
                <a:rPr lang="en-US" altLang="en-US" sz="1800" b="1">
                  <a:solidFill>
                    <a:srgbClr val="000000"/>
                  </a:solidFill>
                  <a:latin typeface=".VnArial Narrow" panose="020B7200000000000000" pitchFamily="34" charset="0"/>
                  <a:cs typeface="Arial" panose="020B0604020202020204" pitchFamily="34" charset="0"/>
                </a:rPr>
                <a:t> 2x + 5y = 325 (1)</a:t>
              </a:r>
            </a:p>
          </p:txBody>
        </p:sp>
      </p:grpSp>
      <p:sp>
        <p:nvSpPr>
          <p:cNvPr id="27665" name="Text Box 17"/>
          <p:cNvSpPr txBox="1">
            <a:spLocks noChangeArrowheads="1"/>
          </p:cNvSpPr>
          <p:nvPr/>
        </p:nvSpPr>
        <p:spPr bwMode="auto">
          <a:xfrm>
            <a:off x="1077119" y="5029200"/>
            <a:ext cx="492204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LÇn</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sa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ha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cï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chiÒ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sau</a:t>
            </a:r>
            <a:r>
              <a:rPr lang="en-US" altLang="en-US" sz="1800" b="1" dirty="0">
                <a:solidFill>
                  <a:srgbClr val="000000"/>
                </a:solidFill>
                <a:latin typeface=".VnArial Narrow" panose="020B7200000000000000" pitchFamily="34" charset="0"/>
                <a:cs typeface="Arial" panose="020B0604020202020204" pitchFamily="34" charset="0"/>
              </a:rPr>
              <a:t> 13 </a:t>
            </a:r>
            <a:r>
              <a:rPr lang="en-US" altLang="en-US" sz="1800" b="1" dirty="0" err="1">
                <a:solidFill>
                  <a:srgbClr val="000000"/>
                </a:solidFill>
                <a:latin typeface=".VnArial Narrow" panose="020B7200000000000000" pitchFamily="34" charset="0"/>
                <a:cs typeface="Arial" panose="020B0604020202020204" pitchFamily="34" charset="0"/>
              </a:rPr>
              <a:t>giê</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smtClean="0">
                <a:solidFill>
                  <a:srgbClr val="000000"/>
                </a:solidFill>
                <a:latin typeface=".VnArial Narrow" panose="020B7200000000000000" pitchFamily="34" charset="0"/>
                <a:cs typeface="Arial" panose="020B0604020202020204" pitchFamily="34" charset="0"/>
              </a:rPr>
              <a:t>gÆp</a:t>
            </a:r>
            <a:r>
              <a:rPr lang="en-US" altLang="en-US" sz="1800" b="1" dirty="0" smtClean="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ha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ªn</a:t>
            </a:r>
            <a:r>
              <a:rPr lang="en-US" altLang="en-US" sz="1800" b="1" dirty="0">
                <a:solidFill>
                  <a:srgbClr val="000000"/>
                </a:solidFill>
                <a:latin typeface=".VnArial Narrow" panose="020B7200000000000000" pitchFamily="34" charset="0"/>
                <a:cs typeface="Arial" panose="020B0604020202020204" pitchFamily="34" charset="0"/>
              </a:rPr>
              <a:t>:</a:t>
            </a:r>
          </a:p>
        </p:txBody>
      </p:sp>
      <p:sp>
        <p:nvSpPr>
          <p:cNvPr id="27666" name="Text Box 18"/>
          <p:cNvSpPr txBox="1">
            <a:spLocks noChangeArrowheads="1"/>
          </p:cNvSpPr>
          <p:nvPr/>
        </p:nvSpPr>
        <p:spPr bwMode="auto">
          <a:xfrm>
            <a:off x="6553201" y="2300288"/>
            <a:ext cx="29129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13x – 13y = 65 </a:t>
            </a:r>
            <a:r>
              <a:rPr lang="en-US" altLang="en-US" sz="1800" b="1">
                <a:solidFill>
                  <a:srgbClr val="000000"/>
                </a:solidFill>
                <a:latin typeface=".VnArial Narrow" panose="020B7200000000000000" pitchFamily="34" charset="0"/>
                <a:cs typeface="Arial" panose="020B0604020202020204" pitchFamily="34" charset="0"/>
                <a:sym typeface="Euclid Symbol" panose="05050102010706020507" pitchFamily="18" charset="2"/>
              </a:rPr>
              <a:t></a:t>
            </a:r>
            <a:r>
              <a:rPr lang="en-US" altLang="en-US" sz="1800" b="1">
                <a:solidFill>
                  <a:srgbClr val="000000"/>
                </a:solidFill>
                <a:latin typeface=".VnArial Narrow" panose="020B7200000000000000" pitchFamily="34" charset="0"/>
                <a:cs typeface="Arial" panose="020B0604020202020204" pitchFamily="34" charset="0"/>
              </a:rPr>
              <a:t> x – y = 5 (2) </a:t>
            </a:r>
          </a:p>
        </p:txBody>
      </p:sp>
      <p:sp>
        <p:nvSpPr>
          <p:cNvPr id="27667" name="Text Box 19"/>
          <p:cNvSpPr txBox="1">
            <a:spLocks noChangeArrowheads="1"/>
          </p:cNvSpPr>
          <p:nvPr/>
        </p:nvSpPr>
        <p:spPr bwMode="auto">
          <a:xfrm>
            <a:off x="6176963" y="2551113"/>
            <a:ext cx="223996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Ta cã hÖ ph­u¬ng tr</a:t>
            </a:r>
            <a:r>
              <a:rPr lang="en-US" altLang="en-US" sz="1800" b="1">
                <a:solidFill>
                  <a:srgbClr val="000000"/>
                </a:solidFill>
                <a:latin typeface="Verdana" panose="020B0604030504040204" pitchFamily="34" charset="0"/>
                <a:cs typeface="Arial" panose="020B0604020202020204" pitchFamily="34" charset="0"/>
              </a:rPr>
              <a:t>ì</a:t>
            </a:r>
            <a:r>
              <a:rPr lang="en-US" altLang="en-US" sz="1800" b="1">
                <a:solidFill>
                  <a:srgbClr val="000000"/>
                </a:solidFill>
                <a:latin typeface=".VnArial Narrow" panose="020B7200000000000000" pitchFamily="34" charset="0"/>
                <a:cs typeface="Arial" panose="020B0604020202020204" pitchFamily="34" charset="0"/>
              </a:rPr>
              <a:t>nh:</a:t>
            </a:r>
          </a:p>
        </p:txBody>
      </p:sp>
      <p:graphicFrame>
        <p:nvGraphicFramePr>
          <p:cNvPr id="27669" name="Object 21"/>
          <p:cNvGraphicFramePr>
            <a:graphicFrameLocks noChangeAspect="1"/>
          </p:cNvGraphicFramePr>
          <p:nvPr/>
        </p:nvGraphicFramePr>
        <p:xfrm>
          <a:off x="6705600" y="2963864"/>
          <a:ext cx="1695450" cy="693737"/>
        </p:xfrm>
        <a:graphic>
          <a:graphicData uri="http://schemas.openxmlformats.org/presentationml/2006/ole">
            <mc:AlternateContent xmlns:mc="http://schemas.openxmlformats.org/markup-compatibility/2006">
              <mc:Choice xmlns:v="urn:schemas-microsoft-com:vml" Requires="v">
                <p:oleObj spid="_x0000_s6161" name="Equation" r:id="rId5" imgW="952500" imgH="457200" progId="Equation.DSMT4">
                  <p:embed/>
                </p:oleObj>
              </mc:Choice>
              <mc:Fallback>
                <p:oleObj name="Equation" r:id="rId5" imgW="952500" imgH="457200" progId="Equation.DSMT4">
                  <p:embed/>
                  <p:pic>
                    <p:nvPicPr>
                      <p:cNvPr id="27669"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2963864"/>
                        <a:ext cx="169545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0" name="Text Box 22"/>
          <p:cNvSpPr txBox="1">
            <a:spLocks noChangeArrowheads="1"/>
          </p:cNvSpPr>
          <p:nvPr/>
        </p:nvSpPr>
        <p:spPr bwMode="auto">
          <a:xfrm>
            <a:off x="8432801" y="3062288"/>
            <a:ext cx="422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66"/>
                </a:solidFill>
                <a:latin typeface=".VnTime" panose="020B7200000000000000" pitchFamily="34" charset="0"/>
                <a:cs typeface="Arial" panose="020B0604020202020204" pitchFamily="34" charset="0"/>
                <a:sym typeface="Euclid Symbol" panose="05050102010706020507" pitchFamily="18" charset="2"/>
              </a:rPr>
              <a:t></a:t>
            </a:r>
          </a:p>
        </p:txBody>
      </p:sp>
      <p:graphicFrame>
        <p:nvGraphicFramePr>
          <p:cNvPr id="27671" name="Object 23"/>
          <p:cNvGraphicFramePr>
            <a:graphicFrameLocks noChangeAspect="1"/>
          </p:cNvGraphicFramePr>
          <p:nvPr>
            <p:ph sz="half" idx="1"/>
          </p:nvPr>
        </p:nvGraphicFramePr>
        <p:xfrm>
          <a:off x="8839200" y="2886076"/>
          <a:ext cx="1447800" cy="695325"/>
        </p:xfrm>
        <a:graphic>
          <a:graphicData uri="http://schemas.openxmlformats.org/presentationml/2006/ole">
            <mc:AlternateContent xmlns:mc="http://schemas.openxmlformats.org/markup-compatibility/2006">
              <mc:Choice xmlns:v="urn:schemas-microsoft-com:vml" Requires="v">
                <p:oleObj spid="_x0000_s6162" name="Equation" r:id="rId7" imgW="952500" imgH="457200" progId="Equation.DSMT4">
                  <p:embed/>
                </p:oleObj>
              </mc:Choice>
              <mc:Fallback>
                <p:oleObj name="Equation" r:id="rId7" imgW="952500" imgH="457200" progId="Equation.DSMT4">
                  <p:embed/>
                  <p:pic>
                    <p:nvPicPr>
                      <p:cNvPr id="27671"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39200" y="2886076"/>
                        <a:ext cx="1447800"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72" name="Object 24"/>
          <p:cNvGraphicFramePr>
            <a:graphicFrameLocks noChangeAspect="1"/>
          </p:cNvGraphicFramePr>
          <p:nvPr>
            <p:ph sz="quarter" idx="2"/>
          </p:nvPr>
        </p:nvGraphicFramePr>
        <p:xfrm>
          <a:off x="6705600" y="3667125"/>
          <a:ext cx="990600" cy="674688"/>
        </p:xfrm>
        <a:graphic>
          <a:graphicData uri="http://schemas.openxmlformats.org/presentationml/2006/ole">
            <mc:AlternateContent xmlns:mc="http://schemas.openxmlformats.org/markup-compatibility/2006">
              <mc:Choice xmlns:v="urn:schemas-microsoft-com:vml" Requires="v">
                <p:oleObj spid="_x0000_s6163" name="Equation" r:id="rId9" imgW="672808" imgH="457002" progId="Equation.DSMT4">
                  <p:embed/>
                </p:oleObj>
              </mc:Choice>
              <mc:Fallback>
                <p:oleObj name="Equation" r:id="rId9" imgW="672808" imgH="457002" progId="Equation.DSMT4">
                  <p:embed/>
                  <p:pic>
                    <p:nvPicPr>
                      <p:cNvPr id="27672"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3667125"/>
                        <a:ext cx="99060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3" name="Text Box 25"/>
          <p:cNvSpPr txBox="1">
            <a:spLocks noChangeArrowheads="1"/>
          </p:cNvSpPr>
          <p:nvPr/>
        </p:nvSpPr>
        <p:spPr bwMode="auto">
          <a:xfrm>
            <a:off x="6273801" y="3824288"/>
            <a:ext cx="422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66"/>
                </a:solidFill>
                <a:latin typeface=".VnTime" panose="020B7200000000000000" pitchFamily="34" charset="0"/>
                <a:cs typeface="Arial" panose="020B0604020202020204" pitchFamily="34" charset="0"/>
                <a:sym typeface="Euclid Symbol" panose="05050102010706020507" pitchFamily="18" charset="2"/>
              </a:rPr>
              <a:t></a:t>
            </a:r>
          </a:p>
        </p:txBody>
      </p:sp>
      <p:graphicFrame>
        <p:nvGraphicFramePr>
          <p:cNvPr id="27674" name="Object 26"/>
          <p:cNvGraphicFramePr>
            <a:graphicFrameLocks noChangeAspect="1"/>
          </p:cNvGraphicFramePr>
          <p:nvPr>
            <p:ph sz="quarter" idx="3"/>
          </p:nvPr>
        </p:nvGraphicFramePr>
        <p:xfrm>
          <a:off x="8229600" y="3605213"/>
          <a:ext cx="838200" cy="736600"/>
        </p:xfrm>
        <a:graphic>
          <a:graphicData uri="http://schemas.openxmlformats.org/presentationml/2006/ole">
            <mc:AlternateContent xmlns:mc="http://schemas.openxmlformats.org/markup-compatibility/2006">
              <mc:Choice xmlns:v="urn:schemas-microsoft-com:vml" Requires="v">
                <p:oleObj spid="_x0000_s6164" name="Equation" r:id="rId11" imgW="520700" imgH="457200" progId="Equation.DSMT4">
                  <p:embed/>
                </p:oleObj>
              </mc:Choice>
              <mc:Fallback>
                <p:oleObj name="Equation" r:id="rId11" imgW="520700" imgH="457200" progId="Equation.DSMT4">
                  <p:embed/>
                  <p:pic>
                    <p:nvPicPr>
                      <p:cNvPr id="27674"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9600" y="3605213"/>
                        <a:ext cx="8382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75" name="Text Box 27"/>
          <p:cNvSpPr txBox="1">
            <a:spLocks noChangeArrowheads="1"/>
          </p:cNvSpPr>
          <p:nvPr/>
        </p:nvSpPr>
        <p:spPr bwMode="auto">
          <a:xfrm>
            <a:off x="7810501" y="3824288"/>
            <a:ext cx="4222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66"/>
                </a:solidFill>
                <a:latin typeface=".VnTime" panose="020B7200000000000000" pitchFamily="34" charset="0"/>
                <a:cs typeface="Arial" panose="020B0604020202020204" pitchFamily="34" charset="0"/>
                <a:sym typeface="Euclid Symbol" panose="05050102010706020507" pitchFamily="18" charset="2"/>
              </a:rPr>
              <a:t></a:t>
            </a:r>
          </a:p>
        </p:txBody>
      </p:sp>
      <p:sp>
        <p:nvSpPr>
          <p:cNvPr id="27676" name="Text Box 28"/>
          <p:cNvSpPr txBox="1">
            <a:spLocks noChangeArrowheads="1"/>
          </p:cNvSpPr>
          <p:nvPr/>
        </p:nvSpPr>
        <p:spPr bwMode="auto">
          <a:xfrm>
            <a:off x="6192838" y="4418014"/>
            <a:ext cx="4724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  x vµ y tho¶ m·n ®iÒu kiÖn cña Èn. VËy:</a:t>
            </a:r>
          </a:p>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  VËn tèc cña xe kh¸ch lµ: 50 km/h</a:t>
            </a:r>
          </a:p>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  VËn tèc cña xe hµng lµ : 45 km/h</a:t>
            </a:r>
          </a:p>
          <a:p>
            <a:pPr fontAlgn="base">
              <a:spcBef>
                <a:spcPct val="0"/>
              </a:spcBef>
              <a:spcAft>
                <a:spcPct val="0"/>
              </a:spcAft>
              <a:buNone/>
            </a:pPr>
            <a:endParaRPr lang="en-US" altLang="en-US" sz="1800" b="1">
              <a:solidFill>
                <a:srgbClr val="000000"/>
              </a:solidFill>
              <a:latin typeface=".VnArial Narrow" panose="020B7200000000000000" pitchFamily="34" charset="0"/>
              <a:cs typeface="Arial" panose="020B0604020202020204" pitchFamily="34" charset="0"/>
            </a:endParaRPr>
          </a:p>
        </p:txBody>
      </p:sp>
      <p:sp>
        <p:nvSpPr>
          <p:cNvPr id="26648" name="Rectangle 2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7678" name="Object 30"/>
          <p:cNvGraphicFramePr>
            <a:graphicFrameLocks noChangeAspect="1"/>
          </p:cNvGraphicFramePr>
          <p:nvPr>
            <p:extLst>
              <p:ext uri="{D42A27DB-BD31-4B8C-83A1-F6EECF244321}">
                <p14:modId xmlns:p14="http://schemas.microsoft.com/office/powerpoint/2010/main" val="569192412"/>
              </p:ext>
            </p:extLst>
          </p:nvPr>
        </p:nvGraphicFramePr>
        <p:xfrm>
          <a:off x="4447085" y="2675428"/>
          <a:ext cx="371475" cy="609600"/>
        </p:xfrm>
        <a:graphic>
          <a:graphicData uri="http://schemas.openxmlformats.org/presentationml/2006/ole">
            <mc:AlternateContent xmlns:mc="http://schemas.openxmlformats.org/markup-compatibility/2006">
              <mc:Choice xmlns:v="urn:schemas-microsoft-com:vml" Requires="v">
                <p:oleObj spid="_x0000_s6165" name="Equation" r:id="rId13" imgW="241195" imgH="393529" progId="Equation.DSMT4">
                  <p:embed/>
                </p:oleObj>
              </mc:Choice>
              <mc:Fallback>
                <p:oleObj name="Equation" r:id="rId13" imgW="241195" imgH="393529" progId="Equation.DSMT4">
                  <p:embed/>
                  <p:pic>
                    <p:nvPicPr>
                      <p:cNvPr id="27678"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7085" y="2675428"/>
                        <a:ext cx="371475" cy="609600"/>
                      </a:xfrm>
                      <a:prstGeom prst="rect">
                        <a:avLst/>
                      </a:prstGeom>
                      <a:noFill/>
                      <a:ln>
                        <a:noFill/>
                      </a:ln>
                    </p:spPr>
                  </p:pic>
                </p:oleObj>
              </mc:Fallback>
            </mc:AlternateContent>
          </a:graphicData>
        </a:graphic>
      </p:graphicFrame>
      <p:sp>
        <p:nvSpPr>
          <p:cNvPr id="27679" name="Text Box 31"/>
          <p:cNvSpPr txBox="1">
            <a:spLocks noChangeArrowheads="1"/>
          </p:cNvSpPr>
          <p:nvPr/>
        </p:nvSpPr>
        <p:spPr bwMode="auto">
          <a:xfrm>
            <a:off x="1077120" y="2778920"/>
            <a:ext cx="45513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kh¸ch</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rong</a:t>
            </a:r>
            <a:r>
              <a:rPr lang="en-US" altLang="en-US" sz="1800" b="1" dirty="0">
                <a:solidFill>
                  <a:srgbClr val="000000"/>
                </a:solidFill>
                <a:latin typeface=".VnArial Narrow" panose="020B7200000000000000" pitchFamily="34" charset="0"/>
                <a:cs typeface="Arial" panose="020B0604020202020204" pitchFamily="34" charset="0"/>
              </a:rPr>
              <a:t> 24ph = 2/5h </a:t>
            </a:r>
            <a:r>
              <a:rPr lang="en-US" altLang="en-US" sz="1800" b="1" dirty="0" err="1">
                <a:solidFill>
                  <a:srgbClr val="000000"/>
                </a:solidFill>
                <a:latin typeface=".VnArial Narrow" panose="020B7200000000000000" pitchFamily="34" charset="0"/>
                <a:cs typeface="Arial" panose="020B0604020202020204" pitchFamily="34" charset="0"/>
              </a:rPr>
              <a:t>được</a:t>
            </a:r>
            <a:r>
              <a:rPr lang="en-US" altLang="en-US" sz="1800" b="1" dirty="0">
                <a:solidFill>
                  <a:srgbClr val="000000"/>
                </a:solidFill>
                <a:latin typeface=".VnArial Narrow" panose="020B7200000000000000" pitchFamily="34" charset="0"/>
                <a:cs typeface="Arial" panose="020B0604020202020204" pitchFamily="34" charset="0"/>
              </a:rPr>
              <a:t>          (km )</a:t>
            </a:r>
          </a:p>
        </p:txBody>
      </p:sp>
      <p:sp>
        <p:nvSpPr>
          <p:cNvPr id="27681" name="Text Box 33"/>
          <p:cNvSpPr txBox="1">
            <a:spLocks noChangeArrowheads="1"/>
          </p:cNvSpPr>
          <p:nvPr/>
        </p:nvSpPr>
        <p:spPr bwMode="auto">
          <a:xfrm>
            <a:off x="1804989" y="5667375"/>
            <a:ext cx="38433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Qu·ng ®­uêng xe kh¸ch ®i lµ: 13x (km)</a:t>
            </a:r>
          </a:p>
        </p:txBody>
      </p:sp>
      <p:sp>
        <p:nvSpPr>
          <p:cNvPr id="27682" name="Text Box 34"/>
          <p:cNvSpPr txBox="1">
            <a:spLocks noChangeArrowheads="1"/>
          </p:cNvSpPr>
          <p:nvPr/>
        </p:nvSpPr>
        <p:spPr bwMode="auto">
          <a:xfrm>
            <a:off x="1831975" y="6046789"/>
            <a:ext cx="38163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000000"/>
                </a:solidFill>
                <a:latin typeface=".VnArial Narrow" panose="020B7200000000000000" pitchFamily="34" charset="0"/>
                <a:cs typeface="Arial" panose="020B0604020202020204" pitchFamily="34" charset="0"/>
              </a:rPr>
              <a:t>Qu·ng ®u­êng xe hµng ®i lµ: 13y( km)</a:t>
            </a:r>
          </a:p>
        </p:txBody>
      </p:sp>
      <p:sp>
        <p:nvSpPr>
          <p:cNvPr id="27683" name="Text Box 35"/>
          <p:cNvSpPr txBox="1">
            <a:spLocks noChangeArrowheads="1"/>
          </p:cNvSpPr>
          <p:nvPr/>
        </p:nvSpPr>
        <p:spPr bwMode="auto">
          <a:xfrm>
            <a:off x="6091239" y="1370014"/>
            <a:ext cx="521844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Khi</a:t>
            </a:r>
            <a:r>
              <a:rPr lang="en-US" altLang="en-US" sz="1800" b="1" dirty="0">
                <a:solidFill>
                  <a:srgbClr val="000000"/>
                </a:solidFill>
                <a:latin typeface=".VnArial Narrow" panose="020B7200000000000000" pitchFamily="34" charset="0"/>
                <a:cs typeface="Arial" panose="020B0604020202020204" pitchFamily="34" charset="0"/>
              </a:rPr>
              <a:t> 2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æ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kÞp</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nha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hiÖ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q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êng</a:t>
            </a:r>
            <a:r>
              <a:rPr lang="en-US" altLang="en-US" sz="1800" b="1" dirty="0">
                <a:solidFill>
                  <a:srgbClr val="000000"/>
                </a:solidFill>
                <a:latin typeface=".VnArial Narrow" panose="020B7200000000000000" pitchFamily="34" charset="0"/>
                <a:cs typeface="Arial" panose="020B0604020202020204" pitchFamily="34" charset="0"/>
              </a:rPr>
              <a:t> 2 </a:t>
            </a:r>
            <a:r>
              <a:rPr lang="en-US" altLang="en-US" sz="1800" b="1" dirty="0" err="1">
                <a:solidFill>
                  <a:srgbClr val="000000"/>
                </a:solidFill>
                <a:latin typeface=".VnArial Narrow" panose="020B7200000000000000" pitchFamily="34" charset="0"/>
                <a:cs typeface="Arial" panose="020B0604020202020204" pitchFamily="34" charset="0"/>
              </a:rPr>
              <a:t>xe</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i</a:t>
            </a:r>
            <a:r>
              <a:rPr lang="en-US" altLang="en-US" sz="1800" b="1" dirty="0">
                <a:solidFill>
                  <a:srgbClr val="000000"/>
                </a:solidFill>
                <a:latin typeface=".VnArial Narrow" panose="020B7200000000000000" pitchFamily="34" charset="0"/>
                <a:cs typeface="Arial" panose="020B0604020202020204" pitchFamily="34" charset="0"/>
              </a:rPr>
              <a:t> </a:t>
            </a:r>
          </a:p>
          <a:p>
            <a:pPr fontAlgn="base">
              <a:spcBef>
                <a:spcPct val="0"/>
              </a:spcBef>
              <a:spcAft>
                <a:spcPct val="0"/>
              </a:spcAft>
              <a:buNone/>
            </a:pPr>
            <a:r>
              <a:rPr lang="en-US" altLang="en-US" sz="1800" b="1" dirty="0">
                <a:solidFill>
                  <a:srgbClr val="000000"/>
                </a:solidFill>
                <a:latin typeface=".VnArial Narrow" panose="020B7200000000000000" pitchFamily="34" charset="0"/>
                <a:cs typeface="Arial" panose="020B0604020202020204" pitchFamily="34" charset="0"/>
              </a:rPr>
              <a:t>®­</a:t>
            </a:r>
            <a:r>
              <a:rPr lang="en-US" altLang="en-US" sz="1800" b="1" dirty="0" err="1">
                <a:solidFill>
                  <a:srgbClr val="000000"/>
                </a:solidFill>
                <a:latin typeface=".VnArial Narrow" panose="020B7200000000000000" pitchFamily="34" charset="0"/>
                <a:cs typeface="Arial" panose="020B0604020202020204" pitchFamily="34" charset="0"/>
              </a:rPr>
              <a:t>uîc</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b»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q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u­ê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Sµi</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Gßn</a:t>
            </a:r>
            <a:r>
              <a:rPr lang="en-US" altLang="en-US" sz="1800" b="1" dirty="0">
                <a:solidFill>
                  <a:srgbClr val="000000"/>
                </a:solidFill>
                <a:latin typeface=".VnArial Narrow" panose="020B7200000000000000" pitchFamily="34" charset="0"/>
                <a:cs typeface="Arial" panose="020B0604020202020204" pitchFamily="34" charset="0"/>
              </a:rPr>
              <a:t> – </a:t>
            </a:r>
            <a:r>
              <a:rPr lang="en-US" altLang="en-US" sz="1800" b="1" dirty="0" err="1">
                <a:solidFill>
                  <a:srgbClr val="000000"/>
                </a:solidFill>
                <a:latin typeface=".VnArial Narrow" panose="020B7200000000000000" pitchFamily="34" charset="0"/>
                <a:cs typeface="Arial" panose="020B0604020202020204" pitchFamily="34" charset="0"/>
              </a:rPr>
              <a:t>DÇu</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Gi©y</a:t>
            </a:r>
            <a:endParaRPr lang="en-US" altLang="en-US" sz="1800" b="1" dirty="0">
              <a:solidFill>
                <a:srgbClr val="000000"/>
              </a:solidFill>
              <a:latin typeface=".VnArial Narrow" panose="020B7200000000000000" pitchFamily="34" charset="0"/>
              <a:cs typeface="Arial" panose="020B0604020202020204" pitchFamily="34" charset="0"/>
            </a:endParaRPr>
          </a:p>
          <a:p>
            <a:pPr fontAlgn="base">
              <a:spcBef>
                <a:spcPct val="0"/>
              </a:spcBef>
              <a:spcAft>
                <a:spcPct val="0"/>
              </a:spcAft>
              <a:buNone/>
            </a:pPr>
            <a:r>
              <a:rPr lang="en-US" altLang="en-US" sz="1800" b="1" dirty="0" err="1">
                <a:solidFill>
                  <a:srgbClr val="000000"/>
                </a:solidFill>
                <a:latin typeface=".VnArial Narrow" panose="020B7200000000000000" pitchFamily="34" charset="0"/>
                <a:cs typeface="Arial" panose="020B0604020202020204" pitchFamily="34" charset="0"/>
              </a:rPr>
              <a:t>nªn</a:t>
            </a:r>
            <a:r>
              <a:rPr lang="en-US" altLang="en-US" sz="1800" b="1" dirty="0">
                <a:solidFill>
                  <a:srgbClr val="000000"/>
                </a:solidFill>
                <a:latin typeface=".VnArial Narrow" panose="020B7200000000000000" pitchFamily="34" charset="0"/>
                <a:cs typeface="Arial" panose="020B0604020202020204" pitchFamily="34" charset="0"/>
              </a:rPr>
              <a:t> ta </a:t>
            </a:r>
            <a:r>
              <a:rPr lang="en-US" altLang="en-US" sz="1800" b="1" dirty="0" err="1">
                <a:solidFill>
                  <a:srgbClr val="000000"/>
                </a:solidFill>
                <a:latin typeface=".VnArial Narrow" panose="020B7200000000000000" pitchFamily="34" charset="0"/>
                <a:cs typeface="Arial" panose="020B0604020202020204" pitchFamily="34" charset="0"/>
              </a:rPr>
              <a:t>cã</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ph­u¬ng</a:t>
            </a:r>
            <a:r>
              <a:rPr lang="en-US" altLang="en-US" sz="1800" b="1" dirty="0">
                <a:solidFill>
                  <a:srgbClr val="000000"/>
                </a:solidFill>
                <a:latin typeface=".VnArial Narrow" panose="020B7200000000000000" pitchFamily="34" charset="0"/>
                <a:cs typeface="Arial" panose="020B0604020202020204" pitchFamily="34" charset="0"/>
              </a:rPr>
              <a:t> </a:t>
            </a:r>
            <a:r>
              <a:rPr lang="en-US" altLang="en-US" sz="1800" b="1" dirty="0" err="1">
                <a:solidFill>
                  <a:srgbClr val="000000"/>
                </a:solidFill>
                <a:latin typeface=".VnArial Narrow" panose="020B7200000000000000" pitchFamily="34" charset="0"/>
                <a:cs typeface="Arial" panose="020B0604020202020204" pitchFamily="34" charset="0"/>
              </a:rPr>
              <a:t>tr</a:t>
            </a:r>
            <a:r>
              <a:rPr lang="en-US" altLang="en-US" sz="1800" b="1" dirty="0" err="1">
                <a:solidFill>
                  <a:srgbClr val="000000"/>
                </a:solidFill>
                <a:latin typeface="Verdana" panose="020B0604030504040204" pitchFamily="34" charset="0"/>
                <a:cs typeface="Arial" panose="020B0604020202020204" pitchFamily="34" charset="0"/>
              </a:rPr>
              <a:t>ì</a:t>
            </a:r>
            <a:r>
              <a:rPr lang="en-US" altLang="en-US" sz="1800" b="1" dirty="0" err="1">
                <a:solidFill>
                  <a:srgbClr val="000000"/>
                </a:solidFill>
                <a:latin typeface=".VnArial Narrow" panose="020B7200000000000000" pitchFamily="34" charset="0"/>
                <a:cs typeface="Arial" panose="020B0604020202020204" pitchFamily="34" charset="0"/>
              </a:rPr>
              <a:t>nh</a:t>
            </a:r>
            <a:r>
              <a:rPr lang="en-US" altLang="en-US" sz="1800" b="1" dirty="0">
                <a:solidFill>
                  <a:srgbClr val="000000"/>
                </a:solidFill>
                <a:latin typeface=".VnArial Narrow" panose="020B7200000000000000" pitchFamily="34" charset="0"/>
                <a:cs typeface="Arial" panose="020B0604020202020204" pitchFamily="34" charset="0"/>
              </a:rPr>
              <a:t>:</a:t>
            </a:r>
          </a:p>
        </p:txBody>
      </p:sp>
      <p:sp>
        <p:nvSpPr>
          <p:cNvPr id="26654" name="Rectangle 41"/>
          <p:cNvSpPr>
            <a:spLocks noChangeArrowheads="1"/>
          </p:cNvSpPr>
          <p:nvPr/>
        </p:nvSpPr>
        <p:spPr bwMode="auto">
          <a:xfrm>
            <a:off x="1524001" y="2939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7688" name="Object 40"/>
          <p:cNvGraphicFramePr>
            <a:graphicFrameLocks noChangeAspect="1"/>
          </p:cNvGraphicFramePr>
          <p:nvPr/>
        </p:nvGraphicFramePr>
        <p:xfrm>
          <a:off x="9220200" y="3633788"/>
          <a:ext cx="1143000" cy="709612"/>
        </p:xfrm>
        <a:graphic>
          <a:graphicData uri="http://schemas.openxmlformats.org/presentationml/2006/ole">
            <mc:AlternateContent xmlns:mc="http://schemas.openxmlformats.org/markup-compatibility/2006">
              <mc:Choice xmlns:v="urn:schemas-microsoft-com:vml" Requires="v">
                <p:oleObj spid="_x0000_s6166" name="Equation" r:id="rId15" imgW="736600" imgH="457200" progId="Equation.3">
                  <p:embed/>
                </p:oleObj>
              </mc:Choice>
              <mc:Fallback>
                <p:oleObj name="Equation" r:id="rId15" imgW="736600" imgH="457200" progId="Equation.3">
                  <p:embed/>
                  <p:pic>
                    <p:nvPicPr>
                      <p:cNvPr id="27688"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20200" y="3633788"/>
                        <a:ext cx="11430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6" name="Text Box 4"/>
          <p:cNvSpPr txBox="1">
            <a:spLocks noChangeArrowheads="1"/>
          </p:cNvSpPr>
          <p:nvPr/>
        </p:nvSpPr>
        <p:spPr bwMode="auto">
          <a:xfrm>
            <a:off x="1616076" y="73026"/>
            <a:ext cx="9051925"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
              </a:spcBef>
              <a:spcAft>
                <a:spcPct val="0"/>
              </a:spcAft>
              <a:buNone/>
            </a:pPr>
            <a:r>
              <a:rPr lang="en-US" altLang="en-US" sz="2000" b="1">
                <a:solidFill>
                  <a:srgbClr val="FF0000"/>
                </a:solidFill>
                <a:latin typeface="Times New Roman" panose="02020603050405020304" pitchFamily="18" charset="0"/>
                <a:cs typeface="Times New Roman" panose="02020603050405020304" pitchFamily="18" charset="0"/>
              </a:rPr>
              <a:t>Bài tập 3</a:t>
            </a:r>
            <a:r>
              <a:rPr lang="en-US" altLang="en-US" sz="2000">
                <a:solidFill>
                  <a:srgbClr val="FF0000"/>
                </a:solidFill>
                <a:latin typeface="Times New Roman" panose="02020603050405020304" pitchFamily="18" charset="0"/>
                <a:cs typeface="Times New Roman" panose="02020603050405020304" pitchFamily="18" charset="0"/>
              </a:rPr>
              <a:t>. </a:t>
            </a:r>
            <a:r>
              <a:rPr lang="en-US" altLang="en-US" sz="1800" b="1">
                <a:solidFill>
                  <a:srgbClr val="0000FF"/>
                </a:solidFill>
                <a:latin typeface=".VnArial Narrow" panose="020B7200000000000000" pitchFamily="34" charset="0"/>
                <a:cs typeface="Arial" panose="020B0604020202020204" pitchFamily="34" charset="0"/>
              </a:rPr>
              <a:t>Ga xe löa Sµi Gßn c¸ch ga DÇu Gi©y 65 km. Xe kh¸ch ë Sµi Gßn, xe hµng ë DÇu Gi©y ®i ngu­îc chiÒu nhau vµ xe kh¸ch khëi hµnh sau xe hµng 36 phót, sau khi xe kh¸ch khëi hµnh 24 phót nã gÆp xe hµng . NÕu hai xe khëi hµnh ®ång thêi vµ cïng ®i Hµ Néi th</a:t>
            </a:r>
            <a:r>
              <a:rPr lang="en-US" altLang="en-US" sz="1800" b="1">
                <a:solidFill>
                  <a:srgbClr val="0000FF"/>
                </a:solidFill>
                <a:latin typeface="Verdana" panose="020B0604030504040204" pitchFamily="34" charset="0"/>
                <a:cs typeface="Arial" panose="020B0604020202020204" pitchFamily="34" charset="0"/>
              </a:rPr>
              <a:t>ì</a:t>
            </a:r>
            <a:r>
              <a:rPr lang="en-US" altLang="en-US" sz="1800" b="1">
                <a:solidFill>
                  <a:srgbClr val="0000FF"/>
                </a:solidFill>
                <a:latin typeface=".VnArial Narrow" panose="020B7200000000000000" pitchFamily="34" charset="0"/>
                <a:cs typeface="Arial" panose="020B0604020202020204" pitchFamily="34" charset="0"/>
              </a:rPr>
              <a:t> sau 13 giê hai xe gÆp nhau. TÝnh vËn tèc cña mçi xe biÕt r»ng xe kh¸ch ®i nhanh h¬n xe hµng .</a:t>
            </a:r>
          </a:p>
        </p:txBody>
      </p:sp>
    </p:spTree>
    <p:extLst>
      <p:ext uri="{BB962C8B-B14F-4D97-AF65-F5344CB8AC3E}">
        <p14:creationId xmlns:p14="http://schemas.microsoft.com/office/powerpoint/2010/main" val="35384673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7"/>
                                        </p:tgtEl>
                                        <p:attrNameLst>
                                          <p:attrName>style.visibility</p:attrName>
                                        </p:attrNameLst>
                                      </p:cBhvr>
                                      <p:to>
                                        <p:strVal val="visible"/>
                                      </p:to>
                                    </p:set>
                                    <p:animEffect transition="in" filter="blinds(horizontal)">
                                      <p:cBhvr>
                                        <p:cTn id="7" dur="500"/>
                                        <p:tgtEl>
                                          <p:spTgt spid="276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7656"/>
                                        </p:tgtEl>
                                        <p:attrNameLst>
                                          <p:attrName>style.visibility</p:attrName>
                                        </p:attrNameLst>
                                      </p:cBhvr>
                                      <p:to>
                                        <p:strVal val="visible"/>
                                      </p:to>
                                    </p:set>
                                    <p:animEffect transition="in" filter="blinds(horizontal)">
                                      <p:cBhvr>
                                        <p:cTn id="10" dur="500"/>
                                        <p:tgtEl>
                                          <p:spTgt spid="276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7658"/>
                                        </p:tgtEl>
                                        <p:attrNameLst>
                                          <p:attrName>style.visibility</p:attrName>
                                        </p:attrNameLst>
                                      </p:cBhvr>
                                      <p:to>
                                        <p:strVal val="visible"/>
                                      </p:to>
                                    </p:set>
                                    <p:animEffect transition="in" filter="blinds(horizontal)">
                                      <p:cBhvr>
                                        <p:cTn id="15" dur="500"/>
                                        <p:tgtEl>
                                          <p:spTgt spid="2765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7679"/>
                                        </p:tgtEl>
                                        <p:attrNameLst>
                                          <p:attrName>style.visibility</p:attrName>
                                        </p:attrNameLst>
                                      </p:cBhvr>
                                      <p:to>
                                        <p:strVal val="visible"/>
                                      </p:to>
                                    </p:set>
                                    <p:animEffect transition="in" filter="blinds(horizontal)">
                                      <p:cBhvr>
                                        <p:cTn id="18" dur="500"/>
                                        <p:tgtEl>
                                          <p:spTgt spid="27679"/>
                                        </p:tgtEl>
                                      </p:cBhvr>
                                    </p:animEffect>
                                  </p:childTnLst>
                                </p:cTn>
                              </p:par>
                              <p:par>
                                <p:cTn id="19" presetID="3" presetClass="entr" presetSubtype="10" fill="hold" nodeType="withEffect">
                                  <p:stCondLst>
                                    <p:cond delay="0"/>
                                  </p:stCondLst>
                                  <p:childTnLst>
                                    <p:set>
                                      <p:cBhvr>
                                        <p:cTn id="20" dur="1" fill="hold">
                                          <p:stCondLst>
                                            <p:cond delay="0"/>
                                          </p:stCondLst>
                                        </p:cTn>
                                        <p:tgtEl>
                                          <p:spTgt spid="27678"/>
                                        </p:tgtEl>
                                        <p:attrNameLst>
                                          <p:attrName>style.visibility</p:attrName>
                                        </p:attrNameLst>
                                      </p:cBhvr>
                                      <p:to>
                                        <p:strVal val="visible"/>
                                      </p:to>
                                    </p:set>
                                    <p:animEffect transition="in" filter="blinds(horizontal)">
                                      <p:cBhvr>
                                        <p:cTn id="21" dur="500"/>
                                        <p:tgtEl>
                                          <p:spTgt spid="2767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7660"/>
                                        </p:tgtEl>
                                        <p:attrNameLst>
                                          <p:attrName>style.visibility</p:attrName>
                                        </p:attrNameLst>
                                      </p:cBhvr>
                                      <p:to>
                                        <p:strVal val="visible"/>
                                      </p:to>
                                    </p:set>
                                    <p:animEffect transition="in" filter="blinds(horizontal)">
                                      <p:cBhvr>
                                        <p:cTn id="24" dur="500"/>
                                        <p:tgtEl>
                                          <p:spTgt spid="276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7661"/>
                                        </p:tgtEl>
                                        <p:attrNameLst>
                                          <p:attrName>style.visibility</p:attrName>
                                        </p:attrNameLst>
                                      </p:cBhvr>
                                      <p:to>
                                        <p:strVal val="visible"/>
                                      </p:to>
                                    </p:set>
                                    <p:animEffect transition="in" filter="blinds(horizontal)">
                                      <p:cBhvr>
                                        <p:cTn id="29" dur="500"/>
                                        <p:tgtEl>
                                          <p:spTgt spid="27661"/>
                                        </p:tgtEl>
                                      </p:cBhvr>
                                    </p:animEffect>
                                  </p:childTnLst>
                                </p:cTn>
                              </p:par>
                              <p:par>
                                <p:cTn id="30" presetID="3" presetClass="entr" presetSubtype="10" fill="hold" nodeType="withEffect">
                                  <p:stCondLst>
                                    <p:cond delay="0"/>
                                  </p:stCondLst>
                                  <p:childTnLst>
                                    <p:set>
                                      <p:cBhvr>
                                        <p:cTn id="31" dur="1" fill="hold">
                                          <p:stCondLst>
                                            <p:cond delay="0"/>
                                          </p:stCondLst>
                                        </p:cTn>
                                        <p:tgtEl>
                                          <p:spTgt spid="27662"/>
                                        </p:tgtEl>
                                        <p:attrNameLst>
                                          <p:attrName>style.visibility</p:attrName>
                                        </p:attrNameLst>
                                      </p:cBhvr>
                                      <p:to>
                                        <p:strVal val="visible"/>
                                      </p:to>
                                    </p:set>
                                    <p:animEffect transition="in" filter="blinds(horizontal)">
                                      <p:cBhvr>
                                        <p:cTn id="32" dur="500"/>
                                        <p:tgtEl>
                                          <p:spTgt spid="276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7665"/>
                                        </p:tgtEl>
                                        <p:attrNameLst>
                                          <p:attrName>style.visibility</p:attrName>
                                        </p:attrNameLst>
                                      </p:cBhvr>
                                      <p:to>
                                        <p:strVal val="visible"/>
                                      </p:to>
                                    </p:set>
                                    <p:animEffect transition="in" filter="blinds(horizontal)">
                                      <p:cBhvr>
                                        <p:cTn id="37" dur="500"/>
                                        <p:tgtEl>
                                          <p:spTgt spid="27665"/>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681"/>
                                        </p:tgtEl>
                                        <p:attrNameLst>
                                          <p:attrName>style.visibility</p:attrName>
                                        </p:attrNameLst>
                                      </p:cBhvr>
                                      <p:to>
                                        <p:strVal val="visible"/>
                                      </p:to>
                                    </p:set>
                                    <p:animEffect transition="in" filter="blinds(horizontal)">
                                      <p:cBhvr>
                                        <p:cTn id="40" dur="500"/>
                                        <p:tgtEl>
                                          <p:spTgt spid="2768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7682"/>
                                        </p:tgtEl>
                                        <p:attrNameLst>
                                          <p:attrName>style.visibility</p:attrName>
                                        </p:attrNameLst>
                                      </p:cBhvr>
                                      <p:to>
                                        <p:strVal val="visible"/>
                                      </p:to>
                                    </p:set>
                                    <p:animEffect transition="in" filter="blinds(horizontal)">
                                      <p:cBhvr>
                                        <p:cTn id="43" dur="500"/>
                                        <p:tgtEl>
                                          <p:spTgt spid="276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7683"/>
                                        </p:tgtEl>
                                        <p:attrNameLst>
                                          <p:attrName>style.visibility</p:attrName>
                                        </p:attrNameLst>
                                      </p:cBhvr>
                                      <p:to>
                                        <p:strVal val="visible"/>
                                      </p:to>
                                    </p:set>
                                    <p:animEffect transition="in" filter="blinds(horizontal)">
                                      <p:cBhvr>
                                        <p:cTn id="48" dur="500"/>
                                        <p:tgtEl>
                                          <p:spTgt spid="27683"/>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27666"/>
                                        </p:tgtEl>
                                        <p:attrNameLst>
                                          <p:attrName>style.visibility</p:attrName>
                                        </p:attrNameLst>
                                      </p:cBhvr>
                                      <p:to>
                                        <p:strVal val="visible"/>
                                      </p:to>
                                    </p:set>
                                    <p:animEffect transition="in" filter="blinds(horizontal)">
                                      <p:cBhvr>
                                        <p:cTn id="51" dur="500"/>
                                        <p:tgtEl>
                                          <p:spTgt spid="2766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7667"/>
                                        </p:tgtEl>
                                        <p:attrNameLst>
                                          <p:attrName>style.visibility</p:attrName>
                                        </p:attrNameLst>
                                      </p:cBhvr>
                                      <p:to>
                                        <p:strVal val="visible"/>
                                      </p:to>
                                    </p:set>
                                    <p:animEffect transition="in" filter="blinds(horizontal)">
                                      <p:cBhvr>
                                        <p:cTn id="56" dur="500"/>
                                        <p:tgtEl>
                                          <p:spTgt spid="27667"/>
                                        </p:tgtEl>
                                      </p:cBhvr>
                                    </p:animEffect>
                                  </p:childTnLst>
                                </p:cTn>
                              </p:par>
                              <p:par>
                                <p:cTn id="57" presetID="3" presetClass="entr" presetSubtype="10" fill="hold" nodeType="withEffect">
                                  <p:stCondLst>
                                    <p:cond delay="0"/>
                                  </p:stCondLst>
                                  <p:childTnLst>
                                    <p:set>
                                      <p:cBhvr>
                                        <p:cTn id="58" dur="1" fill="hold">
                                          <p:stCondLst>
                                            <p:cond delay="0"/>
                                          </p:stCondLst>
                                        </p:cTn>
                                        <p:tgtEl>
                                          <p:spTgt spid="27669"/>
                                        </p:tgtEl>
                                        <p:attrNameLst>
                                          <p:attrName>style.visibility</p:attrName>
                                        </p:attrNameLst>
                                      </p:cBhvr>
                                      <p:to>
                                        <p:strVal val="visible"/>
                                      </p:to>
                                    </p:set>
                                    <p:animEffect transition="in" filter="blinds(horizontal)">
                                      <p:cBhvr>
                                        <p:cTn id="59" dur="500"/>
                                        <p:tgtEl>
                                          <p:spTgt spid="27669"/>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27670"/>
                                        </p:tgtEl>
                                        <p:attrNameLst>
                                          <p:attrName>style.visibility</p:attrName>
                                        </p:attrNameLst>
                                      </p:cBhvr>
                                      <p:to>
                                        <p:strVal val="visible"/>
                                      </p:to>
                                    </p:set>
                                    <p:animEffect transition="in" filter="blinds(horizontal)">
                                      <p:cBhvr>
                                        <p:cTn id="62" dur="500"/>
                                        <p:tgtEl>
                                          <p:spTgt spid="27670"/>
                                        </p:tgtEl>
                                      </p:cBhvr>
                                    </p:animEffect>
                                  </p:childTnLst>
                                </p:cTn>
                              </p:par>
                              <p:par>
                                <p:cTn id="63" presetID="3" presetClass="entr" presetSubtype="10" fill="hold" nodeType="withEffect">
                                  <p:stCondLst>
                                    <p:cond delay="0"/>
                                  </p:stCondLst>
                                  <p:childTnLst>
                                    <p:set>
                                      <p:cBhvr>
                                        <p:cTn id="64" dur="1" fill="hold">
                                          <p:stCondLst>
                                            <p:cond delay="0"/>
                                          </p:stCondLst>
                                        </p:cTn>
                                        <p:tgtEl>
                                          <p:spTgt spid="27671"/>
                                        </p:tgtEl>
                                        <p:attrNameLst>
                                          <p:attrName>style.visibility</p:attrName>
                                        </p:attrNameLst>
                                      </p:cBhvr>
                                      <p:to>
                                        <p:strVal val="visible"/>
                                      </p:to>
                                    </p:set>
                                    <p:animEffect transition="in" filter="blinds(horizontal)">
                                      <p:cBhvr>
                                        <p:cTn id="65" dur="500"/>
                                        <p:tgtEl>
                                          <p:spTgt spid="27671"/>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7673"/>
                                        </p:tgtEl>
                                        <p:attrNameLst>
                                          <p:attrName>style.visibility</p:attrName>
                                        </p:attrNameLst>
                                      </p:cBhvr>
                                      <p:to>
                                        <p:strVal val="visible"/>
                                      </p:to>
                                    </p:set>
                                    <p:animEffect transition="in" filter="blinds(horizontal)">
                                      <p:cBhvr>
                                        <p:cTn id="68" dur="500"/>
                                        <p:tgtEl>
                                          <p:spTgt spid="27673"/>
                                        </p:tgtEl>
                                      </p:cBhvr>
                                    </p:animEffect>
                                  </p:childTnLst>
                                </p:cTn>
                              </p:par>
                              <p:par>
                                <p:cTn id="69" presetID="3" presetClass="entr" presetSubtype="10" fill="hold" nodeType="withEffect">
                                  <p:stCondLst>
                                    <p:cond delay="0"/>
                                  </p:stCondLst>
                                  <p:childTnLst>
                                    <p:set>
                                      <p:cBhvr>
                                        <p:cTn id="70" dur="1" fill="hold">
                                          <p:stCondLst>
                                            <p:cond delay="0"/>
                                          </p:stCondLst>
                                        </p:cTn>
                                        <p:tgtEl>
                                          <p:spTgt spid="27672"/>
                                        </p:tgtEl>
                                        <p:attrNameLst>
                                          <p:attrName>style.visibility</p:attrName>
                                        </p:attrNameLst>
                                      </p:cBhvr>
                                      <p:to>
                                        <p:strVal val="visible"/>
                                      </p:to>
                                    </p:set>
                                    <p:animEffect transition="in" filter="blinds(horizontal)">
                                      <p:cBhvr>
                                        <p:cTn id="71" dur="500"/>
                                        <p:tgtEl>
                                          <p:spTgt spid="27672"/>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7675"/>
                                        </p:tgtEl>
                                        <p:attrNameLst>
                                          <p:attrName>style.visibility</p:attrName>
                                        </p:attrNameLst>
                                      </p:cBhvr>
                                      <p:to>
                                        <p:strVal val="visible"/>
                                      </p:to>
                                    </p:set>
                                    <p:animEffect transition="in" filter="blinds(horizontal)">
                                      <p:cBhvr>
                                        <p:cTn id="74" dur="500"/>
                                        <p:tgtEl>
                                          <p:spTgt spid="27675"/>
                                        </p:tgtEl>
                                      </p:cBhvr>
                                    </p:animEffect>
                                  </p:childTnLst>
                                </p:cTn>
                              </p:par>
                              <p:par>
                                <p:cTn id="75" presetID="3" presetClass="entr" presetSubtype="10" fill="hold" nodeType="withEffect">
                                  <p:stCondLst>
                                    <p:cond delay="0"/>
                                  </p:stCondLst>
                                  <p:childTnLst>
                                    <p:set>
                                      <p:cBhvr>
                                        <p:cTn id="76" dur="1" fill="hold">
                                          <p:stCondLst>
                                            <p:cond delay="0"/>
                                          </p:stCondLst>
                                        </p:cTn>
                                        <p:tgtEl>
                                          <p:spTgt spid="27674"/>
                                        </p:tgtEl>
                                        <p:attrNameLst>
                                          <p:attrName>style.visibility</p:attrName>
                                        </p:attrNameLst>
                                      </p:cBhvr>
                                      <p:to>
                                        <p:strVal val="visible"/>
                                      </p:to>
                                    </p:set>
                                    <p:animEffect transition="in" filter="blinds(horizontal)">
                                      <p:cBhvr>
                                        <p:cTn id="77" dur="500"/>
                                        <p:tgtEl>
                                          <p:spTgt spid="27674"/>
                                        </p:tgtEl>
                                      </p:cBhvr>
                                    </p:animEffect>
                                  </p:childTnLst>
                                </p:cTn>
                              </p:par>
                              <p:par>
                                <p:cTn id="78" presetID="3" presetClass="entr" presetSubtype="10" fill="hold" nodeType="withEffect">
                                  <p:stCondLst>
                                    <p:cond delay="0"/>
                                  </p:stCondLst>
                                  <p:childTnLst>
                                    <p:set>
                                      <p:cBhvr>
                                        <p:cTn id="79" dur="1" fill="hold">
                                          <p:stCondLst>
                                            <p:cond delay="0"/>
                                          </p:stCondLst>
                                        </p:cTn>
                                        <p:tgtEl>
                                          <p:spTgt spid="27688"/>
                                        </p:tgtEl>
                                        <p:attrNameLst>
                                          <p:attrName>style.visibility</p:attrName>
                                        </p:attrNameLst>
                                      </p:cBhvr>
                                      <p:to>
                                        <p:strVal val="visible"/>
                                      </p:to>
                                    </p:set>
                                    <p:animEffect transition="in" filter="blinds(horizontal)">
                                      <p:cBhvr>
                                        <p:cTn id="80" dur="500"/>
                                        <p:tgtEl>
                                          <p:spTgt spid="2768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27676"/>
                                        </p:tgtEl>
                                        <p:attrNameLst>
                                          <p:attrName>style.visibility</p:attrName>
                                        </p:attrNameLst>
                                      </p:cBhvr>
                                      <p:to>
                                        <p:strVal val="visible"/>
                                      </p:to>
                                    </p:set>
                                    <p:animEffect transition="in" filter="blinds(horizontal)">
                                      <p:cBhvr>
                                        <p:cTn id="85" dur="500"/>
                                        <p:tgtEl>
                                          <p:spTgt spid="27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P spid="27657" grpId="0"/>
      <p:bldP spid="27658" grpId="0"/>
      <p:bldP spid="27660" grpId="0"/>
      <p:bldP spid="27661" grpId="0"/>
      <p:bldP spid="27665" grpId="0"/>
      <p:bldP spid="27666" grpId="0"/>
      <p:bldP spid="27667" grpId="0"/>
      <p:bldP spid="27670" grpId="0"/>
      <p:bldP spid="27673" grpId="0"/>
      <p:bldP spid="27675" grpId="0"/>
      <p:bldP spid="27676" grpId="0"/>
      <p:bldP spid="27679" grpId="0"/>
      <p:bldP spid="27681" grpId="0"/>
      <p:bldP spid="27682" grpId="0"/>
      <p:bldP spid="2768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7"/>
          <p:cNvSpPr>
            <a:spLocks noChangeArrowheads="1"/>
          </p:cNvSpPr>
          <p:nvPr/>
        </p:nvSpPr>
        <p:spPr bwMode="auto">
          <a:xfrm>
            <a:off x="7086599" y="1524000"/>
            <a:ext cx="431933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Aft>
                <a:spcPct val="0"/>
              </a:spcAft>
              <a:buNone/>
            </a:pPr>
            <a:r>
              <a:rPr lang="en-US" altLang="en-US" sz="1800" dirty="0">
                <a:solidFill>
                  <a:srgbClr val="000000"/>
                </a:solidFill>
                <a:cs typeface="Arial" panose="020B0604020202020204" pitchFamily="34" charset="0"/>
              </a:rPr>
              <a:t>    - </a:t>
            </a:r>
            <a:r>
              <a:rPr lang="en-US" altLang="en-US" sz="1800" dirty="0" err="1">
                <a:solidFill>
                  <a:srgbClr val="000000"/>
                </a:solidFill>
                <a:cs typeface="Arial" panose="020B0604020202020204" pitchFamily="34" charset="0"/>
              </a:rPr>
              <a:t>Kh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ả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à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oá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ằ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ác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lập</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phươ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rìn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ầ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ọ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kỹ</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ề</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à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á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ịn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dạ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ìm</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á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ạ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lư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ro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à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mố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qua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ệ</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ữa</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hú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phâ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íc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ạ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lư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ằ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sơ</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ồ</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oặ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rồ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rìn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ày</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à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oá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heo</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a</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ướ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ã</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iết</a:t>
            </a:r>
            <a:r>
              <a:rPr lang="en-US" altLang="en-US" sz="1800" dirty="0">
                <a:solidFill>
                  <a:srgbClr val="000000"/>
                </a:solidFill>
                <a:cs typeface="Arial" panose="020B0604020202020204" pitchFamily="34" charset="0"/>
              </a:rPr>
              <a:t>.</a:t>
            </a:r>
          </a:p>
          <a:p>
            <a:pPr fontAlgn="base">
              <a:spcAft>
                <a:spcPct val="0"/>
              </a:spcAft>
              <a:buNone/>
            </a:pPr>
            <a:endParaRPr lang="en-US" altLang="en-US" sz="1800" dirty="0">
              <a:solidFill>
                <a:srgbClr val="000000"/>
              </a:solidFill>
              <a:cs typeface="Arial" panose="020B0604020202020204" pitchFamily="34" charset="0"/>
            </a:endParaRPr>
          </a:p>
        </p:txBody>
      </p:sp>
      <p:sp>
        <p:nvSpPr>
          <p:cNvPr id="27651" name="Line 8"/>
          <p:cNvSpPr>
            <a:spLocks noChangeShapeType="1"/>
          </p:cNvSpPr>
          <p:nvPr/>
        </p:nvSpPr>
        <p:spPr bwMode="auto">
          <a:xfrm>
            <a:off x="7162800" y="609600"/>
            <a:ext cx="0" cy="5867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7652" name="Rectangle 9"/>
          <p:cNvSpPr>
            <a:spLocks noChangeArrowheads="1"/>
          </p:cNvSpPr>
          <p:nvPr/>
        </p:nvSpPr>
        <p:spPr bwMode="auto">
          <a:xfrm>
            <a:off x="1752600" y="838200"/>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sz="1800">
                <a:solidFill>
                  <a:srgbClr val="FF0000"/>
                </a:solidFill>
                <a:cs typeface="Arial" panose="020B0604020202020204" pitchFamily="34" charset="0"/>
              </a:rPr>
              <a:t>Dạng : Toán về năng suất</a:t>
            </a:r>
          </a:p>
        </p:txBody>
      </p:sp>
      <p:sp>
        <p:nvSpPr>
          <p:cNvPr id="27653" name="Rectangle 10"/>
          <p:cNvSpPr>
            <a:spLocks noChangeArrowheads="1"/>
          </p:cNvSpPr>
          <p:nvPr/>
        </p:nvSpPr>
        <p:spPr bwMode="auto">
          <a:xfrm>
            <a:off x="1752600" y="2286000"/>
            <a:ext cx="3200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sz="1800">
                <a:solidFill>
                  <a:srgbClr val="FF0000"/>
                </a:solidFill>
                <a:cs typeface="Arial" panose="020B0604020202020204" pitchFamily="34" charset="0"/>
              </a:rPr>
              <a:t>Dạng : Toán chuyển động</a:t>
            </a:r>
          </a:p>
        </p:txBody>
      </p:sp>
      <p:sp>
        <p:nvSpPr>
          <p:cNvPr id="27654" name="Rectangle 18"/>
          <p:cNvSpPr>
            <a:spLocks noChangeArrowheads="1"/>
          </p:cNvSpPr>
          <p:nvPr/>
        </p:nvSpPr>
        <p:spPr bwMode="auto">
          <a:xfrm>
            <a:off x="1524001" y="2915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pSp>
        <p:nvGrpSpPr>
          <p:cNvPr id="6163" name="Group 19"/>
          <p:cNvGrpSpPr>
            <a:grpSpLocks/>
          </p:cNvGrpSpPr>
          <p:nvPr/>
        </p:nvGrpSpPr>
        <p:grpSpPr bwMode="auto">
          <a:xfrm>
            <a:off x="1251284" y="1066800"/>
            <a:ext cx="6292516" cy="1163638"/>
            <a:chOff x="288" y="1056"/>
            <a:chExt cx="3504" cy="733"/>
          </a:xfrm>
        </p:grpSpPr>
        <p:sp>
          <p:nvSpPr>
            <p:cNvPr id="27665" name="Text Box 15"/>
            <p:cNvSpPr txBox="1">
              <a:spLocks noChangeArrowheads="1"/>
            </p:cNvSpPr>
            <p:nvPr/>
          </p:nvSpPr>
          <p:spPr bwMode="auto">
            <a:xfrm>
              <a:off x="288" y="1056"/>
              <a:ext cx="3504" cy="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lnSpc>
                  <a:spcPct val="130000"/>
                </a:lnSpc>
                <a:spcBef>
                  <a:spcPct val="0"/>
                </a:spcBef>
                <a:spcAft>
                  <a:spcPct val="0"/>
                </a:spcAft>
                <a:buNone/>
              </a:pPr>
              <a:r>
                <a:rPr lang="en-US" altLang="en-US" sz="1800" dirty="0" err="1">
                  <a:solidFill>
                    <a:srgbClr val="000000"/>
                  </a:solidFill>
                  <a:cs typeface="Arial" panose="020B0604020202020204" pitchFamily="34" charset="0"/>
                </a:rPr>
                <a:t>Nếu</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mất</a:t>
              </a:r>
              <a:r>
                <a:rPr lang="en-US" altLang="en-US" sz="1800" dirty="0">
                  <a:solidFill>
                    <a:srgbClr val="000000"/>
                  </a:solidFill>
                  <a:cs typeface="Arial" panose="020B0604020202020204" pitchFamily="34" charset="0"/>
                </a:rPr>
                <a:t> x </a:t>
              </a:r>
              <a:r>
                <a:rPr lang="en-US" altLang="en-US" sz="1800" dirty="0" err="1">
                  <a:solidFill>
                    <a:srgbClr val="000000"/>
                  </a:solidFill>
                  <a:cs typeface="Arial" panose="020B0604020202020204" pitchFamily="34" charset="0"/>
                </a:rPr>
                <a:t>đơ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vị</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hờ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a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ể</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làm</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o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một</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ô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việ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hì</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ro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một</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ơ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vị</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thờ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an</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sẽ</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làm</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ươc</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ô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việc</a:t>
              </a:r>
              <a:r>
                <a:rPr lang="en-US" altLang="en-US" sz="1800" dirty="0">
                  <a:solidFill>
                    <a:srgbClr val="000000"/>
                  </a:solidFill>
                  <a:cs typeface="Arial" panose="020B0604020202020204" pitchFamily="34" charset="0"/>
                </a:rPr>
                <a:t>.</a:t>
              </a:r>
            </a:p>
          </p:txBody>
        </p:sp>
        <p:graphicFrame>
          <p:nvGraphicFramePr>
            <p:cNvPr id="27666" name="Object 17"/>
            <p:cNvGraphicFramePr>
              <a:graphicFrameLocks noChangeAspect="1"/>
            </p:cNvGraphicFramePr>
            <p:nvPr>
              <p:extLst>
                <p:ext uri="{D42A27DB-BD31-4B8C-83A1-F6EECF244321}">
                  <p14:modId xmlns:p14="http://schemas.microsoft.com/office/powerpoint/2010/main" val="2730977445"/>
                </p:ext>
              </p:extLst>
            </p:nvPr>
          </p:nvGraphicFramePr>
          <p:xfrm>
            <a:off x="2618" y="1243"/>
            <a:ext cx="141" cy="360"/>
          </p:xfrm>
          <a:graphic>
            <a:graphicData uri="http://schemas.openxmlformats.org/presentationml/2006/ole">
              <mc:AlternateContent xmlns:mc="http://schemas.openxmlformats.org/markup-compatibility/2006">
                <mc:Choice xmlns:v="urn:schemas-microsoft-com:vml" Requires="v">
                  <p:oleObj spid="_x0000_s7178" name="Equation" r:id="rId3" imgW="152334" imgH="393529" progId="Equation.DSMT4">
                    <p:embed/>
                  </p:oleObj>
                </mc:Choice>
                <mc:Fallback>
                  <p:oleObj name="Equation" r:id="rId3" imgW="152334" imgH="393529" progId="Equation.DSMT4">
                    <p:embed/>
                    <p:pic>
                      <p:nvPicPr>
                        <p:cNvPr id="27666"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8" y="1243"/>
                          <a:ext cx="14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164" name="Object 20"/>
          <p:cNvGraphicFramePr>
            <a:graphicFrameLocks noChangeAspect="1"/>
          </p:cNvGraphicFramePr>
          <p:nvPr>
            <p:ph sz="half" idx="1"/>
          </p:nvPr>
        </p:nvGraphicFramePr>
        <p:xfrm>
          <a:off x="3886200" y="3276600"/>
          <a:ext cx="1066800" cy="331788"/>
        </p:xfrm>
        <a:graphic>
          <a:graphicData uri="http://schemas.openxmlformats.org/presentationml/2006/ole">
            <mc:AlternateContent xmlns:mc="http://schemas.openxmlformats.org/markup-compatibility/2006">
              <mc:Choice xmlns:v="urn:schemas-microsoft-com:vml" Requires="v">
                <p:oleObj spid="_x0000_s7179" name="Equation" r:id="rId5" imgW="571004" imgH="177646" progId="Equation.DSMT4">
                  <p:embed/>
                </p:oleObj>
              </mc:Choice>
              <mc:Fallback>
                <p:oleObj name="Equation" r:id="rId5" imgW="571004" imgH="177646" progId="Equation.DSMT4">
                  <p:embed/>
                  <p:pic>
                    <p:nvPicPr>
                      <p:cNvPr id="6164"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276600"/>
                        <a:ext cx="1066800" cy="331788"/>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6" name="Object 22"/>
          <p:cNvGraphicFramePr>
            <a:graphicFrameLocks noChangeAspect="1"/>
          </p:cNvGraphicFramePr>
          <p:nvPr>
            <p:ph sz="quarter" idx="2"/>
          </p:nvPr>
        </p:nvGraphicFramePr>
        <p:xfrm>
          <a:off x="2667001" y="3124200"/>
          <a:ext cx="671513" cy="685800"/>
        </p:xfrm>
        <a:graphic>
          <a:graphicData uri="http://schemas.openxmlformats.org/presentationml/2006/ole">
            <mc:AlternateContent xmlns:mc="http://schemas.openxmlformats.org/markup-compatibility/2006">
              <mc:Choice xmlns:v="urn:schemas-microsoft-com:vml" Requires="v">
                <p:oleObj spid="_x0000_s7180" name="Equation" r:id="rId7" imgW="444307" imgH="457002" progId="Equation.DSMT4">
                  <p:embed/>
                </p:oleObj>
              </mc:Choice>
              <mc:Fallback>
                <p:oleObj name="Equation" r:id="rId7" imgW="444307" imgH="457002" progId="Equation.DSMT4">
                  <p:embed/>
                  <p:pic>
                    <p:nvPicPr>
                      <p:cNvPr id="6166"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1" y="3124200"/>
                        <a:ext cx="671513" cy="685800"/>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9" name="Object 25"/>
          <p:cNvGraphicFramePr>
            <a:graphicFrameLocks noChangeAspect="1"/>
          </p:cNvGraphicFramePr>
          <p:nvPr>
            <p:ph sz="quarter" idx="3"/>
          </p:nvPr>
        </p:nvGraphicFramePr>
        <p:xfrm>
          <a:off x="5562601" y="3124200"/>
          <a:ext cx="652463" cy="685800"/>
        </p:xfrm>
        <a:graphic>
          <a:graphicData uri="http://schemas.openxmlformats.org/presentationml/2006/ole">
            <mc:AlternateContent xmlns:mc="http://schemas.openxmlformats.org/markup-compatibility/2006">
              <mc:Choice xmlns:v="urn:schemas-microsoft-com:vml" Requires="v">
                <p:oleObj spid="_x0000_s7181" name="Equation" r:id="rId9" imgW="431800" imgH="457200" progId="Equation.DSMT4">
                  <p:embed/>
                </p:oleObj>
              </mc:Choice>
              <mc:Fallback>
                <p:oleObj name="Equation" r:id="rId9" imgW="431800" imgH="457200" progId="Equation.DSMT4">
                  <p:embed/>
                  <p:pic>
                    <p:nvPicPr>
                      <p:cNvPr id="6169"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1" y="3124200"/>
                        <a:ext cx="652463" cy="685800"/>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Rectangle 28"/>
          <p:cNvSpPr>
            <a:spLocks noChangeArrowheads="1"/>
          </p:cNvSpPr>
          <p:nvPr/>
        </p:nvSpPr>
        <p:spPr bwMode="auto">
          <a:xfrm>
            <a:off x="1828800" y="2743200"/>
            <a:ext cx="3200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sz="1800">
                <a:solidFill>
                  <a:srgbClr val="000000"/>
                </a:solidFill>
                <a:cs typeface="Arial" panose="020B0604020202020204" pitchFamily="34" charset="0"/>
              </a:rPr>
              <a:t>Chú ý các công thức sau:</a:t>
            </a:r>
          </a:p>
        </p:txBody>
      </p:sp>
      <p:sp>
        <p:nvSpPr>
          <p:cNvPr id="6173" name="Line 29"/>
          <p:cNvSpPr>
            <a:spLocks noChangeShapeType="1"/>
          </p:cNvSpPr>
          <p:nvPr/>
        </p:nvSpPr>
        <p:spPr bwMode="auto">
          <a:xfrm flipH="1">
            <a:off x="3352800" y="3429000"/>
            <a:ext cx="4953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6174" name="Line 30"/>
          <p:cNvSpPr>
            <a:spLocks noChangeShapeType="1"/>
          </p:cNvSpPr>
          <p:nvPr/>
        </p:nvSpPr>
        <p:spPr bwMode="auto">
          <a:xfrm>
            <a:off x="5029200" y="3429000"/>
            <a:ext cx="533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6175" name="Text Box 31"/>
          <p:cNvSpPr txBox="1">
            <a:spLocks noChangeArrowheads="1"/>
          </p:cNvSpPr>
          <p:nvPr/>
        </p:nvSpPr>
        <p:spPr bwMode="auto">
          <a:xfrm>
            <a:off x="649704" y="3810000"/>
            <a:ext cx="665747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Chuyển</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động</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ngược</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chiều</a:t>
            </a:r>
            <a:r>
              <a:rPr lang="en-US" altLang="en-US" sz="1800" b="1" dirty="0">
                <a:solidFill>
                  <a:srgbClr val="000000"/>
                </a:solidFill>
                <a:cs typeface="Arial" panose="020B0604020202020204" pitchFamily="34" charset="0"/>
              </a:rPr>
              <a:t>:</a:t>
            </a:r>
          </a:p>
          <a:p>
            <a:pPr fontAlgn="base">
              <a:spcBef>
                <a:spcPct val="0"/>
              </a:spcBef>
              <a:spcAft>
                <a:spcPct val="0"/>
              </a:spcAft>
              <a:buNone/>
            </a:pPr>
            <a:r>
              <a:rPr lang="en-US" altLang="en-US" sz="1800" dirty="0" err="1">
                <a:solidFill>
                  <a:srgbClr val="000000"/>
                </a:solidFill>
                <a:cs typeface="Arial" panose="020B0604020202020204" pitchFamily="34" charset="0"/>
              </a:rPr>
              <a:t>Tổ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qu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ườ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a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e</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ã</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ằ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kho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ác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ữa</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a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e</a:t>
            </a:r>
            <a:r>
              <a:rPr lang="en-US" altLang="en-US" sz="1800" dirty="0">
                <a:solidFill>
                  <a:srgbClr val="000000"/>
                </a:solidFill>
                <a:cs typeface="Arial" panose="020B0604020202020204" pitchFamily="34" charset="0"/>
              </a:rPr>
              <a:t>.</a:t>
            </a:r>
          </a:p>
        </p:txBody>
      </p:sp>
      <p:sp>
        <p:nvSpPr>
          <p:cNvPr id="6176" name="Text Box 32"/>
          <p:cNvSpPr txBox="1">
            <a:spLocks noChangeArrowheads="1"/>
          </p:cNvSpPr>
          <p:nvPr/>
        </p:nvSpPr>
        <p:spPr bwMode="auto">
          <a:xfrm>
            <a:off x="633662" y="4706034"/>
            <a:ext cx="66374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Chuyển</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động</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cùng</a:t>
            </a:r>
            <a:r>
              <a:rPr lang="en-US" altLang="en-US" sz="1800" b="1" dirty="0">
                <a:solidFill>
                  <a:srgbClr val="000000"/>
                </a:solidFill>
                <a:cs typeface="Arial" panose="020B0604020202020204" pitchFamily="34" charset="0"/>
              </a:rPr>
              <a:t> </a:t>
            </a:r>
            <a:r>
              <a:rPr lang="en-US" altLang="en-US" sz="1800" b="1" dirty="0" err="1">
                <a:solidFill>
                  <a:srgbClr val="000000"/>
                </a:solidFill>
                <a:cs typeface="Arial" panose="020B0604020202020204" pitchFamily="34" charset="0"/>
              </a:rPr>
              <a:t>chiều</a:t>
            </a:r>
            <a:r>
              <a:rPr lang="en-US" altLang="en-US" sz="1800" b="1" dirty="0">
                <a:solidFill>
                  <a:srgbClr val="000000"/>
                </a:solidFill>
                <a:cs typeface="Arial" panose="020B0604020202020204" pitchFamily="34" charset="0"/>
              </a:rPr>
              <a:t>:</a:t>
            </a:r>
          </a:p>
          <a:p>
            <a:pPr fontAlgn="base">
              <a:spcBef>
                <a:spcPct val="0"/>
              </a:spcBef>
              <a:spcAft>
                <a:spcPct val="0"/>
              </a:spcAft>
              <a:buNone/>
            </a:pPr>
            <a:r>
              <a:rPr lang="en-US" altLang="en-US" sz="1800" dirty="0" err="1">
                <a:solidFill>
                  <a:srgbClr val="000000"/>
                </a:solidFill>
                <a:cs typeface="Arial" panose="020B0604020202020204" pitchFamily="34" charset="0"/>
              </a:rPr>
              <a:t>Hiệu</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qu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ườ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a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e</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ã</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đ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bằ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khoảng</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cách</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giữa</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hai</a:t>
            </a:r>
            <a:r>
              <a:rPr lang="en-US" altLang="en-US" sz="1800" dirty="0">
                <a:solidFill>
                  <a:srgbClr val="000000"/>
                </a:solidFill>
                <a:cs typeface="Arial" panose="020B0604020202020204" pitchFamily="34" charset="0"/>
              </a:rPr>
              <a:t> </a:t>
            </a:r>
            <a:r>
              <a:rPr lang="en-US" altLang="en-US" sz="1800" dirty="0" err="1">
                <a:solidFill>
                  <a:srgbClr val="000000"/>
                </a:solidFill>
                <a:cs typeface="Arial" panose="020B0604020202020204" pitchFamily="34" charset="0"/>
              </a:rPr>
              <a:t>xe</a:t>
            </a:r>
            <a:r>
              <a:rPr lang="en-US" altLang="en-US" sz="1800" dirty="0">
                <a:solidFill>
                  <a:srgbClr val="000000"/>
                </a:solidFill>
                <a:cs typeface="Arial" panose="020B0604020202020204" pitchFamily="34" charset="0"/>
              </a:rPr>
              <a:t>.</a:t>
            </a:r>
          </a:p>
        </p:txBody>
      </p:sp>
      <p:sp>
        <p:nvSpPr>
          <p:cNvPr id="6178" name="AutoShape 34"/>
          <p:cNvSpPr>
            <a:spLocks noChangeArrowheads="1"/>
          </p:cNvSpPr>
          <p:nvPr/>
        </p:nvSpPr>
        <p:spPr bwMode="auto">
          <a:xfrm>
            <a:off x="7848600" y="762000"/>
            <a:ext cx="2133600" cy="609600"/>
          </a:xfrm>
          <a:prstGeom prst="verticalScroll">
            <a:avLst>
              <a:gd name="adj" fmla="val 12500"/>
            </a:avLst>
          </a:prstGeom>
          <a:solidFill>
            <a:srgbClr val="CCFFFF"/>
          </a:solidFill>
          <a:ln w="9525">
            <a:solidFill>
              <a:srgbClr val="00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None/>
            </a:pPr>
            <a:r>
              <a:rPr lang="en-US" altLang="en-US" sz="2200" b="1">
                <a:solidFill>
                  <a:srgbClr val="000000"/>
                </a:solidFill>
                <a:latin typeface=".VnAvantH" panose="020B7200000000000000" pitchFamily="34" charset="0"/>
                <a:cs typeface="Arial" panose="020B0604020202020204" pitchFamily="34" charset="0"/>
              </a:rPr>
              <a:t>Cñng cè:</a:t>
            </a:r>
            <a:endParaRPr lang="en-US" altLang="en-US" sz="2000">
              <a:solidFill>
                <a:srgbClr val="000000"/>
              </a:solidFill>
              <a:latin typeface=".VnAvantH" panose="020B7200000000000000" pitchFamily="34" charset="0"/>
              <a:cs typeface="Arial" panose="020B0604020202020204" pitchFamily="34" charset="0"/>
            </a:endParaRPr>
          </a:p>
        </p:txBody>
      </p:sp>
    </p:spTree>
    <p:extLst>
      <p:ext uri="{BB962C8B-B14F-4D97-AF65-F5344CB8AC3E}">
        <p14:creationId xmlns:p14="http://schemas.microsoft.com/office/powerpoint/2010/main" val="2049306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163"/>
                                        </p:tgtEl>
                                        <p:attrNameLst>
                                          <p:attrName>style.visibility</p:attrName>
                                        </p:attrNameLst>
                                      </p:cBhvr>
                                      <p:to>
                                        <p:strVal val="visible"/>
                                      </p:to>
                                    </p:set>
                                    <p:animEffect transition="in" filter="blinds(horizontal)">
                                      <p:cBhvr>
                                        <p:cTn id="7" dur="500"/>
                                        <p:tgtEl>
                                          <p:spTgt spid="6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72"/>
                                        </p:tgtEl>
                                        <p:attrNameLst>
                                          <p:attrName>style.visibility</p:attrName>
                                        </p:attrNameLst>
                                      </p:cBhvr>
                                      <p:to>
                                        <p:strVal val="visible"/>
                                      </p:to>
                                    </p:set>
                                    <p:animEffect transition="in" filter="blinds(horizontal)">
                                      <p:cBhvr>
                                        <p:cTn id="12" dur="500"/>
                                        <p:tgtEl>
                                          <p:spTgt spid="6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164"/>
                                        </p:tgtEl>
                                        <p:attrNameLst>
                                          <p:attrName>style.visibility</p:attrName>
                                        </p:attrNameLst>
                                      </p:cBhvr>
                                      <p:to>
                                        <p:strVal val="visible"/>
                                      </p:to>
                                    </p:set>
                                    <p:animEffect transition="in" filter="box(in)">
                                      <p:cBhvr>
                                        <p:cTn id="17" dur="500"/>
                                        <p:tgtEl>
                                          <p:spTgt spid="61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173"/>
                                        </p:tgtEl>
                                        <p:attrNameLst>
                                          <p:attrName>style.visibility</p:attrName>
                                        </p:attrNameLst>
                                      </p:cBhvr>
                                      <p:to>
                                        <p:strVal val="visible"/>
                                      </p:to>
                                    </p:set>
                                    <p:animEffect transition="in" filter="blinds(horizontal)">
                                      <p:cBhvr>
                                        <p:cTn id="22" dur="500"/>
                                        <p:tgtEl>
                                          <p:spTgt spid="6173"/>
                                        </p:tgtEl>
                                      </p:cBhvr>
                                    </p:animEffect>
                                  </p:childTnLst>
                                </p:cTn>
                              </p:par>
                              <p:par>
                                <p:cTn id="23" presetID="3" presetClass="entr" presetSubtype="10" fill="hold" nodeType="withEffect">
                                  <p:stCondLst>
                                    <p:cond delay="0"/>
                                  </p:stCondLst>
                                  <p:childTnLst>
                                    <p:set>
                                      <p:cBhvr>
                                        <p:cTn id="24" dur="1" fill="hold">
                                          <p:stCondLst>
                                            <p:cond delay="0"/>
                                          </p:stCondLst>
                                        </p:cTn>
                                        <p:tgtEl>
                                          <p:spTgt spid="6174"/>
                                        </p:tgtEl>
                                        <p:attrNameLst>
                                          <p:attrName>style.visibility</p:attrName>
                                        </p:attrNameLst>
                                      </p:cBhvr>
                                      <p:to>
                                        <p:strVal val="visible"/>
                                      </p:to>
                                    </p:set>
                                    <p:animEffect transition="in" filter="blinds(horizontal)">
                                      <p:cBhvr>
                                        <p:cTn id="25" dur="500"/>
                                        <p:tgtEl>
                                          <p:spTgt spid="6174"/>
                                        </p:tgtEl>
                                      </p:cBhvr>
                                    </p:animEffect>
                                  </p:childTnLst>
                                </p:cTn>
                              </p:par>
                              <p:par>
                                <p:cTn id="26" presetID="3" presetClass="entr" presetSubtype="10" fill="hold" nodeType="withEffect">
                                  <p:stCondLst>
                                    <p:cond delay="0"/>
                                  </p:stCondLst>
                                  <p:childTnLst>
                                    <p:set>
                                      <p:cBhvr>
                                        <p:cTn id="27" dur="1" fill="hold">
                                          <p:stCondLst>
                                            <p:cond delay="0"/>
                                          </p:stCondLst>
                                        </p:cTn>
                                        <p:tgtEl>
                                          <p:spTgt spid="6166"/>
                                        </p:tgtEl>
                                        <p:attrNameLst>
                                          <p:attrName>style.visibility</p:attrName>
                                        </p:attrNameLst>
                                      </p:cBhvr>
                                      <p:to>
                                        <p:strVal val="visible"/>
                                      </p:to>
                                    </p:set>
                                    <p:animEffect transition="in" filter="blinds(horizontal)">
                                      <p:cBhvr>
                                        <p:cTn id="28" dur="500"/>
                                        <p:tgtEl>
                                          <p:spTgt spid="6166"/>
                                        </p:tgtEl>
                                      </p:cBhvr>
                                    </p:animEffect>
                                  </p:childTnLst>
                                </p:cTn>
                              </p:par>
                              <p:par>
                                <p:cTn id="29" presetID="3" presetClass="entr" presetSubtype="10" fill="hold" nodeType="withEffect">
                                  <p:stCondLst>
                                    <p:cond delay="0"/>
                                  </p:stCondLst>
                                  <p:childTnLst>
                                    <p:set>
                                      <p:cBhvr>
                                        <p:cTn id="30" dur="1" fill="hold">
                                          <p:stCondLst>
                                            <p:cond delay="0"/>
                                          </p:stCondLst>
                                        </p:cTn>
                                        <p:tgtEl>
                                          <p:spTgt spid="6169"/>
                                        </p:tgtEl>
                                        <p:attrNameLst>
                                          <p:attrName>style.visibility</p:attrName>
                                        </p:attrNameLst>
                                      </p:cBhvr>
                                      <p:to>
                                        <p:strVal val="visible"/>
                                      </p:to>
                                    </p:set>
                                    <p:animEffect transition="in" filter="blinds(horizontal)">
                                      <p:cBhvr>
                                        <p:cTn id="31" dur="500"/>
                                        <p:tgtEl>
                                          <p:spTgt spid="61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6175"/>
                                        </p:tgtEl>
                                        <p:attrNameLst>
                                          <p:attrName>style.visibility</p:attrName>
                                        </p:attrNameLst>
                                      </p:cBhvr>
                                      <p:to>
                                        <p:strVal val="visible"/>
                                      </p:to>
                                    </p:set>
                                    <p:animEffect transition="in" filter="checkerboard(across)">
                                      <p:cBhvr>
                                        <p:cTn id="36" dur="500"/>
                                        <p:tgtEl>
                                          <p:spTgt spid="61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6176"/>
                                        </p:tgtEl>
                                        <p:attrNameLst>
                                          <p:attrName>style.visibility</p:attrName>
                                        </p:attrNameLst>
                                      </p:cBhvr>
                                      <p:to>
                                        <p:strVal val="visible"/>
                                      </p:to>
                                    </p:set>
                                    <p:animEffect transition="in" filter="checkerboard(across)">
                                      <p:cBhvr>
                                        <p:cTn id="41" dur="500"/>
                                        <p:tgtEl>
                                          <p:spTgt spid="617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6178"/>
                                        </p:tgtEl>
                                        <p:attrNameLst>
                                          <p:attrName>style.visibility</p:attrName>
                                        </p:attrNameLst>
                                      </p:cBhvr>
                                      <p:to>
                                        <p:strVal val="visible"/>
                                      </p:to>
                                    </p:set>
                                    <p:anim calcmode="lin" valueType="num">
                                      <p:cBhvr>
                                        <p:cTn id="46" dur="500" fill="hold"/>
                                        <p:tgtEl>
                                          <p:spTgt spid="6178"/>
                                        </p:tgtEl>
                                        <p:attrNameLst>
                                          <p:attrName>ppt_w</p:attrName>
                                        </p:attrNameLst>
                                      </p:cBhvr>
                                      <p:tavLst>
                                        <p:tav tm="0">
                                          <p:val>
                                            <p:fltVal val="0"/>
                                          </p:val>
                                        </p:tav>
                                        <p:tav tm="100000">
                                          <p:val>
                                            <p:strVal val="#ppt_w"/>
                                          </p:val>
                                        </p:tav>
                                      </p:tavLst>
                                    </p:anim>
                                    <p:anim calcmode="lin" valueType="num">
                                      <p:cBhvr>
                                        <p:cTn id="47" dur="500" fill="hold"/>
                                        <p:tgtEl>
                                          <p:spTgt spid="6178"/>
                                        </p:tgtEl>
                                        <p:attrNameLst>
                                          <p:attrName>ppt_h</p:attrName>
                                        </p:attrNameLst>
                                      </p:cBhvr>
                                      <p:tavLst>
                                        <p:tav tm="0">
                                          <p:val>
                                            <p:fltVal val="0"/>
                                          </p:val>
                                        </p:tav>
                                        <p:tav tm="100000">
                                          <p:val>
                                            <p:strVal val="#ppt_h"/>
                                          </p:val>
                                        </p:tav>
                                      </p:tavLst>
                                    </p:anim>
                                    <p:animEffect transition="in" filter="fade">
                                      <p:cBhvr>
                                        <p:cTn id="48" dur="500"/>
                                        <p:tgtEl>
                                          <p:spTgt spid="617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151"/>
                                        </p:tgtEl>
                                        <p:attrNameLst>
                                          <p:attrName>style.visibility</p:attrName>
                                        </p:attrNameLst>
                                      </p:cBhvr>
                                      <p:to>
                                        <p:strVal val="visible"/>
                                      </p:to>
                                    </p:set>
                                    <p:anim calcmode="lin" valueType="num">
                                      <p:cBhvr additive="base">
                                        <p:cTn id="53" dur="500" fill="hold"/>
                                        <p:tgtEl>
                                          <p:spTgt spid="6151"/>
                                        </p:tgtEl>
                                        <p:attrNameLst>
                                          <p:attrName>ppt_x</p:attrName>
                                        </p:attrNameLst>
                                      </p:cBhvr>
                                      <p:tavLst>
                                        <p:tav tm="0">
                                          <p:val>
                                            <p:strVal val="#ppt_x"/>
                                          </p:val>
                                        </p:tav>
                                        <p:tav tm="100000">
                                          <p:val>
                                            <p:strVal val="#ppt_x"/>
                                          </p:val>
                                        </p:tav>
                                      </p:tavLst>
                                    </p:anim>
                                    <p:anim calcmode="lin" valueType="num">
                                      <p:cBhvr additive="base">
                                        <p:cTn id="54"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72" grpId="0"/>
      <p:bldP spid="6175" grpId="0"/>
      <p:bldP spid="6176" grpId="0"/>
      <p:bldP spid="617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148014" y="4495801"/>
            <a:ext cx="6124575" cy="13239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en-US" sz="2000" dirty="0">
                <a:solidFill>
                  <a:srgbClr val="0033CC"/>
                </a:solidFill>
                <a:effectLst>
                  <a:outerShdw blurRad="38100" dist="38100" dir="2700000" algn="tl">
                    <a:srgbClr val="C0C0C0"/>
                  </a:outerShdw>
                </a:effectLst>
                <a:latin typeface="Arial" panose="020B0604020202020204" pitchFamily="34" charset="0"/>
                <a:cs typeface="Arial"/>
                <a:sym typeface="Wingdings" panose="05000000000000000000" pitchFamily="2" charset="2"/>
              </a:rPr>
              <a:t>1.</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Làm</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các</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bài</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tập</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trong</a:t>
            </a:r>
            <a:r>
              <a:rPr lang="en-US" altLang="en-US" sz="2000" b="1" dirty="0">
                <a:solidFill>
                  <a:srgbClr val="0033CC"/>
                </a:solidFill>
                <a:latin typeface="Arial" panose="020B0604020202020204" pitchFamily="34" charset="0"/>
                <a:cs typeface="Arial"/>
              </a:rPr>
              <a:t> SBT</a:t>
            </a:r>
          </a:p>
          <a:p>
            <a:pPr fontAlgn="base">
              <a:spcBef>
                <a:spcPct val="50000"/>
              </a:spcBef>
              <a:spcAft>
                <a:spcPct val="0"/>
              </a:spcAft>
              <a:defRPr/>
            </a:pPr>
            <a:r>
              <a:rPr lang="en-US" altLang="en-US" sz="2000" b="1" dirty="0">
                <a:solidFill>
                  <a:srgbClr val="0033CC"/>
                </a:solidFill>
                <a:latin typeface="Arial" panose="020B0604020202020204" pitchFamily="34" charset="0"/>
                <a:cs typeface="Arial"/>
              </a:rPr>
              <a:t>2.  </a:t>
            </a:r>
            <a:r>
              <a:rPr lang="en-US" altLang="en-US" sz="2000" b="1" dirty="0" err="1">
                <a:solidFill>
                  <a:srgbClr val="0033CC"/>
                </a:solidFill>
                <a:latin typeface="Arial" panose="020B0604020202020204" pitchFamily="34" charset="0"/>
                <a:cs typeface="Arial"/>
              </a:rPr>
              <a:t>Làm</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trước</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bài</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Ôn</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tập</a:t>
            </a:r>
            <a:r>
              <a:rPr lang="en-US" altLang="en-US" sz="2000" b="1" dirty="0">
                <a:solidFill>
                  <a:srgbClr val="0033CC"/>
                </a:solidFill>
                <a:latin typeface="Arial" panose="020B0604020202020204" pitchFamily="34" charset="0"/>
                <a:cs typeface="Arial"/>
              </a:rPr>
              <a:t> </a:t>
            </a:r>
            <a:r>
              <a:rPr lang="en-US" altLang="en-US" sz="2000" b="1" dirty="0" err="1">
                <a:solidFill>
                  <a:srgbClr val="0033CC"/>
                </a:solidFill>
                <a:latin typeface="Arial" panose="020B0604020202020204" pitchFamily="34" charset="0"/>
                <a:cs typeface="Arial"/>
              </a:rPr>
              <a:t>chương</a:t>
            </a:r>
            <a:r>
              <a:rPr lang="en-US" altLang="en-US" sz="2000" b="1" dirty="0">
                <a:solidFill>
                  <a:srgbClr val="0033CC"/>
                </a:solidFill>
                <a:latin typeface="Arial" panose="020B0604020202020204" pitchFamily="34" charset="0"/>
                <a:cs typeface="Arial"/>
              </a:rPr>
              <a:t> III.</a:t>
            </a:r>
          </a:p>
          <a:p>
            <a:pPr fontAlgn="base">
              <a:spcBef>
                <a:spcPct val="50000"/>
              </a:spcBef>
              <a:spcAft>
                <a:spcPct val="0"/>
              </a:spcAft>
              <a:defRPr/>
            </a:pPr>
            <a:r>
              <a:rPr lang="en-US" altLang="en-US" sz="2000" b="1" dirty="0">
                <a:solidFill>
                  <a:srgbClr val="0033CC"/>
                </a:solidFill>
                <a:latin typeface=".VnTime" panose="020B7200000000000000" pitchFamily="34" charset="0"/>
                <a:cs typeface="Arial"/>
              </a:rPr>
              <a:t>3. </a:t>
            </a:r>
            <a:r>
              <a:rPr lang="en-US" altLang="en-US" sz="2000" b="1" dirty="0" err="1">
                <a:solidFill>
                  <a:srgbClr val="0033CC"/>
                </a:solidFill>
                <a:latin typeface=".VnTime" panose="020B7200000000000000" pitchFamily="34" charset="0"/>
                <a:cs typeface="Arial"/>
              </a:rPr>
              <a:t>Chôp</a:t>
            </a:r>
            <a:r>
              <a:rPr lang="en-US" altLang="en-US" sz="2000" b="1" dirty="0">
                <a:solidFill>
                  <a:srgbClr val="0033CC"/>
                </a:solidFill>
                <a:latin typeface=".VnTime" panose="020B7200000000000000" pitchFamily="34" charset="0"/>
                <a:cs typeface="Arial"/>
              </a:rPr>
              <a:t> ¶</a:t>
            </a:r>
            <a:r>
              <a:rPr lang="en-US" altLang="en-US" sz="2000" b="1" dirty="0" err="1">
                <a:solidFill>
                  <a:srgbClr val="0033CC"/>
                </a:solidFill>
                <a:latin typeface=".VnTime" panose="020B7200000000000000" pitchFamily="34" charset="0"/>
                <a:cs typeface="Arial"/>
              </a:rPr>
              <a:t>nh</a:t>
            </a:r>
            <a:r>
              <a:rPr lang="en-US" altLang="en-US" sz="2000" b="1" dirty="0">
                <a:solidFill>
                  <a:srgbClr val="0033CC"/>
                </a:solidFill>
                <a:latin typeface=".VnTime" panose="020B7200000000000000" pitchFamily="34" charset="0"/>
                <a:cs typeface="Arial"/>
              </a:rPr>
              <a:t> </a:t>
            </a:r>
            <a:r>
              <a:rPr lang="en-US" altLang="en-US" sz="2000" b="1" dirty="0" err="1">
                <a:solidFill>
                  <a:srgbClr val="0033CC"/>
                </a:solidFill>
                <a:latin typeface=".VnTime" panose="020B7200000000000000" pitchFamily="34" charset="0"/>
                <a:cs typeface="Arial"/>
              </a:rPr>
              <a:t>göi</a:t>
            </a:r>
            <a:r>
              <a:rPr lang="en-US" altLang="en-US" sz="2000" b="1" dirty="0">
                <a:solidFill>
                  <a:srgbClr val="0033CC"/>
                </a:solidFill>
                <a:latin typeface=".VnTime" panose="020B7200000000000000" pitchFamily="34" charset="0"/>
                <a:cs typeface="Arial"/>
              </a:rPr>
              <a:t> </a:t>
            </a:r>
            <a:r>
              <a:rPr lang="en-US" altLang="en-US" sz="2000" b="1" dirty="0" err="1">
                <a:solidFill>
                  <a:srgbClr val="0033CC"/>
                </a:solidFill>
                <a:latin typeface=".VnTime" panose="020B7200000000000000" pitchFamily="34" charset="0"/>
                <a:cs typeface="Arial"/>
              </a:rPr>
              <a:t>bµi</a:t>
            </a:r>
            <a:r>
              <a:rPr lang="en-US" altLang="en-US" sz="2000" b="1" dirty="0">
                <a:solidFill>
                  <a:srgbClr val="0033CC"/>
                </a:solidFill>
                <a:latin typeface=".VnTime" panose="020B7200000000000000" pitchFamily="34" charset="0"/>
                <a:cs typeface="Arial"/>
              </a:rPr>
              <a:t>: Sao </a:t>
            </a:r>
            <a:r>
              <a:rPr lang="en-US" altLang="en-US" sz="2000" b="1" dirty="0" err="1">
                <a:solidFill>
                  <a:srgbClr val="0033CC"/>
                </a:solidFill>
                <a:latin typeface=".VnTime" panose="020B7200000000000000" pitchFamily="34" charset="0"/>
                <a:cs typeface="Arial"/>
              </a:rPr>
              <a:t>Băng</a:t>
            </a:r>
            <a:r>
              <a:rPr lang="en-US" altLang="en-US" sz="2000" b="1" dirty="0">
                <a:solidFill>
                  <a:srgbClr val="0033CC"/>
                </a:solidFill>
                <a:latin typeface=".VnTime" panose="020B7200000000000000" pitchFamily="34" charset="0"/>
                <a:cs typeface="Arial"/>
              </a:rPr>
              <a:t> (9D); </a:t>
            </a:r>
            <a:r>
              <a:rPr lang="en-US" altLang="en-US" sz="2000" b="1" dirty="0" err="1">
                <a:solidFill>
                  <a:srgbClr val="0033CC"/>
                </a:solidFill>
                <a:latin typeface=".VnTime" panose="020B7200000000000000" pitchFamily="34" charset="0"/>
                <a:cs typeface="Arial"/>
              </a:rPr>
              <a:t>Chăm</a:t>
            </a:r>
            <a:r>
              <a:rPr lang="en-US" altLang="en-US" sz="2000" b="1" dirty="0">
                <a:solidFill>
                  <a:srgbClr val="0033CC"/>
                </a:solidFill>
                <a:latin typeface=".VnTime" panose="020B7200000000000000" pitchFamily="34" charset="0"/>
                <a:cs typeface="Arial"/>
              </a:rPr>
              <a:t> </a:t>
            </a:r>
            <a:r>
              <a:rPr lang="en-US" altLang="en-US" sz="2000" b="1" dirty="0" err="1">
                <a:solidFill>
                  <a:srgbClr val="0033CC"/>
                </a:solidFill>
                <a:latin typeface=".VnTime" panose="020B7200000000000000" pitchFamily="34" charset="0"/>
                <a:cs typeface="Arial"/>
              </a:rPr>
              <a:t>Chỉ</a:t>
            </a:r>
            <a:r>
              <a:rPr lang="en-US" altLang="en-US" sz="2000" b="1" dirty="0">
                <a:solidFill>
                  <a:srgbClr val="0033CC"/>
                </a:solidFill>
                <a:latin typeface=".VnTime" panose="020B7200000000000000" pitchFamily="34" charset="0"/>
                <a:cs typeface="Arial"/>
              </a:rPr>
              <a:t> (9C)</a:t>
            </a:r>
          </a:p>
        </p:txBody>
      </p:sp>
      <p:pic>
        <p:nvPicPr>
          <p:cNvPr id="28675" name="Picture 6" descr="book_b"/>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76400"/>
            <a:ext cx="1828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7"/>
          <p:cNvSpPr>
            <a:spLocks noChangeArrowheads="1"/>
          </p:cNvSpPr>
          <p:nvPr/>
        </p:nvSpPr>
        <p:spPr bwMode="auto">
          <a:xfrm>
            <a:off x="3886200" y="66675"/>
            <a:ext cx="464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None/>
            </a:pPr>
            <a:endParaRPr lang="en-US" altLang="en-US" sz="1400" b="1">
              <a:solidFill>
                <a:srgbClr val="FF3399"/>
              </a:solidFill>
            </a:endParaRPr>
          </a:p>
          <a:p>
            <a:pPr algn="ctr" fontAlgn="base">
              <a:spcBef>
                <a:spcPct val="0"/>
              </a:spcBef>
              <a:spcAft>
                <a:spcPct val="0"/>
              </a:spcAft>
              <a:buNone/>
            </a:pPr>
            <a:r>
              <a:rPr lang="en-US" altLang="en-US" b="1" i="1" u="sng">
                <a:solidFill>
                  <a:srgbClr val="FF3399"/>
                </a:solidFill>
              </a:rPr>
              <a:t>Hướng dẫn về nhà</a:t>
            </a:r>
            <a:endParaRPr lang="en-US" altLang="en-US" b="1">
              <a:solidFill>
                <a:srgbClr val="FF3399"/>
              </a:solidFill>
            </a:endParaRPr>
          </a:p>
        </p:txBody>
      </p:sp>
      <p:pic>
        <p:nvPicPr>
          <p:cNvPr id="28677" name="Picture 8" descr="45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0"/>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8" descr="45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590088" y="0"/>
            <a:ext cx="1077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8" descr="45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5638800"/>
            <a:ext cx="10779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8" descr="455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590088" y="5638800"/>
            <a:ext cx="10779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10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338">
                                            <p:bg/>
                                          </p:spTgt>
                                        </p:tgtEl>
                                        <p:attrNameLst>
                                          <p:attrName>style.visibility</p:attrName>
                                        </p:attrNameLst>
                                      </p:cBhvr>
                                      <p:to>
                                        <p:strVal val="visible"/>
                                      </p:to>
                                    </p:set>
                                    <p:animEffect transition="in" filter="strips(downLeft)">
                                      <p:cBhvr>
                                        <p:cTn id="7" dur="500"/>
                                        <p:tgtEl>
                                          <p:spTgt spid="14338">
                                            <p:bg/>
                                          </p:spTgt>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4338">
                                            <p:txEl>
                                              <p:pRg st="0" end="0"/>
                                            </p:txEl>
                                          </p:spTgt>
                                        </p:tgtEl>
                                        <p:attrNameLst>
                                          <p:attrName>style.visibility</p:attrName>
                                        </p:attrNameLst>
                                      </p:cBhvr>
                                      <p:to>
                                        <p:strVal val="visible"/>
                                      </p:to>
                                    </p:set>
                                    <p:animEffect transition="in" filter="strips(downLeft)">
                                      <p:cBhvr>
                                        <p:cTn id="10" dur="500"/>
                                        <p:tgtEl>
                                          <p:spTgt spid="14338">
                                            <p:txEl>
                                              <p:pRg st="0" end="0"/>
                                            </p:txEl>
                                          </p:spTgt>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4338">
                                            <p:txEl>
                                              <p:pRg st="1" end="1"/>
                                            </p:txEl>
                                          </p:spTgt>
                                        </p:tgtEl>
                                        <p:attrNameLst>
                                          <p:attrName>style.visibility</p:attrName>
                                        </p:attrNameLst>
                                      </p:cBhvr>
                                      <p:to>
                                        <p:strVal val="visible"/>
                                      </p:to>
                                    </p:set>
                                    <p:animEffect transition="in" filter="strips(downLeft)">
                                      <p:cBhvr>
                                        <p:cTn id="13" dur="500"/>
                                        <p:tgtEl>
                                          <p:spTgt spid="14338">
                                            <p:txEl>
                                              <p:pRg st="1" end="1"/>
                                            </p:txEl>
                                          </p:spTgt>
                                        </p:tgtEl>
                                      </p:cBhvr>
                                    </p:animEffect>
                                  </p:childTnLst>
                                </p:cTn>
                              </p:par>
                              <p:par>
                                <p:cTn id="14" presetID="18" presetClass="entr" presetSubtype="12" fill="hold" grpId="0" nodeType="withEffect">
                                  <p:stCondLst>
                                    <p:cond delay="0"/>
                                  </p:stCondLst>
                                  <p:childTnLst>
                                    <p:set>
                                      <p:cBhvr>
                                        <p:cTn id="15" dur="1" fill="hold">
                                          <p:stCondLst>
                                            <p:cond delay="0"/>
                                          </p:stCondLst>
                                        </p:cTn>
                                        <p:tgtEl>
                                          <p:spTgt spid="14338">
                                            <p:txEl>
                                              <p:pRg st="2" end="2"/>
                                            </p:txEl>
                                          </p:spTgt>
                                        </p:tgtEl>
                                        <p:attrNameLst>
                                          <p:attrName>style.visibility</p:attrName>
                                        </p:attrNameLst>
                                      </p:cBhvr>
                                      <p:to>
                                        <p:strVal val="visible"/>
                                      </p:to>
                                    </p:set>
                                    <p:animEffect transition="in" filter="strips(downLeft)">
                                      <p:cBhvr>
                                        <p:cTn id="16" dur="500"/>
                                        <p:tgtEl>
                                          <p:spTgt spid="1433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allAtOnce"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endParaRPr lang="en-US" altLang="en-US" smtClean="0">
              <a:solidFill>
                <a:srgbClr val="000000"/>
              </a:solidFill>
            </a:endParaRPr>
          </a:p>
        </p:txBody>
      </p:sp>
      <p:pic>
        <p:nvPicPr>
          <p:cNvPr id="29699" name="Picture 3" descr="imageþgdfô"/>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1"/>
            <a:ext cx="12192000" cy="6857999"/>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9700" name="Rectangle 4"/>
          <p:cNvSpPr>
            <a:spLocks noChangeArrowheads="1"/>
          </p:cNvSpPr>
          <p:nvPr/>
        </p:nvSpPr>
        <p:spPr bwMode="auto">
          <a:xfrm>
            <a:off x="2543175" y="533400"/>
            <a:ext cx="786765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0" fontAlgn="base" hangingPunct="0">
              <a:spcBef>
                <a:spcPct val="0"/>
              </a:spcBef>
              <a:spcAft>
                <a:spcPct val="0"/>
              </a:spcAft>
              <a:buNone/>
            </a:pPr>
            <a:r>
              <a:rPr lang="en-US" altLang="en-US" sz="3600" b="1" i="1">
                <a:solidFill>
                  <a:srgbClr val="FFFF00"/>
                </a:solidFill>
                <a:latin typeface=".VnTime" panose="020B7200000000000000" pitchFamily="34" charset="0"/>
              </a:rPr>
              <a:t>Xin ch©n thµnh c¶m ¬n c¸c em, chóc c¸c em häc tËp tèt!</a:t>
            </a:r>
          </a:p>
        </p:txBody>
      </p:sp>
    </p:spTree>
    <p:extLst>
      <p:ext uri="{BB962C8B-B14F-4D97-AF65-F5344CB8AC3E}">
        <p14:creationId xmlns:p14="http://schemas.microsoft.com/office/powerpoint/2010/main" val="1001332225"/>
      </p:ext>
    </p:extLst>
  </p:cSld>
  <p:clrMapOvr>
    <a:masterClrMapping/>
  </p:clrMapOvr>
  <p:transition advClick="0" advTm="10000">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2590800" y="627064"/>
            <a:ext cx="7265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fontAlgn="base">
              <a:spcBef>
                <a:spcPct val="0"/>
              </a:spcBef>
              <a:spcAft>
                <a:spcPct val="0"/>
              </a:spcAft>
              <a:buNone/>
            </a:pPr>
            <a:r>
              <a:rPr lang="en-US" altLang="en-US" sz="2000" b="1">
                <a:solidFill>
                  <a:srgbClr val="FF0000"/>
                </a:solidFill>
                <a:latin typeface="Times New Roman" panose="02020603050405020304" pitchFamily="18" charset="0"/>
              </a:rPr>
              <a:t>Hãy xếp các mệnh đề sau theo đúng thứ tự các bước giải bài toán bằng cách lập hệ phương trình.</a:t>
            </a:r>
          </a:p>
        </p:txBody>
      </p:sp>
      <p:sp>
        <p:nvSpPr>
          <p:cNvPr id="10251" name="Text Box 11"/>
          <p:cNvSpPr txBox="1">
            <a:spLocks noChangeArrowheads="1"/>
          </p:cNvSpPr>
          <p:nvPr/>
        </p:nvSpPr>
        <p:spPr bwMode="auto">
          <a:xfrm>
            <a:off x="6553201" y="1489075"/>
            <a:ext cx="3140075" cy="935038"/>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a:solidFill>
                  <a:srgbClr val="006699"/>
                </a:solidFill>
              </a:rPr>
              <a:t> Chọn  hai ẩn và đặt điều kiện thích hợp cho chúng.</a:t>
            </a:r>
          </a:p>
        </p:txBody>
      </p:sp>
      <p:sp>
        <p:nvSpPr>
          <p:cNvPr id="10253" name="Text Box 13"/>
          <p:cNvSpPr txBox="1">
            <a:spLocks noChangeArrowheads="1"/>
          </p:cNvSpPr>
          <p:nvPr/>
        </p:nvSpPr>
        <p:spPr bwMode="auto">
          <a:xfrm>
            <a:off x="6553200" y="2490789"/>
            <a:ext cx="3276600" cy="935037"/>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a:solidFill>
                  <a:srgbClr val="006699"/>
                </a:solidFill>
              </a:rPr>
              <a:t> Biểu diễn các đại lượng chưa biết theo các ẩn và các đại lượng đã biết.</a:t>
            </a:r>
          </a:p>
        </p:txBody>
      </p:sp>
      <p:sp>
        <p:nvSpPr>
          <p:cNvPr id="10254" name="Text Box 14"/>
          <p:cNvSpPr txBox="1">
            <a:spLocks noChangeArrowheads="1"/>
          </p:cNvSpPr>
          <p:nvPr/>
        </p:nvSpPr>
        <p:spPr bwMode="auto">
          <a:xfrm>
            <a:off x="6553201" y="3538539"/>
            <a:ext cx="3521075" cy="935037"/>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a:solidFill>
                  <a:srgbClr val="006699"/>
                </a:solidFill>
              </a:rPr>
              <a:t>c) Lập hai phương trình biểu thị mối quan hệ giữa các đại lượng.</a:t>
            </a:r>
          </a:p>
        </p:txBody>
      </p:sp>
      <p:sp>
        <p:nvSpPr>
          <p:cNvPr id="10255" name="Text Box 15"/>
          <p:cNvSpPr txBox="1">
            <a:spLocks noChangeArrowheads="1"/>
          </p:cNvSpPr>
          <p:nvPr/>
        </p:nvSpPr>
        <p:spPr bwMode="auto">
          <a:xfrm>
            <a:off x="6553200" y="5222875"/>
            <a:ext cx="4038600" cy="935038"/>
          </a:xfrm>
          <a:prstGeom prst="rect">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a:solidFill>
                  <a:srgbClr val="006699"/>
                </a:solidFill>
              </a:rPr>
              <a:t>d) Kiểm tra xem nghiệm của hệ phương trình thoả mãn điều kiện không, rồi kết luận.</a:t>
            </a:r>
          </a:p>
        </p:txBody>
      </p:sp>
      <p:sp>
        <p:nvSpPr>
          <p:cNvPr id="10302" name="Text Box 62"/>
          <p:cNvSpPr txBox="1">
            <a:spLocks noChangeArrowheads="1"/>
          </p:cNvSpPr>
          <p:nvPr/>
        </p:nvSpPr>
        <p:spPr bwMode="auto">
          <a:xfrm>
            <a:off x="6553200" y="4648201"/>
            <a:ext cx="3962400" cy="379413"/>
          </a:xfrm>
          <a:prstGeom prst="rect">
            <a:avLst/>
          </a:prstGeom>
          <a:noFill/>
          <a:ln w="127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a:solidFill>
                  <a:srgbClr val="006699"/>
                </a:solidFill>
              </a:rPr>
              <a:t>e) Giải hệ phương trình trên .</a:t>
            </a:r>
          </a:p>
        </p:txBody>
      </p:sp>
      <p:sp>
        <p:nvSpPr>
          <p:cNvPr id="10261" name="Oval 21"/>
          <p:cNvSpPr>
            <a:spLocks noChangeArrowheads="1"/>
          </p:cNvSpPr>
          <p:nvPr/>
        </p:nvSpPr>
        <p:spPr bwMode="auto">
          <a:xfrm>
            <a:off x="5834063" y="1600200"/>
            <a:ext cx="381000" cy="609600"/>
          </a:xfrm>
          <a:prstGeom prst="ellipse">
            <a:avLst/>
          </a:prstGeom>
          <a:solidFill>
            <a:schemeClr val="accent1"/>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0"/>
              </a:spcBef>
              <a:spcAft>
                <a:spcPct val="0"/>
              </a:spcAft>
              <a:buNone/>
            </a:pPr>
            <a:endParaRPr lang="en-US" altLang="en-US" sz="1800">
              <a:solidFill>
                <a:srgbClr val="006699"/>
              </a:solidFill>
            </a:endParaRPr>
          </a:p>
        </p:txBody>
      </p:sp>
      <p:sp>
        <p:nvSpPr>
          <p:cNvPr id="15369" name="Line 12"/>
          <p:cNvSpPr>
            <a:spLocks noChangeShapeType="1"/>
          </p:cNvSpPr>
          <p:nvPr/>
        </p:nvSpPr>
        <p:spPr bwMode="auto">
          <a:xfrm>
            <a:off x="5729288" y="1676400"/>
            <a:ext cx="0" cy="5181600"/>
          </a:xfrm>
          <a:prstGeom prst="line">
            <a:avLst/>
          </a:prstGeom>
          <a:noFill/>
          <a:ln w="3175">
            <a:solidFill>
              <a:schemeClr val="tx1"/>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6699"/>
              </a:solidFill>
              <a:latin typeface="Verdana" panose="020B0604030504040204" pitchFamily="34" charset="0"/>
            </a:endParaRPr>
          </a:p>
        </p:txBody>
      </p:sp>
      <p:sp>
        <p:nvSpPr>
          <p:cNvPr id="10257" name="Text Box 17"/>
          <p:cNvSpPr txBox="1">
            <a:spLocks noChangeArrowheads="1"/>
          </p:cNvSpPr>
          <p:nvPr/>
        </p:nvSpPr>
        <p:spPr bwMode="auto">
          <a:xfrm>
            <a:off x="5867400" y="1676401"/>
            <a:ext cx="3111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1</a:t>
            </a:r>
          </a:p>
        </p:txBody>
      </p:sp>
      <p:sp>
        <p:nvSpPr>
          <p:cNvPr id="10258" name="Text Box 18"/>
          <p:cNvSpPr txBox="1">
            <a:spLocks noChangeArrowheads="1"/>
          </p:cNvSpPr>
          <p:nvPr/>
        </p:nvSpPr>
        <p:spPr bwMode="auto">
          <a:xfrm>
            <a:off x="5867400" y="2667001"/>
            <a:ext cx="3111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2</a:t>
            </a:r>
          </a:p>
        </p:txBody>
      </p:sp>
      <p:sp>
        <p:nvSpPr>
          <p:cNvPr id="10259" name="Text Box 19"/>
          <p:cNvSpPr txBox="1">
            <a:spLocks noChangeArrowheads="1"/>
          </p:cNvSpPr>
          <p:nvPr/>
        </p:nvSpPr>
        <p:spPr bwMode="auto">
          <a:xfrm>
            <a:off x="5832475" y="3733801"/>
            <a:ext cx="3111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3</a:t>
            </a:r>
          </a:p>
        </p:txBody>
      </p:sp>
      <p:sp>
        <p:nvSpPr>
          <p:cNvPr id="10260" name="Text Box 20"/>
          <p:cNvSpPr txBox="1">
            <a:spLocks noChangeArrowheads="1"/>
          </p:cNvSpPr>
          <p:nvPr/>
        </p:nvSpPr>
        <p:spPr bwMode="auto">
          <a:xfrm>
            <a:off x="5867400" y="4648201"/>
            <a:ext cx="311150" cy="3968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4</a:t>
            </a:r>
          </a:p>
        </p:txBody>
      </p:sp>
      <p:sp>
        <p:nvSpPr>
          <p:cNvPr id="10262" name="Oval 22"/>
          <p:cNvSpPr>
            <a:spLocks noChangeArrowheads="1"/>
          </p:cNvSpPr>
          <p:nvPr/>
        </p:nvSpPr>
        <p:spPr bwMode="auto">
          <a:xfrm>
            <a:off x="5834063" y="2590800"/>
            <a:ext cx="381000" cy="609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fontAlgn="base">
              <a:spcBef>
                <a:spcPct val="0"/>
              </a:spcBef>
              <a:spcAft>
                <a:spcPct val="0"/>
              </a:spcAft>
              <a:buNone/>
            </a:pPr>
            <a:endParaRPr lang="en-US" altLang="en-US" sz="2400">
              <a:solidFill>
                <a:srgbClr val="006699"/>
              </a:solidFill>
              <a:latin typeface="Times New Roman" panose="02020603050405020304" pitchFamily="18" charset="0"/>
            </a:endParaRPr>
          </a:p>
        </p:txBody>
      </p:sp>
      <p:sp>
        <p:nvSpPr>
          <p:cNvPr id="10263" name="Oval 23"/>
          <p:cNvSpPr>
            <a:spLocks noChangeArrowheads="1"/>
          </p:cNvSpPr>
          <p:nvPr/>
        </p:nvSpPr>
        <p:spPr bwMode="auto">
          <a:xfrm>
            <a:off x="5791200" y="3657600"/>
            <a:ext cx="381000" cy="609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fontAlgn="base">
              <a:spcBef>
                <a:spcPct val="0"/>
              </a:spcBef>
              <a:spcAft>
                <a:spcPct val="0"/>
              </a:spcAft>
              <a:buNone/>
            </a:pPr>
            <a:endParaRPr lang="en-US" altLang="en-US" sz="2400">
              <a:solidFill>
                <a:srgbClr val="006699"/>
              </a:solidFill>
              <a:latin typeface="Times New Roman" panose="02020603050405020304" pitchFamily="18" charset="0"/>
            </a:endParaRPr>
          </a:p>
        </p:txBody>
      </p:sp>
      <p:sp>
        <p:nvSpPr>
          <p:cNvPr id="10264" name="Oval 24"/>
          <p:cNvSpPr>
            <a:spLocks noChangeArrowheads="1"/>
          </p:cNvSpPr>
          <p:nvPr/>
        </p:nvSpPr>
        <p:spPr bwMode="auto">
          <a:xfrm>
            <a:off x="5834063" y="4572000"/>
            <a:ext cx="381000" cy="609600"/>
          </a:xfrm>
          <a:prstGeom prst="ellipse">
            <a:avLst/>
          </a:prstGeom>
          <a:noFill/>
          <a:ln w="285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0"/>
              </a:spcBef>
              <a:spcAft>
                <a:spcPct val="0"/>
              </a:spcAft>
              <a:buNone/>
            </a:pPr>
            <a:endParaRPr lang="en-US" altLang="en-US" sz="1800">
              <a:solidFill>
                <a:srgbClr val="006699"/>
              </a:solidFill>
            </a:endParaRPr>
          </a:p>
        </p:txBody>
      </p:sp>
      <p:sp>
        <p:nvSpPr>
          <p:cNvPr id="10245" name="Text Box 5"/>
          <p:cNvSpPr txBox="1">
            <a:spLocks noChangeArrowheads="1"/>
          </p:cNvSpPr>
          <p:nvPr/>
        </p:nvSpPr>
        <p:spPr bwMode="auto">
          <a:xfrm>
            <a:off x="1595439" y="2917826"/>
            <a:ext cx="3140075" cy="7207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b) Chọn  hai ẩn và đặt điều kiện thích hợp cho chúng.</a:t>
            </a:r>
          </a:p>
        </p:txBody>
      </p:sp>
      <p:sp>
        <p:nvSpPr>
          <p:cNvPr id="10247" name="Text Box 7"/>
          <p:cNvSpPr txBox="1">
            <a:spLocks noChangeArrowheads="1"/>
          </p:cNvSpPr>
          <p:nvPr/>
        </p:nvSpPr>
        <p:spPr bwMode="auto">
          <a:xfrm>
            <a:off x="1581150" y="1752601"/>
            <a:ext cx="3276600" cy="1025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a) Biểu diễn các đại lượng chưa biết theo các ẩn và các đại lượng đã biết.</a:t>
            </a:r>
          </a:p>
        </p:txBody>
      </p:sp>
      <p:sp>
        <p:nvSpPr>
          <p:cNvPr id="10248" name="Text Box 8"/>
          <p:cNvSpPr txBox="1">
            <a:spLocks noChangeArrowheads="1"/>
          </p:cNvSpPr>
          <p:nvPr/>
        </p:nvSpPr>
        <p:spPr bwMode="auto">
          <a:xfrm>
            <a:off x="1624014" y="3760789"/>
            <a:ext cx="3521075" cy="7207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c) Lập hai phương trình biểu thị mối quan hệ giữa các đại lượng.</a:t>
            </a:r>
          </a:p>
        </p:txBody>
      </p:sp>
      <p:sp>
        <p:nvSpPr>
          <p:cNvPr id="10250" name="Text Box 10"/>
          <p:cNvSpPr txBox="1">
            <a:spLocks noChangeArrowheads="1"/>
          </p:cNvSpPr>
          <p:nvPr/>
        </p:nvSpPr>
        <p:spPr bwMode="auto">
          <a:xfrm>
            <a:off x="1609725" y="4656139"/>
            <a:ext cx="4038600" cy="10255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d) Kiểm tra xem nghiệm của hệ phương trình thoả mãn điều kiện không, rồi kết luận.</a:t>
            </a:r>
          </a:p>
        </p:txBody>
      </p:sp>
      <p:sp>
        <p:nvSpPr>
          <p:cNvPr id="10269" name="Text Box 29"/>
          <p:cNvSpPr txBox="1">
            <a:spLocks noChangeArrowheads="1"/>
          </p:cNvSpPr>
          <p:nvPr/>
        </p:nvSpPr>
        <p:spPr bwMode="auto">
          <a:xfrm>
            <a:off x="1638301" y="5827714"/>
            <a:ext cx="3173413" cy="41592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e) Giải hệ phương trình trên .</a:t>
            </a:r>
          </a:p>
        </p:txBody>
      </p:sp>
      <p:sp>
        <p:nvSpPr>
          <p:cNvPr id="10303" name="Oval 63"/>
          <p:cNvSpPr>
            <a:spLocks noChangeArrowheads="1"/>
          </p:cNvSpPr>
          <p:nvPr/>
        </p:nvSpPr>
        <p:spPr bwMode="auto">
          <a:xfrm>
            <a:off x="5834063" y="5548313"/>
            <a:ext cx="381000" cy="609600"/>
          </a:xfrm>
          <a:prstGeom prst="ellipse">
            <a:avLst/>
          </a:prstGeom>
          <a:solidFill>
            <a:schemeClr val="accent1"/>
          </a:solidFill>
          <a:ln w="2857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0"/>
              </a:spcBef>
              <a:spcAft>
                <a:spcPct val="0"/>
              </a:spcAft>
              <a:buNone/>
            </a:pPr>
            <a:endParaRPr lang="en-US" altLang="en-US" sz="1800">
              <a:solidFill>
                <a:srgbClr val="006699"/>
              </a:solidFill>
            </a:endParaRPr>
          </a:p>
        </p:txBody>
      </p:sp>
      <p:sp>
        <p:nvSpPr>
          <p:cNvPr id="10304" name="Text Box 64"/>
          <p:cNvSpPr txBox="1">
            <a:spLocks noChangeArrowheads="1"/>
          </p:cNvSpPr>
          <p:nvPr/>
        </p:nvSpPr>
        <p:spPr bwMode="auto">
          <a:xfrm>
            <a:off x="5867400" y="5638801"/>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5</a:t>
            </a:r>
          </a:p>
        </p:txBody>
      </p:sp>
      <p:pic>
        <p:nvPicPr>
          <p:cNvPr id="10312" name="Picture 72" descr="13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5" name="WordArt 74"/>
          <p:cNvSpPr>
            <a:spLocks noChangeArrowheads="1" noChangeShapeType="1" noTextEdit="1"/>
          </p:cNvSpPr>
          <p:nvPr/>
        </p:nvSpPr>
        <p:spPr bwMode="auto">
          <a:xfrm>
            <a:off x="4581526" y="14289"/>
            <a:ext cx="2390775" cy="466725"/>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2800" kern="10">
                <a:ln w="19050">
                  <a:solidFill>
                    <a:srgbClr val="99CCFF"/>
                  </a:solidFill>
                  <a:round/>
                  <a:headEnd/>
                  <a:tailEnd/>
                </a:ln>
                <a:solidFill>
                  <a:srgbClr val="0066CC"/>
                </a:solidFill>
                <a:effectLst>
                  <a:outerShdw dist="35921" dir="2700000" algn="ctr" rotWithShape="0">
                    <a:srgbClr val="990000"/>
                  </a:outerShdw>
                </a:effectLst>
                <a:latin typeface=".VnExotic" panose="020B7200000000000000" pitchFamily="34" charset="0"/>
              </a:rPr>
              <a:t>KiÓm tra bµi cò</a:t>
            </a:r>
          </a:p>
        </p:txBody>
      </p:sp>
      <p:pic>
        <p:nvPicPr>
          <p:cNvPr id="15386" name="Picture 75" descr="j030125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56800" y="0"/>
            <a:ext cx="711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7044804"/>
      </p:ext>
    </p:extLst>
  </p:cSld>
  <p:clrMapOvr>
    <a:masterClrMapping/>
  </p:clrMapOvr>
  <p:transition spd="med">
    <p:wheel spokes="2"/>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47"/>
                                        </p:tgtEl>
                                        <p:attrNameLst>
                                          <p:attrName>style.visibility</p:attrName>
                                        </p:attrNameLst>
                                      </p:cBhvr>
                                      <p:to>
                                        <p:strVal val="visible"/>
                                      </p:to>
                                    </p:set>
                                    <p:animEffect transition="in" filter="blinds(horizontal)">
                                      <p:cBhvr>
                                        <p:cTn id="11" dur="500"/>
                                        <p:tgtEl>
                                          <p:spTgt spid="10247"/>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0245"/>
                                        </p:tgtEl>
                                        <p:attrNameLst>
                                          <p:attrName>style.visibility</p:attrName>
                                        </p:attrNameLst>
                                      </p:cBhvr>
                                      <p:to>
                                        <p:strVal val="visible"/>
                                      </p:to>
                                    </p:set>
                                    <p:animEffect transition="in" filter="blinds(horizontal)">
                                      <p:cBhvr>
                                        <p:cTn id="14" dur="500"/>
                                        <p:tgtEl>
                                          <p:spTgt spid="10245"/>
                                        </p:tgtEl>
                                      </p:cBhvr>
                                    </p:animEffect>
                                  </p:childTnLst>
                                </p:cTn>
                              </p:par>
                              <p:par>
                                <p:cTn id="15" presetID="3" presetClass="entr" presetSubtype="10" fill="hold" grpId="0" nodeType="withEffect">
                                  <p:stCondLst>
                                    <p:cond delay="0"/>
                                  </p:stCondLst>
                                  <p:childTnLst>
                                    <p:set>
                                      <p:cBhvr>
                                        <p:cTn id="16" dur="1" fill="hold">
                                          <p:stCondLst>
                                            <p:cond delay="0"/>
                                          </p:stCondLst>
                                        </p:cTn>
                                        <p:tgtEl>
                                          <p:spTgt spid="10248"/>
                                        </p:tgtEl>
                                        <p:attrNameLst>
                                          <p:attrName>style.visibility</p:attrName>
                                        </p:attrNameLst>
                                      </p:cBhvr>
                                      <p:to>
                                        <p:strVal val="visible"/>
                                      </p:to>
                                    </p:set>
                                    <p:animEffect transition="in" filter="blinds(horizontal)">
                                      <p:cBhvr>
                                        <p:cTn id="17" dur="500"/>
                                        <p:tgtEl>
                                          <p:spTgt spid="10248"/>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250"/>
                                        </p:tgtEl>
                                        <p:attrNameLst>
                                          <p:attrName>style.visibility</p:attrName>
                                        </p:attrNameLst>
                                      </p:cBhvr>
                                      <p:to>
                                        <p:strVal val="visible"/>
                                      </p:to>
                                    </p:set>
                                    <p:animEffect transition="in" filter="blinds(horizontal)">
                                      <p:cBhvr>
                                        <p:cTn id="20" dur="500"/>
                                        <p:tgtEl>
                                          <p:spTgt spid="1025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0269"/>
                                        </p:tgtEl>
                                        <p:attrNameLst>
                                          <p:attrName>style.visibility</p:attrName>
                                        </p:attrNameLst>
                                      </p:cBhvr>
                                      <p:to>
                                        <p:strVal val="visible"/>
                                      </p:to>
                                    </p:set>
                                    <p:animEffect transition="in" filter="blinds(horizontal)">
                                      <p:cBhvr>
                                        <p:cTn id="23" dur="500"/>
                                        <p:tgtEl>
                                          <p:spTgt spid="1026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10261"/>
                                        </p:tgtEl>
                                        <p:attrNameLst>
                                          <p:attrName>style.visibility</p:attrName>
                                        </p:attrNameLst>
                                      </p:cBhvr>
                                      <p:to>
                                        <p:strVal val="visible"/>
                                      </p:to>
                                    </p:set>
                                    <p:animEffect transition="in" filter="box(in)">
                                      <p:cBhvr>
                                        <p:cTn id="28" dur="500"/>
                                        <p:tgtEl>
                                          <p:spTgt spid="10261"/>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0257"/>
                                        </p:tgtEl>
                                        <p:attrNameLst>
                                          <p:attrName>style.visibility</p:attrName>
                                        </p:attrNameLst>
                                      </p:cBhvr>
                                      <p:to>
                                        <p:strVal val="visible"/>
                                      </p:to>
                                    </p:set>
                                    <p:animEffect transition="in" filter="box(in)">
                                      <p:cBhvr>
                                        <p:cTn id="31" dur="500"/>
                                        <p:tgtEl>
                                          <p:spTgt spid="1025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9" presetClass="entr" presetSubtype="0" decel="100000" fill="hold" grpId="0" nodeType="clickEffect">
                                  <p:stCondLst>
                                    <p:cond delay="0"/>
                                  </p:stCondLst>
                                  <p:childTnLst>
                                    <p:set>
                                      <p:cBhvr>
                                        <p:cTn id="35" dur="1" fill="hold">
                                          <p:stCondLst>
                                            <p:cond delay="0"/>
                                          </p:stCondLst>
                                        </p:cTn>
                                        <p:tgtEl>
                                          <p:spTgt spid="10251"/>
                                        </p:tgtEl>
                                        <p:attrNameLst>
                                          <p:attrName>style.visibility</p:attrName>
                                        </p:attrNameLst>
                                      </p:cBhvr>
                                      <p:to>
                                        <p:strVal val="visible"/>
                                      </p:to>
                                    </p:set>
                                    <p:anim calcmode="lin" valueType="num">
                                      <p:cBhvr>
                                        <p:cTn id="36" dur="1000" fill="hold"/>
                                        <p:tgtEl>
                                          <p:spTgt spid="10251"/>
                                        </p:tgtEl>
                                        <p:attrNameLst>
                                          <p:attrName>ppt_w</p:attrName>
                                        </p:attrNameLst>
                                      </p:cBhvr>
                                      <p:tavLst>
                                        <p:tav tm="0">
                                          <p:val>
                                            <p:fltVal val="0"/>
                                          </p:val>
                                        </p:tav>
                                        <p:tav tm="100000">
                                          <p:val>
                                            <p:strVal val="#ppt_w"/>
                                          </p:val>
                                        </p:tav>
                                      </p:tavLst>
                                    </p:anim>
                                    <p:anim calcmode="lin" valueType="num">
                                      <p:cBhvr>
                                        <p:cTn id="37" dur="1000" fill="hold"/>
                                        <p:tgtEl>
                                          <p:spTgt spid="10251"/>
                                        </p:tgtEl>
                                        <p:attrNameLst>
                                          <p:attrName>ppt_h</p:attrName>
                                        </p:attrNameLst>
                                      </p:cBhvr>
                                      <p:tavLst>
                                        <p:tav tm="0">
                                          <p:val>
                                            <p:fltVal val="0"/>
                                          </p:val>
                                        </p:tav>
                                        <p:tav tm="100000">
                                          <p:val>
                                            <p:strVal val="#ppt_h"/>
                                          </p:val>
                                        </p:tav>
                                      </p:tavLst>
                                    </p:anim>
                                    <p:anim calcmode="lin" valueType="num">
                                      <p:cBhvr>
                                        <p:cTn id="38" dur="1000" fill="hold"/>
                                        <p:tgtEl>
                                          <p:spTgt spid="10251"/>
                                        </p:tgtEl>
                                        <p:attrNameLst>
                                          <p:attrName>style.rotation</p:attrName>
                                        </p:attrNameLst>
                                      </p:cBhvr>
                                      <p:tavLst>
                                        <p:tav tm="0">
                                          <p:val>
                                            <p:fltVal val="360"/>
                                          </p:val>
                                        </p:tav>
                                        <p:tav tm="100000">
                                          <p:val>
                                            <p:fltVal val="0"/>
                                          </p:val>
                                        </p:tav>
                                      </p:tavLst>
                                    </p:anim>
                                    <p:animEffect transition="in" filter="fade">
                                      <p:cBhvr>
                                        <p:cTn id="39" dur="1000"/>
                                        <p:tgtEl>
                                          <p:spTgt spid="102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0258"/>
                                        </p:tgtEl>
                                        <p:attrNameLst>
                                          <p:attrName>style.visibility</p:attrName>
                                        </p:attrNameLst>
                                      </p:cBhvr>
                                      <p:to>
                                        <p:strVal val="visible"/>
                                      </p:to>
                                    </p:set>
                                    <p:animEffect transition="in" filter="box(in)">
                                      <p:cBhvr>
                                        <p:cTn id="44" dur="500"/>
                                        <p:tgtEl>
                                          <p:spTgt spid="10258"/>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0262"/>
                                        </p:tgtEl>
                                        <p:attrNameLst>
                                          <p:attrName>style.visibility</p:attrName>
                                        </p:attrNameLst>
                                      </p:cBhvr>
                                      <p:to>
                                        <p:strVal val="visible"/>
                                      </p:to>
                                    </p:set>
                                    <p:animEffect transition="in" filter="box(in)">
                                      <p:cBhvr>
                                        <p:cTn id="47" dur="500"/>
                                        <p:tgtEl>
                                          <p:spTgt spid="10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10253"/>
                                        </p:tgtEl>
                                        <p:attrNameLst>
                                          <p:attrName>style.visibility</p:attrName>
                                        </p:attrNameLst>
                                      </p:cBhvr>
                                      <p:to>
                                        <p:strVal val="visible"/>
                                      </p:to>
                                    </p:set>
                                    <p:anim calcmode="lin" valueType="num">
                                      <p:cBhvr additive="base">
                                        <p:cTn id="52" dur="1000" fill="hold"/>
                                        <p:tgtEl>
                                          <p:spTgt spid="10253"/>
                                        </p:tgtEl>
                                        <p:attrNameLst>
                                          <p:attrName>ppt_x</p:attrName>
                                        </p:attrNameLst>
                                      </p:cBhvr>
                                      <p:tavLst>
                                        <p:tav tm="0">
                                          <p:val>
                                            <p:strVal val="1+#ppt_w/2"/>
                                          </p:val>
                                        </p:tav>
                                        <p:tav tm="100000">
                                          <p:val>
                                            <p:strVal val="#ppt_x"/>
                                          </p:val>
                                        </p:tav>
                                      </p:tavLst>
                                    </p:anim>
                                    <p:anim calcmode="lin" valueType="num">
                                      <p:cBhvr additive="base">
                                        <p:cTn id="53" dur="1000" fill="hold"/>
                                        <p:tgtEl>
                                          <p:spTgt spid="10253"/>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10263"/>
                                        </p:tgtEl>
                                        <p:attrNameLst>
                                          <p:attrName>style.visibility</p:attrName>
                                        </p:attrNameLst>
                                      </p:cBhvr>
                                      <p:to>
                                        <p:strVal val="visible"/>
                                      </p:to>
                                    </p:set>
                                    <p:animEffect transition="in" filter="box(in)">
                                      <p:cBhvr>
                                        <p:cTn id="58" dur="500"/>
                                        <p:tgtEl>
                                          <p:spTgt spid="10263"/>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259"/>
                                        </p:tgtEl>
                                        <p:attrNameLst>
                                          <p:attrName>style.visibility</p:attrName>
                                        </p:attrNameLst>
                                      </p:cBhvr>
                                      <p:to>
                                        <p:strVal val="visible"/>
                                      </p:to>
                                    </p:set>
                                    <p:animEffect transition="in" filter="box(in)">
                                      <p:cBhvr>
                                        <p:cTn id="61" dur="500"/>
                                        <p:tgtEl>
                                          <p:spTgt spid="1025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9" presetClass="entr" presetSubtype="0" decel="100000" fill="hold" grpId="0" nodeType="clickEffect">
                                  <p:stCondLst>
                                    <p:cond delay="0"/>
                                  </p:stCondLst>
                                  <p:childTnLst>
                                    <p:set>
                                      <p:cBhvr>
                                        <p:cTn id="65" dur="1" fill="hold">
                                          <p:stCondLst>
                                            <p:cond delay="0"/>
                                          </p:stCondLst>
                                        </p:cTn>
                                        <p:tgtEl>
                                          <p:spTgt spid="10254"/>
                                        </p:tgtEl>
                                        <p:attrNameLst>
                                          <p:attrName>style.visibility</p:attrName>
                                        </p:attrNameLst>
                                      </p:cBhvr>
                                      <p:to>
                                        <p:strVal val="visible"/>
                                      </p:to>
                                    </p:set>
                                    <p:anim calcmode="lin" valueType="num">
                                      <p:cBhvr>
                                        <p:cTn id="66" dur="1000" fill="hold"/>
                                        <p:tgtEl>
                                          <p:spTgt spid="10254"/>
                                        </p:tgtEl>
                                        <p:attrNameLst>
                                          <p:attrName>ppt_w</p:attrName>
                                        </p:attrNameLst>
                                      </p:cBhvr>
                                      <p:tavLst>
                                        <p:tav tm="0">
                                          <p:val>
                                            <p:fltVal val="0"/>
                                          </p:val>
                                        </p:tav>
                                        <p:tav tm="100000">
                                          <p:val>
                                            <p:strVal val="#ppt_w"/>
                                          </p:val>
                                        </p:tav>
                                      </p:tavLst>
                                    </p:anim>
                                    <p:anim calcmode="lin" valueType="num">
                                      <p:cBhvr>
                                        <p:cTn id="67" dur="1000" fill="hold"/>
                                        <p:tgtEl>
                                          <p:spTgt spid="10254"/>
                                        </p:tgtEl>
                                        <p:attrNameLst>
                                          <p:attrName>ppt_h</p:attrName>
                                        </p:attrNameLst>
                                      </p:cBhvr>
                                      <p:tavLst>
                                        <p:tav tm="0">
                                          <p:val>
                                            <p:fltVal val="0"/>
                                          </p:val>
                                        </p:tav>
                                        <p:tav tm="100000">
                                          <p:val>
                                            <p:strVal val="#ppt_h"/>
                                          </p:val>
                                        </p:tav>
                                      </p:tavLst>
                                    </p:anim>
                                    <p:anim calcmode="lin" valueType="num">
                                      <p:cBhvr>
                                        <p:cTn id="68" dur="1000" fill="hold"/>
                                        <p:tgtEl>
                                          <p:spTgt spid="10254"/>
                                        </p:tgtEl>
                                        <p:attrNameLst>
                                          <p:attrName>style.rotation</p:attrName>
                                        </p:attrNameLst>
                                      </p:cBhvr>
                                      <p:tavLst>
                                        <p:tav tm="0">
                                          <p:val>
                                            <p:fltVal val="360"/>
                                          </p:val>
                                        </p:tav>
                                        <p:tav tm="100000">
                                          <p:val>
                                            <p:fltVal val="0"/>
                                          </p:val>
                                        </p:tav>
                                      </p:tavLst>
                                    </p:anim>
                                    <p:animEffect transition="in" filter="fade">
                                      <p:cBhvr>
                                        <p:cTn id="69" dur="1000"/>
                                        <p:tgtEl>
                                          <p:spTgt spid="1025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nodeType="clickEffect">
                                  <p:stCondLst>
                                    <p:cond delay="0"/>
                                  </p:stCondLst>
                                  <p:childTnLst>
                                    <p:set>
                                      <p:cBhvr>
                                        <p:cTn id="73" dur="1" fill="hold">
                                          <p:stCondLst>
                                            <p:cond delay="0"/>
                                          </p:stCondLst>
                                        </p:cTn>
                                        <p:tgtEl>
                                          <p:spTgt spid="10264"/>
                                        </p:tgtEl>
                                        <p:attrNameLst>
                                          <p:attrName>style.visibility</p:attrName>
                                        </p:attrNameLst>
                                      </p:cBhvr>
                                      <p:to>
                                        <p:strVal val="visible"/>
                                      </p:to>
                                    </p:set>
                                    <p:animEffect transition="in" filter="box(in)">
                                      <p:cBhvr>
                                        <p:cTn id="74" dur="500"/>
                                        <p:tgtEl>
                                          <p:spTgt spid="10264"/>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10260"/>
                                        </p:tgtEl>
                                        <p:attrNameLst>
                                          <p:attrName>style.visibility</p:attrName>
                                        </p:attrNameLst>
                                      </p:cBhvr>
                                      <p:to>
                                        <p:strVal val="visible"/>
                                      </p:to>
                                    </p:set>
                                    <p:animEffect transition="in" filter="box(in)">
                                      <p:cBhvr>
                                        <p:cTn id="77" dur="500"/>
                                        <p:tgtEl>
                                          <p:spTgt spid="102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9" presetClass="entr" presetSubtype="0" decel="100000" fill="hold" grpId="0" nodeType="clickEffect">
                                  <p:stCondLst>
                                    <p:cond delay="0"/>
                                  </p:stCondLst>
                                  <p:childTnLst>
                                    <p:set>
                                      <p:cBhvr>
                                        <p:cTn id="81" dur="1" fill="hold">
                                          <p:stCondLst>
                                            <p:cond delay="0"/>
                                          </p:stCondLst>
                                        </p:cTn>
                                        <p:tgtEl>
                                          <p:spTgt spid="10302"/>
                                        </p:tgtEl>
                                        <p:attrNameLst>
                                          <p:attrName>style.visibility</p:attrName>
                                        </p:attrNameLst>
                                      </p:cBhvr>
                                      <p:to>
                                        <p:strVal val="visible"/>
                                      </p:to>
                                    </p:set>
                                    <p:anim calcmode="lin" valueType="num">
                                      <p:cBhvr>
                                        <p:cTn id="82" dur="1000" fill="hold"/>
                                        <p:tgtEl>
                                          <p:spTgt spid="10302"/>
                                        </p:tgtEl>
                                        <p:attrNameLst>
                                          <p:attrName>ppt_w</p:attrName>
                                        </p:attrNameLst>
                                      </p:cBhvr>
                                      <p:tavLst>
                                        <p:tav tm="0">
                                          <p:val>
                                            <p:fltVal val="0"/>
                                          </p:val>
                                        </p:tav>
                                        <p:tav tm="100000">
                                          <p:val>
                                            <p:strVal val="#ppt_w"/>
                                          </p:val>
                                        </p:tav>
                                      </p:tavLst>
                                    </p:anim>
                                    <p:anim calcmode="lin" valueType="num">
                                      <p:cBhvr>
                                        <p:cTn id="83" dur="1000" fill="hold"/>
                                        <p:tgtEl>
                                          <p:spTgt spid="10302"/>
                                        </p:tgtEl>
                                        <p:attrNameLst>
                                          <p:attrName>ppt_h</p:attrName>
                                        </p:attrNameLst>
                                      </p:cBhvr>
                                      <p:tavLst>
                                        <p:tav tm="0">
                                          <p:val>
                                            <p:fltVal val="0"/>
                                          </p:val>
                                        </p:tav>
                                        <p:tav tm="100000">
                                          <p:val>
                                            <p:strVal val="#ppt_h"/>
                                          </p:val>
                                        </p:tav>
                                      </p:tavLst>
                                    </p:anim>
                                    <p:anim calcmode="lin" valueType="num">
                                      <p:cBhvr>
                                        <p:cTn id="84" dur="1000" fill="hold"/>
                                        <p:tgtEl>
                                          <p:spTgt spid="10302"/>
                                        </p:tgtEl>
                                        <p:attrNameLst>
                                          <p:attrName>style.rotation</p:attrName>
                                        </p:attrNameLst>
                                      </p:cBhvr>
                                      <p:tavLst>
                                        <p:tav tm="0">
                                          <p:val>
                                            <p:fltVal val="360"/>
                                          </p:val>
                                        </p:tav>
                                        <p:tav tm="100000">
                                          <p:val>
                                            <p:fltVal val="0"/>
                                          </p:val>
                                        </p:tav>
                                      </p:tavLst>
                                    </p:anim>
                                    <p:animEffect transition="in" filter="fade">
                                      <p:cBhvr>
                                        <p:cTn id="85" dur="1000"/>
                                        <p:tgtEl>
                                          <p:spTgt spid="1030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4" presetClass="entr" presetSubtype="16" fill="hold" nodeType="clickEffect">
                                  <p:stCondLst>
                                    <p:cond delay="0"/>
                                  </p:stCondLst>
                                  <p:childTnLst>
                                    <p:set>
                                      <p:cBhvr>
                                        <p:cTn id="89" dur="1" fill="hold">
                                          <p:stCondLst>
                                            <p:cond delay="0"/>
                                          </p:stCondLst>
                                        </p:cTn>
                                        <p:tgtEl>
                                          <p:spTgt spid="10303"/>
                                        </p:tgtEl>
                                        <p:attrNameLst>
                                          <p:attrName>style.visibility</p:attrName>
                                        </p:attrNameLst>
                                      </p:cBhvr>
                                      <p:to>
                                        <p:strVal val="visible"/>
                                      </p:to>
                                    </p:set>
                                    <p:animEffect transition="in" filter="box(in)">
                                      <p:cBhvr>
                                        <p:cTn id="90" dur="500"/>
                                        <p:tgtEl>
                                          <p:spTgt spid="10303"/>
                                        </p:tgtEl>
                                      </p:cBhvr>
                                    </p:animEffect>
                                  </p:childTnLst>
                                </p:cTn>
                              </p:par>
                              <p:par>
                                <p:cTn id="91" presetID="4" presetClass="entr" presetSubtype="16" fill="hold" grpId="0" nodeType="withEffect">
                                  <p:stCondLst>
                                    <p:cond delay="0"/>
                                  </p:stCondLst>
                                  <p:childTnLst>
                                    <p:set>
                                      <p:cBhvr>
                                        <p:cTn id="92" dur="1" fill="hold">
                                          <p:stCondLst>
                                            <p:cond delay="0"/>
                                          </p:stCondLst>
                                        </p:cTn>
                                        <p:tgtEl>
                                          <p:spTgt spid="10304"/>
                                        </p:tgtEl>
                                        <p:attrNameLst>
                                          <p:attrName>style.visibility</p:attrName>
                                        </p:attrNameLst>
                                      </p:cBhvr>
                                      <p:to>
                                        <p:strVal val="visible"/>
                                      </p:to>
                                    </p:set>
                                    <p:animEffect transition="in" filter="box(in)">
                                      <p:cBhvr>
                                        <p:cTn id="93" dur="500"/>
                                        <p:tgtEl>
                                          <p:spTgt spid="1030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0255"/>
                                        </p:tgtEl>
                                        <p:attrNameLst>
                                          <p:attrName>style.visibility</p:attrName>
                                        </p:attrNameLst>
                                      </p:cBhvr>
                                      <p:to>
                                        <p:strVal val="visible"/>
                                      </p:to>
                                    </p:set>
                                    <p:anim calcmode="lin" valueType="num">
                                      <p:cBhvr additive="base">
                                        <p:cTn id="98" dur="1000" fill="hold"/>
                                        <p:tgtEl>
                                          <p:spTgt spid="10255"/>
                                        </p:tgtEl>
                                        <p:attrNameLst>
                                          <p:attrName>ppt_x</p:attrName>
                                        </p:attrNameLst>
                                      </p:cBhvr>
                                      <p:tavLst>
                                        <p:tav tm="0">
                                          <p:val>
                                            <p:strVal val="#ppt_x"/>
                                          </p:val>
                                        </p:tav>
                                        <p:tav tm="100000">
                                          <p:val>
                                            <p:strVal val="#ppt_x"/>
                                          </p:val>
                                        </p:tav>
                                      </p:tavLst>
                                    </p:anim>
                                    <p:anim calcmode="lin" valueType="num">
                                      <p:cBhvr additive="base">
                                        <p:cTn id="99" dur="1000" fill="hold"/>
                                        <p:tgtEl>
                                          <p:spTgt spid="10255"/>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xit" presetSubtype="10" fill="hold" grpId="1" nodeType="clickEffect">
                                  <p:stCondLst>
                                    <p:cond delay="0"/>
                                  </p:stCondLst>
                                  <p:childTnLst>
                                    <p:animEffect transition="out" filter="blinds(horizontal)">
                                      <p:cBhvr>
                                        <p:cTn id="103" dur="500"/>
                                        <p:tgtEl>
                                          <p:spTgt spid="10247"/>
                                        </p:tgtEl>
                                      </p:cBhvr>
                                    </p:animEffect>
                                    <p:set>
                                      <p:cBhvr>
                                        <p:cTn id="104" dur="1" fill="hold">
                                          <p:stCondLst>
                                            <p:cond delay="499"/>
                                          </p:stCondLst>
                                        </p:cTn>
                                        <p:tgtEl>
                                          <p:spTgt spid="10247"/>
                                        </p:tgtEl>
                                        <p:attrNameLst>
                                          <p:attrName>style.visibility</p:attrName>
                                        </p:attrNameLst>
                                      </p:cBhvr>
                                      <p:to>
                                        <p:strVal val="hidden"/>
                                      </p:to>
                                    </p:set>
                                  </p:childTnLst>
                                </p:cTn>
                              </p:par>
                              <p:par>
                                <p:cTn id="105" presetID="3" presetClass="exit" presetSubtype="10" fill="hold" grpId="1" nodeType="withEffect">
                                  <p:stCondLst>
                                    <p:cond delay="0"/>
                                  </p:stCondLst>
                                  <p:childTnLst>
                                    <p:animEffect transition="out" filter="blinds(horizontal)">
                                      <p:cBhvr>
                                        <p:cTn id="106" dur="500"/>
                                        <p:tgtEl>
                                          <p:spTgt spid="10245"/>
                                        </p:tgtEl>
                                      </p:cBhvr>
                                    </p:animEffect>
                                    <p:set>
                                      <p:cBhvr>
                                        <p:cTn id="107" dur="1" fill="hold">
                                          <p:stCondLst>
                                            <p:cond delay="499"/>
                                          </p:stCondLst>
                                        </p:cTn>
                                        <p:tgtEl>
                                          <p:spTgt spid="10245"/>
                                        </p:tgtEl>
                                        <p:attrNameLst>
                                          <p:attrName>style.visibility</p:attrName>
                                        </p:attrNameLst>
                                      </p:cBhvr>
                                      <p:to>
                                        <p:strVal val="hidden"/>
                                      </p:to>
                                    </p:set>
                                  </p:childTnLst>
                                </p:cTn>
                              </p:par>
                              <p:par>
                                <p:cTn id="108" presetID="3" presetClass="exit" presetSubtype="10" fill="hold" grpId="1" nodeType="withEffect">
                                  <p:stCondLst>
                                    <p:cond delay="0"/>
                                  </p:stCondLst>
                                  <p:childTnLst>
                                    <p:animEffect transition="out" filter="blinds(horizontal)">
                                      <p:cBhvr>
                                        <p:cTn id="109" dur="500"/>
                                        <p:tgtEl>
                                          <p:spTgt spid="10248"/>
                                        </p:tgtEl>
                                      </p:cBhvr>
                                    </p:animEffect>
                                    <p:set>
                                      <p:cBhvr>
                                        <p:cTn id="110" dur="1" fill="hold">
                                          <p:stCondLst>
                                            <p:cond delay="499"/>
                                          </p:stCondLst>
                                        </p:cTn>
                                        <p:tgtEl>
                                          <p:spTgt spid="10248"/>
                                        </p:tgtEl>
                                        <p:attrNameLst>
                                          <p:attrName>style.visibility</p:attrName>
                                        </p:attrNameLst>
                                      </p:cBhvr>
                                      <p:to>
                                        <p:strVal val="hidden"/>
                                      </p:to>
                                    </p:set>
                                  </p:childTnLst>
                                </p:cTn>
                              </p:par>
                              <p:par>
                                <p:cTn id="111" presetID="3" presetClass="exit" presetSubtype="10" fill="hold" grpId="1" nodeType="withEffect">
                                  <p:stCondLst>
                                    <p:cond delay="0"/>
                                  </p:stCondLst>
                                  <p:childTnLst>
                                    <p:animEffect transition="out" filter="blinds(horizontal)">
                                      <p:cBhvr>
                                        <p:cTn id="112" dur="500"/>
                                        <p:tgtEl>
                                          <p:spTgt spid="10250"/>
                                        </p:tgtEl>
                                      </p:cBhvr>
                                    </p:animEffect>
                                    <p:set>
                                      <p:cBhvr>
                                        <p:cTn id="113" dur="1" fill="hold">
                                          <p:stCondLst>
                                            <p:cond delay="499"/>
                                          </p:stCondLst>
                                        </p:cTn>
                                        <p:tgtEl>
                                          <p:spTgt spid="10250"/>
                                        </p:tgtEl>
                                        <p:attrNameLst>
                                          <p:attrName>style.visibility</p:attrName>
                                        </p:attrNameLst>
                                      </p:cBhvr>
                                      <p:to>
                                        <p:strVal val="hidden"/>
                                      </p:to>
                                    </p:set>
                                  </p:childTnLst>
                                </p:cTn>
                              </p:par>
                              <p:par>
                                <p:cTn id="114" presetID="3" presetClass="exit" presetSubtype="10" fill="hold" grpId="1" nodeType="withEffect">
                                  <p:stCondLst>
                                    <p:cond delay="0"/>
                                  </p:stCondLst>
                                  <p:childTnLst>
                                    <p:animEffect transition="out" filter="blinds(horizontal)">
                                      <p:cBhvr>
                                        <p:cTn id="115" dur="500"/>
                                        <p:tgtEl>
                                          <p:spTgt spid="10269"/>
                                        </p:tgtEl>
                                      </p:cBhvr>
                                    </p:animEffect>
                                    <p:set>
                                      <p:cBhvr>
                                        <p:cTn id="116" dur="1" fill="hold">
                                          <p:stCondLst>
                                            <p:cond delay="499"/>
                                          </p:stCondLst>
                                        </p:cTn>
                                        <p:tgtEl>
                                          <p:spTgt spid="10269"/>
                                        </p:tgtEl>
                                        <p:attrNameLst>
                                          <p:attrName>style.visibility</p:attrName>
                                        </p:attrNameLst>
                                      </p:cBhvr>
                                      <p:to>
                                        <p:strVal val="hidden"/>
                                      </p:to>
                                    </p:set>
                                  </p:childTnLst>
                                </p:cTn>
                              </p:par>
                            </p:childTnLst>
                          </p:cTn>
                        </p:par>
                        <p:par>
                          <p:cTn id="117" fill="hold" nodeType="afterGroup">
                            <p:stCondLst>
                              <p:cond delay="500"/>
                            </p:stCondLst>
                            <p:childTnLst>
                              <p:par>
                                <p:cTn id="118" presetID="3" presetClass="exit" presetSubtype="10" fill="hold" nodeType="afterEffect">
                                  <p:stCondLst>
                                    <p:cond delay="0"/>
                                  </p:stCondLst>
                                  <p:childTnLst>
                                    <p:animEffect transition="out" filter="blinds(horizontal)">
                                      <p:cBhvr>
                                        <p:cTn id="119" dur="500"/>
                                        <p:tgtEl>
                                          <p:spTgt spid="10312"/>
                                        </p:tgtEl>
                                      </p:cBhvr>
                                    </p:animEffect>
                                    <p:set>
                                      <p:cBhvr>
                                        <p:cTn id="120" dur="1" fill="hold">
                                          <p:stCondLst>
                                            <p:cond delay="499"/>
                                          </p:stCondLst>
                                        </p:cTn>
                                        <p:tgtEl>
                                          <p:spTgt spid="10312"/>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6" presetClass="emph" presetSubtype="0" fill="hold" grpId="1" nodeType="clickEffect">
                                  <p:stCondLst>
                                    <p:cond delay="0"/>
                                  </p:stCondLst>
                                  <p:childTnLst>
                                    <p:animEffect transition="out" filter="fade">
                                      <p:cBhvr>
                                        <p:cTn id="124" dur="2000" tmFilter="0, 0; .2, .5; .8, .5; 1, 0"/>
                                        <p:tgtEl>
                                          <p:spTgt spid="10251"/>
                                        </p:tgtEl>
                                      </p:cBhvr>
                                    </p:animEffect>
                                    <p:animScale>
                                      <p:cBhvr>
                                        <p:cTn id="125" dur="1000" autoRev="1" fill="hold"/>
                                        <p:tgtEl>
                                          <p:spTgt spid="10251"/>
                                        </p:tgtEl>
                                      </p:cBhvr>
                                      <p:by x="105000" y="105000"/>
                                    </p:animScale>
                                  </p:childTnLst>
                                </p:cTn>
                              </p:par>
                              <p:par>
                                <p:cTn id="126" presetID="26" presetClass="emph" presetSubtype="0" fill="hold" grpId="1" nodeType="withEffect">
                                  <p:stCondLst>
                                    <p:cond delay="0"/>
                                  </p:stCondLst>
                                  <p:childTnLst>
                                    <p:animEffect transition="out" filter="fade">
                                      <p:cBhvr>
                                        <p:cTn id="127" dur="2000" tmFilter="0, 0; .2, .5; .8, .5; 1, 0"/>
                                        <p:tgtEl>
                                          <p:spTgt spid="10253"/>
                                        </p:tgtEl>
                                      </p:cBhvr>
                                    </p:animEffect>
                                    <p:animScale>
                                      <p:cBhvr>
                                        <p:cTn id="128" dur="1000" autoRev="1" fill="hold"/>
                                        <p:tgtEl>
                                          <p:spTgt spid="10253"/>
                                        </p:tgtEl>
                                      </p:cBhvr>
                                      <p:by x="105000" y="105000"/>
                                    </p:animScale>
                                  </p:childTnLst>
                                </p:cTn>
                              </p:par>
                              <p:par>
                                <p:cTn id="129" presetID="26" presetClass="emph" presetSubtype="0" fill="hold" grpId="1" nodeType="withEffect">
                                  <p:stCondLst>
                                    <p:cond delay="0"/>
                                  </p:stCondLst>
                                  <p:childTnLst>
                                    <p:animEffect transition="out" filter="fade">
                                      <p:cBhvr>
                                        <p:cTn id="130" dur="2000" tmFilter="0, 0; .2, .5; .8, .5; 1, 0"/>
                                        <p:tgtEl>
                                          <p:spTgt spid="10254"/>
                                        </p:tgtEl>
                                      </p:cBhvr>
                                    </p:animEffect>
                                    <p:animScale>
                                      <p:cBhvr>
                                        <p:cTn id="131" dur="1000" autoRev="1" fill="hold"/>
                                        <p:tgtEl>
                                          <p:spTgt spid="1025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51" grpId="0" animBg="1"/>
      <p:bldP spid="10251" grpId="1" animBg="1"/>
      <p:bldP spid="10253" grpId="0" animBg="1"/>
      <p:bldP spid="10253" grpId="1" animBg="1"/>
      <p:bldP spid="10254" grpId="0" animBg="1"/>
      <p:bldP spid="10254" grpId="1" animBg="1"/>
      <p:bldP spid="10255" grpId="0" animBg="1"/>
      <p:bldP spid="10302" grpId="0" animBg="1"/>
      <p:bldP spid="10257" grpId="0" animBg="1"/>
      <p:bldP spid="10258" grpId="0" animBg="1"/>
      <p:bldP spid="10259" grpId="0" animBg="1"/>
      <p:bldP spid="10260" grpId="0" animBg="1"/>
      <p:bldP spid="10262" grpId="0" animBg="1"/>
      <p:bldP spid="10263" grpId="0" animBg="1"/>
      <p:bldP spid="10245" grpId="0" animBg="1"/>
      <p:bldP spid="10245" grpId="1" animBg="1"/>
      <p:bldP spid="10247" grpId="0" animBg="1"/>
      <p:bldP spid="10247" grpId="1" animBg="1"/>
      <p:bldP spid="10248" grpId="0" animBg="1"/>
      <p:bldP spid="10248" grpId="1" animBg="1"/>
      <p:bldP spid="10250" grpId="0" animBg="1"/>
      <p:bldP spid="10250" grpId="1" animBg="1"/>
      <p:bldP spid="10269" grpId="0" animBg="1"/>
      <p:bldP spid="10269" grpId="1" animBg="1"/>
      <p:bldP spid="1030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6" name="Text Box 6"/>
          <p:cNvSpPr txBox="1">
            <a:spLocks noChangeArrowheads="1"/>
          </p:cNvSpPr>
          <p:nvPr/>
        </p:nvSpPr>
        <p:spPr bwMode="auto">
          <a:xfrm>
            <a:off x="2576513" y="2757489"/>
            <a:ext cx="5738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1) Chọn ẩn , xác định điều kiện cho ẩn? </a:t>
            </a:r>
          </a:p>
          <a:p>
            <a:pPr fontAlgn="base">
              <a:spcBef>
                <a:spcPct val="0"/>
              </a:spcBef>
              <a:spcAft>
                <a:spcPct val="0"/>
              </a:spcAft>
              <a:buNone/>
            </a:pPr>
            <a:r>
              <a:rPr lang="en-US" altLang="en-US" sz="2000">
                <a:solidFill>
                  <a:srgbClr val="006699"/>
                </a:solidFill>
                <a:latin typeface="Times New Roman" panose="02020603050405020304" pitchFamily="18" charset="0"/>
              </a:rPr>
              <a:t>              …</a:t>
            </a:r>
          </a:p>
        </p:txBody>
      </p:sp>
      <p:sp>
        <p:nvSpPr>
          <p:cNvPr id="133124" name="Text Box 4"/>
          <p:cNvSpPr>
            <a:spLocks noChangeArrowheads="1"/>
          </p:cNvSpPr>
          <p:nvPr>
            <p:ph type="body" idx="1"/>
          </p:nvPr>
        </p:nvSpPr>
        <p:spPr>
          <a:xfrm>
            <a:off x="2562225" y="3557588"/>
            <a:ext cx="6858000" cy="685800"/>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indent="0" eaLnBrk="1" hangingPunct="1">
              <a:spcBef>
                <a:spcPct val="0"/>
              </a:spcBef>
              <a:buNone/>
            </a:pPr>
            <a:r>
              <a:rPr lang="en-US" altLang="en-US" sz="2000">
                <a:latin typeface="Times New Roman" panose="02020603050405020304" pitchFamily="18" charset="0"/>
              </a:rPr>
              <a:t>2) Biểu diễn các đại lượng chưa biết theo các ẩn và các đại lượng đã biết.</a:t>
            </a:r>
          </a:p>
          <a:p>
            <a:pPr marL="0" indent="0" eaLnBrk="1" hangingPunct="1">
              <a:spcBef>
                <a:spcPct val="0"/>
              </a:spcBef>
              <a:buNone/>
            </a:pPr>
            <a:endParaRPr lang="en-US" altLang="en-US" sz="1600">
              <a:latin typeface="Times New Roman" panose="02020603050405020304" pitchFamily="18" charset="0"/>
            </a:endParaRPr>
          </a:p>
        </p:txBody>
      </p:sp>
      <p:sp>
        <p:nvSpPr>
          <p:cNvPr id="133128" name="Text Box 8"/>
          <p:cNvSpPr txBox="1">
            <a:spLocks noChangeArrowheads="1"/>
          </p:cNvSpPr>
          <p:nvPr/>
        </p:nvSpPr>
        <p:spPr bwMode="auto">
          <a:xfrm>
            <a:off x="3124200" y="4037014"/>
            <a:ext cx="16573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 Số đã cho:…</a:t>
            </a:r>
          </a:p>
        </p:txBody>
      </p:sp>
      <p:sp>
        <p:nvSpPr>
          <p:cNvPr id="133131" name="Text Box 11"/>
          <p:cNvSpPr txBox="1">
            <a:spLocks noChangeArrowheads="1"/>
          </p:cNvSpPr>
          <p:nvPr/>
        </p:nvSpPr>
        <p:spPr bwMode="auto">
          <a:xfrm>
            <a:off x="3124200" y="4457701"/>
            <a:ext cx="21336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50000"/>
              </a:spcBef>
              <a:spcAft>
                <a:spcPct val="0"/>
              </a:spcAft>
              <a:buNone/>
            </a:pPr>
            <a:r>
              <a:rPr lang="en-US" altLang="en-US" sz="2000">
                <a:solidFill>
                  <a:srgbClr val="006699"/>
                </a:solidFill>
                <a:latin typeface="Times New Roman" panose="02020603050405020304" pitchFamily="18" charset="0"/>
              </a:rPr>
              <a:t>- Số mới: …</a:t>
            </a:r>
          </a:p>
        </p:txBody>
      </p:sp>
      <p:sp>
        <p:nvSpPr>
          <p:cNvPr id="133133" name="Text Box 13"/>
          <p:cNvSpPr txBox="1">
            <a:spLocks noChangeArrowheads="1"/>
          </p:cNvSpPr>
          <p:nvPr/>
        </p:nvSpPr>
        <p:spPr bwMode="auto">
          <a:xfrm>
            <a:off x="2562226" y="4932364"/>
            <a:ext cx="8018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3) Lập hai phương trình biểu diễn mối quan hệ giữa các đại lương chưa biết</a:t>
            </a:r>
            <a:r>
              <a:rPr lang="en-US" altLang="en-US" sz="1800">
                <a:solidFill>
                  <a:srgbClr val="006699"/>
                </a:solidFill>
              </a:rPr>
              <a:t> </a:t>
            </a:r>
            <a:r>
              <a:rPr lang="en-US" altLang="en-US" sz="2000">
                <a:solidFill>
                  <a:srgbClr val="006699"/>
                </a:solidFill>
                <a:latin typeface="Times New Roman" panose="02020603050405020304" pitchFamily="18" charset="0"/>
              </a:rPr>
              <a:t>.</a:t>
            </a:r>
          </a:p>
        </p:txBody>
      </p:sp>
      <p:sp>
        <p:nvSpPr>
          <p:cNvPr id="133134" name="Text Box 14"/>
          <p:cNvSpPr txBox="1">
            <a:spLocks noChangeArrowheads="1"/>
          </p:cNvSpPr>
          <p:nvPr/>
        </p:nvSpPr>
        <p:spPr bwMode="auto">
          <a:xfrm>
            <a:off x="3038475" y="5318126"/>
            <a:ext cx="655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 Số mới lớn hơn số đã cho 63.Ta được phương trình: …</a:t>
            </a:r>
          </a:p>
        </p:txBody>
      </p:sp>
      <p:sp>
        <p:nvSpPr>
          <p:cNvPr id="133135" name="Text Box 15"/>
          <p:cNvSpPr txBox="1">
            <a:spLocks noChangeArrowheads="1"/>
          </p:cNvSpPr>
          <p:nvPr/>
        </p:nvSpPr>
        <p:spPr bwMode="auto">
          <a:xfrm>
            <a:off x="3048000" y="5715001"/>
            <a:ext cx="693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 Tổng số mới và số đã cho là 99.Ta được phương trình:…</a:t>
            </a:r>
          </a:p>
        </p:txBody>
      </p:sp>
      <p:sp>
        <p:nvSpPr>
          <p:cNvPr id="133136" name="Text Box 16"/>
          <p:cNvSpPr txBox="1">
            <a:spLocks noChangeArrowheads="1"/>
          </p:cNvSpPr>
          <p:nvPr/>
        </p:nvSpPr>
        <p:spPr bwMode="auto">
          <a:xfrm>
            <a:off x="2362200" y="6019801"/>
            <a:ext cx="2838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   4) Giải hệ phương trình.</a:t>
            </a:r>
          </a:p>
        </p:txBody>
      </p:sp>
      <p:sp>
        <p:nvSpPr>
          <p:cNvPr id="133137" name="Text Box 17"/>
          <p:cNvSpPr txBox="1">
            <a:spLocks noChangeArrowheads="1"/>
          </p:cNvSpPr>
          <p:nvPr/>
        </p:nvSpPr>
        <p:spPr bwMode="auto">
          <a:xfrm>
            <a:off x="2514600" y="6373814"/>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50000"/>
              </a:spcBef>
              <a:spcAft>
                <a:spcPct val="0"/>
              </a:spcAft>
              <a:buNone/>
            </a:pPr>
            <a:r>
              <a:rPr lang="en-US" altLang="en-US" sz="2000">
                <a:solidFill>
                  <a:srgbClr val="006699"/>
                </a:solidFill>
                <a:latin typeface="Times New Roman" panose="02020603050405020304" pitchFamily="18" charset="0"/>
              </a:rPr>
              <a:t>5) Đối chiếu nghiệm của hệ phương trình và kết luận .</a:t>
            </a:r>
          </a:p>
        </p:txBody>
      </p:sp>
      <p:sp>
        <p:nvSpPr>
          <p:cNvPr id="17419" name="Text Box 20"/>
          <p:cNvSpPr txBox="1">
            <a:spLocks noChangeArrowheads="1"/>
          </p:cNvSpPr>
          <p:nvPr/>
        </p:nvSpPr>
        <p:spPr bwMode="auto">
          <a:xfrm>
            <a:off x="1766888" y="2525713"/>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50000"/>
              </a:spcBef>
              <a:spcAft>
                <a:spcPct val="0"/>
              </a:spcAft>
              <a:buNone/>
            </a:pPr>
            <a:r>
              <a:rPr lang="en-US" altLang="en-US" sz="1800" b="1" u="sng">
                <a:solidFill>
                  <a:srgbClr val="FF0000"/>
                </a:solidFill>
                <a:latin typeface="Arial" panose="020B0604020202020204" pitchFamily="34" charset="0"/>
              </a:rPr>
              <a:t>Gợi ý</a:t>
            </a:r>
          </a:p>
        </p:txBody>
      </p:sp>
      <p:sp>
        <p:nvSpPr>
          <p:cNvPr id="18444" name="Text Box 21"/>
          <p:cNvSpPr txBox="1">
            <a:spLocks noChangeArrowheads="1"/>
          </p:cNvSpPr>
          <p:nvPr/>
        </p:nvSpPr>
        <p:spPr bwMode="auto">
          <a:xfrm>
            <a:off x="1739900" y="909638"/>
            <a:ext cx="8763000" cy="15621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defRPr/>
            </a:pPr>
            <a:r>
              <a:rPr lang="en-US" altLang="en-US" sz="2400" u="sng" dirty="0" err="1">
                <a:solidFill>
                  <a:srgbClr val="FFFFCC">
                    <a:lumMod val="10000"/>
                  </a:srgbClr>
                </a:solidFill>
                <a:latin typeface="Times New Roman" panose="02020603050405020304" pitchFamily="18" charset="0"/>
              </a:rPr>
              <a:t>B</a:t>
            </a:r>
            <a:r>
              <a:rPr lang="en-US" altLang="en-US" sz="1800" u="sng" dirty="0" err="1">
                <a:solidFill>
                  <a:srgbClr val="FFFFCC">
                    <a:lumMod val="10000"/>
                  </a:srgbClr>
                </a:solidFill>
              </a:rPr>
              <a:t>ài</a:t>
            </a:r>
            <a:r>
              <a:rPr lang="en-US" altLang="en-US" sz="1800" u="sng" dirty="0">
                <a:solidFill>
                  <a:srgbClr val="FFFFCC">
                    <a:lumMod val="10000"/>
                  </a:srgbClr>
                </a:solidFill>
              </a:rPr>
              <a:t> </a:t>
            </a:r>
            <a:r>
              <a:rPr lang="en-US" altLang="en-US" sz="1800" u="sng" dirty="0" err="1">
                <a:solidFill>
                  <a:srgbClr val="FFFFCC">
                    <a:lumMod val="10000"/>
                  </a:srgbClr>
                </a:solidFill>
              </a:rPr>
              <a:t>tập</a:t>
            </a:r>
            <a:r>
              <a:rPr lang="en-US" altLang="en-US" sz="2400" u="sng" dirty="0">
                <a:solidFill>
                  <a:srgbClr val="FFFFCC">
                    <a:lumMod val="10000"/>
                  </a:srgbClr>
                </a:solidFill>
                <a:latin typeface="Times New Roman" panose="02020603050405020304" pitchFamily="18" charset="0"/>
              </a:rPr>
              <a:t> 1:</a:t>
            </a:r>
          </a:p>
          <a:p>
            <a:pPr fontAlgn="base">
              <a:spcBef>
                <a:spcPct val="0"/>
              </a:spcBef>
              <a:spcAft>
                <a:spcPct val="0"/>
              </a:spcAft>
              <a:buNone/>
              <a:defRPr/>
            </a:pPr>
            <a:r>
              <a:rPr lang="en-US" altLang="en-US" sz="2400" dirty="0">
                <a:solidFill>
                  <a:srgbClr val="FFFFCC">
                    <a:lumMod val="10000"/>
                  </a:srgbClr>
                </a:solidFill>
                <a:latin typeface="Times New Roman" panose="02020603050405020304" pitchFamily="18" charset="0"/>
              </a:rPr>
              <a:t> Cho </a:t>
            </a:r>
            <a:r>
              <a:rPr lang="en-US" altLang="en-US" sz="2400" dirty="0" err="1">
                <a:solidFill>
                  <a:srgbClr val="FFFFCC">
                    <a:lumMod val="10000"/>
                  </a:srgbClr>
                </a:solidFill>
                <a:latin typeface="Times New Roman" panose="02020603050405020304" pitchFamily="18" charset="0"/>
              </a:rPr>
              <a:t>một</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ó</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hai</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ữ</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Nếu</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đổi</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ỗ</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hai</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ữ</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ủa</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nó</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thì</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được</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một</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lớn</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hơn</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đã</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o</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là</a:t>
            </a:r>
            <a:r>
              <a:rPr lang="en-US" altLang="en-US" sz="2400" dirty="0">
                <a:solidFill>
                  <a:srgbClr val="FFFFCC">
                    <a:lumMod val="10000"/>
                  </a:srgbClr>
                </a:solidFill>
                <a:latin typeface="Times New Roman" panose="02020603050405020304" pitchFamily="18" charset="0"/>
              </a:rPr>
              <a:t> 63.Tổng </a:t>
            </a:r>
            <a:r>
              <a:rPr lang="en-US" altLang="en-US" sz="2400" dirty="0" err="1">
                <a:solidFill>
                  <a:srgbClr val="FFFFCC">
                    <a:lumMod val="10000"/>
                  </a:srgbClr>
                </a:solidFill>
                <a:latin typeface="Times New Roman" panose="02020603050405020304" pitchFamily="18" charset="0"/>
              </a:rPr>
              <a:t>của</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đã</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o</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và</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mới</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tạo</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thành</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bằng</a:t>
            </a:r>
            <a:r>
              <a:rPr lang="en-US" altLang="en-US" sz="2400" dirty="0">
                <a:solidFill>
                  <a:srgbClr val="FFFFCC">
                    <a:lumMod val="10000"/>
                  </a:srgbClr>
                </a:solidFill>
                <a:latin typeface="Times New Roman" panose="02020603050405020304" pitchFamily="18" charset="0"/>
              </a:rPr>
              <a:t> 99. </a:t>
            </a:r>
            <a:r>
              <a:rPr lang="en-US" altLang="en-US" sz="2400" dirty="0" err="1">
                <a:solidFill>
                  <a:srgbClr val="FFFFCC">
                    <a:lumMod val="10000"/>
                  </a:srgbClr>
                </a:solidFill>
                <a:latin typeface="Times New Roman" panose="02020603050405020304" pitchFamily="18" charset="0"/>
              </a:rPr>
              <a:t>Tìm</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số</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đã</a:t>
            </a:r>
            <a:r>
              <a:rPr lang="en-US" altLang="en-US" sz="2400" dirty="0">
                <a:solidFill>
                  <a:srgbClr val="FFFFCC">
                    <a:lumMod val="10000"/>
                  </a:srgbClr>
                </a:solidFill>
                <a:latin typeface="Times New Roman" panose="02020603050405020304" pitchFamily="18" charset="0"/>
              </a:rPr>
              <a:t> </a:t>
            </a:r>
            <a:r>
              <a:rPr lang="en-US" altLang="en-US" sz="2400" dirty="0" err="1">
                <a:solidFill>
                  <a:srgbClr val="FFFFCC">
                    <a:lumMod val="10000"/>
                  </a:srgbClr>
                </a:solidFill>
                <a:latin typeface="Times New Roman" panose="02020603050405020304" pitchFamily="18" charset="0"/>
              </a:rPr>
              <a:t>cho</a:t>
            </a:r>
            <a:r>
              <a:rPr lang="en-US" altLang="en-US" sz="2400" dirty="0">
                <a:solidFill>
                  <a:srgbClr val="FFFFCC">
                    <a:lumMod val="10000"/>
                  </a:srgbClr>
                </a:solidFill>
                <a:latin typeface="Times New Roman" panose="02020603050405020304" pitchFamily="18" charset="0"/>
              </a:rPr>
              <a:t>?</a:t>
            </a:r>
          </a:p>
        </p:txBody>
      </p:sp>
      <p:sp>
        <p:nvSpPr>
          <p:cNvPr id="13" name="Rectangle 26"/>
          <p:cNvSpPr>
            <a:spLocks noChangeArrowheads="1"/>
          </p:cNvSpPr>
          <p:nvPr/>
        </p:nvSpPr>
        <p:spPr bwMode="auto">
          <a:xfrm>
            <a:off x="1719264" y="460376"/>
            <a:ext cx="43894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1800" b="1" u="sng">
                <a:solidFill>
                  <a:srgbClr val="FF0000"/>
                </a:solidFill>
              </a:rPr>
              <a:t>Dạng I. Dạng toán về cấu tạo số.</a:t>
            </a:r>
          </a:p>
        </p:txBody>
      </p:sp>
    </p:spTree>
    <p:extLst>
      <p:ext uri="{BB962C8B-B14F-4D97-AF65-F5344CB8AC3E}">
        <p14:creationId xmlns:p14="http://schemas.microsoft.com/office/powerpoint/2010/main" val="1649678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33126"/>
                                        </p:tgtEl>
                                        <p:attrNameLst>
                                          <p:attrName>style.visibility</p:attrName>
                                        </p:attrNameLst>
                                      </p:cBhvr>
                                      <p:to>
                                        <p:strVal val="visible"/>
                                      </p:to>
                                    </p:set>
                                    <p:anim calcmode="lin" valueType="num">
                                      <p:cBhvr additive="base">
                                        <p:cTn id="12" dur="1000" fill="hold"/>
                                        <p:tgtEl>
                                          <p:spTgt spid="133126"/>
                                        </p:tgtEl>
                                        <p:attrNameLst>
                                          <p:attrName>ppt_x</p:attrName>
                                        </p:attrNameLst>
                                      </p:cBhvr>
                                      <p:tavLst>
                                        <p:tav tm="0">
                                          <p:val>
                                            <p:strVal val="0-#ppt_w/2"/>
                                          </p:val>
                                        </p:tav>
                                        <p:tav tm="100000">
                                          <p:val>
                                            <p:strVal val="#ppt_x"/>
                                          </p:val>
                                        </p:tav>
                                      </p:tavLst>
                                    </p:anim>
                                    <p:anim calcmode="lin" valueType="num">
                                      <p:cBhvr additive="base">
                                        <p:cTn id="13" dur="1000" fill="hold"/>
                                        <p:tgtEl>
                                          <p:spTgt spid="133126"/>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3" presetClass="entr" presetSubtype="10" fill="hold" grpId="0" nodeType="afterEffect">
                                  <p:stCondLst>
                                    <p:cond delay="0"/>
                                  </p:stCondLst>
                                  <p:childTnLst>
                                    <p:set>
                                      <p:cBhvr>
                                        <p:cTn id="16" dur="1" fill="hold">
                                          <p:stCondLst>
                                            <p:cond delay="0"/>
                                          </p:stCondLst>
                                        </p:cTn>
                                        <p:tgtEl>
                                          <p:spTgt spid="133124">
                                            <p:txEl>
                                              <p:pRg st="0" end="0"/>
                                            </p:txEl>
                                          </p:spTgt>
                                        </p:tgtEl>
                                        <p:attrNameLst>
                                          <p:attrName>style.visibility</p:attrName>
                                        </p:attrNameLst>
                                      </p:cBhvr>
                                      <p:to>
                                        <p:strVal val="visible"/>
                                      </p:to>
                                    </p:set>
                                    <p:animEffect transition="in" filter="blinds(horizontal)">
                                      <p:cBhvr>
                                        <p:cTn id="17" dur="500"/>
                                        <p:tgtEl>
                                          <p:spTgt spid="133124">
                                            <p:txEl>
                                              <p:pRg st="0" end="0"/>
                                            </p:txEl>
                                          </p:spTgt>
                                        </p:tgtEl>
                                      </p:cBhvr>
                                    </p:animEffect>
                                  </p:childTnLst>
                                </p:cTn>
                              </p:par>
                            </p:childTnLst>
                          </p:cTn>
                        </p:par>
                        <p:par>
                          <p:cTn id="18" fill="hold" nodeType="afterGroup">
                            <p:stCondLst>
                              <p:cond delay="1500"/>
                            </p:stCondLst>
                            <p:childTnLst>
                              <p:par>
                                <p:cTn id="19" presetID="2" presetClass="entr" presetSubtype="8" fill="hold" grpId="0" nodeType="afterEffect">
                                  <p:stCondLst>
                                    <p:cond delay="0"/>
                                  </p:stCondLst>
                                  <p:childTnLst>
                                    <p:set>
                                      <p:cBhvr>
                                        <p:cTn id="20" dur="1" fill="hold">
                                          <p:stCondLst>
                                            <p:cond delay="0"/>
                                          </p:stCondLst>
                                        </p:cTn>
                                        <p:tgtEl>
                                          <p:spTgt spid="133133"/>
                                        </p:tgtEl>
                                        <p:attrNameLst>
                                          <p:attrName>style.visibility</p:attrName>
                                        </p:attrNameLst>
                                      </p:cBhvr>
                                      <p:to>
                                        <p:strVal val="visible"/>
                                      </p:to>
                                    </p:set>
                                    <p:anim calcmode="lin" valueType="num">
                                      <p:cBhvr additive="base">
                                        <p:cTn id="21" dur="1000" fill="hold"/>
                                        <p:tgtEl>
                                          <p:spTgt spid="133133"/>
                                        </p:tgtEl>
                                        <p:attrNameLst>
                                          <p:attrName>ppt_x</p:attrName>
                                        </p:attrNameLst>
                                      </p:cBhvr>
                                      <p:tavLst>
                                        <p:tav tm="0">
                                          <p:val>
                                            <p:strVal val="0-#ppt_w/2"/>
                                          </p:val>
                                        </p:tav>
                                        <p:tav tm="100000">
                                          <p:val>
                                            <p:strVal val="#ppt_x"/>
                                          </p:val>
                                        </p:tav>
                                      </p:tavLst>
                                    </p:anim>
                                    <p:anim calcmode="lin" valueType="num">
                                      <p:cBhvr additive="base">
                                        <p:cTn id="22" dur="1000" fill="hold"/>
                                        <p:tgtEl>
                                          <p:spTgt spid="133133"/>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2500"/>
                            </p:stCondLst>
                            <p:childTnLst>
                              <p:par>
                                <p:cTn id="24" presetID="3" presetClass="entr" presetSubtype="10" fill="hold" grpId="0" nodeType="afterEffect">
                                  <p:stCondLst>
                                    <p:cond delay="0"/>
                                  </p:stCondLst>
                                  <p:childTnLst>
                                    <p:set>
                                      <p:cBhvr>
                                        <p:cTn id="25" dur="1" fill="hold">
                                          <p:stCondLst>
                                            <p:cond delay="0"/>
                                          </p:stCondLst>
                                        </p:cTn>
                                        <p:tgtEl>
                                          <p:spTgt spid="133136"/>
                                        </p:tgtEl>
                                        <p:attrNameLst>
                                          <p:attrName>style.visibility</p:attrName>
                                        </p:attrNameLst>
                                      </p:cBhvr>
                                      <p:to>
                                        <p:strVal val="visible"/>
                                      </p:to>
                                    </p:set>
                                    <p:animEffect transition="in" filter="blinds(horizontal)">
                                      <p:cBhvr>
                                        <p:cTn id="26" dur="500"/>
                                        <p:tgtEl>
                                          <p:spTgt spid="133136"/>
                                        </p:tgtEl>
                                      </p:cBhvr>
                                    </p:animEffect>
                                  </p:childTnLst>
                                </p:cTn>
                              </p:par>
                            </p:childTnLst>
                          </p:cTn>
                        </p:par>
                        <p:par>
                          <p:cTn id="27" fill="hold" nodeType="afterGroup">
                            <p:stCondLst>
                              <p:cond delay="3000"/>
                            </p:stCondLst>
                            <p:childTnLst>
                              <p:par>
                                <p:cTn id="28" presetID="3" presetClass="entr" presetSubtype="10" fill="hold" grpId="0" nodeType="afterEffect">
                                  <p:stCondLst>
                                    <p:cond delay="0"/>
                                  </p:stCondLst>
                                  <p:childTnLst>
                                    <p:set>
                                      <p:cBhvr>
                                        <p:cTn id="29" dur="1" fill="hold">
                                          <p:stCondLst>
                                            <p:cond delay="0"/>
                                          </p:stCondLst>
                                        </p:cTn>
                                        <p:tgtEl>
                                          <p:spTgt spid="133137"/>
                                        </p:tgtEl>
                                        <p:attrNameLst>
                                          <p:attrName>style.visibility</p:attrName>
                                        </p:attrNameLst>
                                      </p:cBhvr>
                                      <p:to>
                                        <p:strVal val="visible"/>
                                      </p:to>
                                    </p:set>
                                    <p:animEffect transition="in" filter="blinds(horizontal)">
                                      <p:cBhvr>
                                        <p:cTn id="30" dur="500"/>
                                        <p:tgtEl>
                                          <p:spTgt spid="1331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3128"/>
                                        </p:tgtEl>
                                        <p:attrNameLst>
                                          <p:attrName>style.visibility</p:attrName>
                                        </p:attrNameLst>
                                      </p:cBhvr>
                                      <p:to>
                                        <p:strVal val="visible"/>
                                      </p:to>
                                    </p:set>
                                    <p:animEffect transition="in" filter="blinds(horizontal)">
                                      <p:cBhvr>
                                        <p:cTn id="35" dur="500"/>
                                        <p:tgtEl>
                                          <p:spTgt spid="13312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33131"/>
                                        </p:tgtEl>
                                        <p:attrNameLst>
                                          <p:attrName>style.visibility</p:attrName>
                                        </p:attrNameLst>
                                      </p:cBhvr>
                                      <p:to>
                                        <p:strVal val="visible"/>
                                      </p:to>
                                    </p:set>
                                    <p:animEffect transition="in" filter="blinds(horizontal)">
                                      <p:cBhvr>
                                        <p:cTn id="40" dur="500"/>
                                        <p:tgtEl>
                                          <p:spTgt spid="1331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33134"/>
                                        </p:tgtEl>
                                        <p:attrNameLst>
                                          <p:attrName>style.visibility</p:attrName>
                                        </p:attrNameLst>
                                      </p:cBhvr>
                                      <p:to>
                                        <p:strVal val="visible"/>
                                      </p:to>
                                    </p:set>
                                    <p:animEffect transition="in" filter="checkerboard(across)">
                                      <p:cBhvr>
                                        <p:cTn id="45" dur="500"/>
                                        <p:tgtEl>
                                          <p:spTgt spid="13313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33135"/>
                                        </p:tgtEl>
                                        <p:attrNameLst>
                                          <p:attrName>style.visibility</p:attrName>
                                        </p:attrNameLst>
                                      </p:cBhvr>
                                      <p:to>
                                        <p:strVal val="visible"/>
                                      </p:to>
                                    </p:set>
                                    <p:animEffect transition="in" filter="checkerboard(across)">
                                      <p:cBhvr>
                                        <p:cTn id="50" dur="500"/>
                                        <p:tgtEl>
                                          <p:spTgt spid="133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6" grpId="0"/>
      <p:bldP spid="133124" grpId="0" build="p"/>
      <p:bldP spid="133128" grpId="0"/>
      <p:bldP spid="133131" grpId="0" animBg="1"/>
      <p:bldP spid="133133" grpId="0"/>
      <p:bldP spid="133134" grpId="0"/>
      <p:bldP spid="133135" grpId="0"/>
      <p:bldP spid="133136" grpId="0"/>
      <p:bldP spid="133137"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327" name="Group 39"/>
          <p:cNvGrpSpPr>
            <a:grpSpLocks/>
          </p:cNvGrpSpPr>
          <p:nvPr/>
        </p:nvGrpSpPr>
        <p:grpSpPr bwMode="auto">
          <a:xfrm>
            <a:off x="2662238" y="2133601"/>
            <a:ext cx="3840162" cy="1082675"/>
            <a:chOff x="717" y="1344"/>
            <a:chExt cx="2419" cy="682"/>
          </a:xfrm>
        </p:grpSpPr>
        <p:sp>
          <p:nvSpPr>
            <p:cNvPr id="18451" name="Text Box 11"/>
            <p:cNvSpPr txBox="1">
              <a:spLocks noChangeArrowheads="1"/>
            </p:cNvSpPr>
            <p:nvPr/>
          </p:nvSpPr>
          <p:spPr bwMode="auto">
            <a:xfrm>
              <a:off x="717" y="1344"/>
              <a:ext cx="197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Gọi chữ số hàng chục là x. </a:t>
              </a:r>
            </a:p>
            <a:p>
              <a:pPr fontAlgn="base">
                <a:spcBef>
                  <a:spcPct val="0"/>
                </a:spcBef>
                <a:spcAft>
                  <a:spcPct val="0"/>
                </a:spcAft>
                <a:buNone/>
              </a:pPr>
              <a:r>
                <a:rPr lang="en-US" altLang="en-US" sz="2000">
                  <a:solidFill>
                    <a:srgbClr val="006699"/>
                  </a:solidFill>
                  <a:latin typeface="Times New Roman" panose="02020603050405020304" pitchFamily="18" charset="0"/>
                </a:rPr>
                <a:t>Gọi chữ số hàng đơn vị là y. </a:t>
              </a:r>
            </a:p>
          </p:txBody>
        </p:sp>
        <p:graphicFrame>
          <p:nvGraphicFramePr>
            <p:cNvPr id="18452" name="Object 13"/>
            <p:cNvGraphicFramePr>
              <a:graphicFrameLocks noChangeAspect="1"/>
            </p:cNvGraphicFramePr>
            <p:nvPr/>
          </p:nvGraphicFramePr>
          <p:xfrm>
            <a:off x="1488" y="1776"/>
            <a:ext cx="1648" cy="248"/>
          </p:xfrm>
          <a:graphic>
            <a:graphicData uri="http://schemas.openxmlformats.org/presentationml/2006/ole">
              <mc:AlternateContent xmlns:mc="http://schemas.openxmlformats.org/markup-compatibility/2006">
                <mc:Choice xmlns:v="urn:schemas-microsoft-com:vml" Requires="v">
                  <p:oleObj spid="_x0000_s1036" name="Equation" r:id="rId3" imgW="1294078" imgH="155435" progId="Equation.DSMT4">
                    <p:embed/>
                  </p:oleObj>
                </mc:Choice>
                <mc:Fallback>
                  <p:oleObj name="Equation" r:id="rId3" imgW="1294078" imgH="155435" progId="Equation.DSMT4">
                    <p:embed/>
                    <p:pic>
                      <p:nvPicPr>
                        <p:cNvPr id="18452"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8" y="1776"/>
                          <a:ext cx="1648" cy="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Text Box 14"/>
            <p:cNvSpPr txBox="1">
              <a:spLocks noChangeArrowheads="1"/>
            </p:cNvSpPr>
            <p:nvPr/>
          </p:nvSpPr>
          <p:spPr bwMode="auto">
            <a:xfrm>
              <a:off x="912" y="1776"/>
              <a:ext cx="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Đ/K :</a:t>
              </a:r>
            </a:p>
          </p:txBody>
        </p:sp>
      </p:grpSp>
      <p:grpSp>
        <p:nvGrpSpPr>
          <p:cNvPr id="140304" name="Group 16"/>
          <p:cNvGrpSpPr>
            <a:grpSpLocks/>
          </p:cNvGrpSpPr>
          <p:nvPr/>
        </p:nvGrpSpPr>
        <p:grpSpPr bwMode="auto">
          <a:xfrm>
            <a:off x="2667001" y="3124201"/>
            <a:ext cx="2652713" cy="447675"/>
            <a:chOff x="2313" y="852"/>
            <a:chExt cx="1671" cy="282"/>
          </a:xfrm>
        </p:grpSpPr>
        <p:sp>
          <p:nvSpPr>
            <p:cNvPr id="18449" name="Text Box 17"/>
            <p:cNvSpPr txBox="1">
              <a:spLocks noChangeArrowheads="1"/>
            </p:cNvSpPr>
            <p:nvPr/>
          </p:nvSpPr>
          <p:spPr bwMode="auto">
            <a:xfrm>
              <a:off x="2313" y="884"/>
              <a:ext cx="79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Số đã cho:</a:t>
              </a:r>
            </a:p>
          </p:txBody>
        </p:sp>
        <p:graphicFrame>
          <p:nvGraphicFramePr>
            <p:cNvPr id="18450" name="Object 18"/>
            <p:cNvGraphicFramePr>
              <a:graphicFrameLocks noChangeAspect="1"/>
            </p:cNvGraphicFramePr>
            <p:nvPr/>
          </p:nvGraphicFramePr>
          <p:xfrm>
            <a:off x="3072" y="852"/>
            <a:ext cx="912" cy="279"/>
          </p:xfrm>
          <a:graphic>
            <a:graphicData uri="http://schemas.openxmlformats.org/presentationml/2006/ole">
              <mc:AlternateContent xmlns:mc="http://schemas.openxmlformats.org/markup-compatibility/2006">
                <mc:Choice xmlns:v="urn:schemas-microsoft-com:vml" Requires="v">
                  <p:oleObj spid="_x0000_s1037" name="Equation" r:id="rId5" imgW="733396" imgH="189834" progId="Equation.DSMT4">
                    <p:embed/>
                  </p:oleObj>
                </mc:Choice>
                <mc:Fallback>
                  <p:oleObj name="Equation" r:id="rId5" imgW="733396" imgH="189834" progId="Equation.DSMT4">
                    <p:embed/>
                    <p:pic>
                      <p:nvPicPr>
                        <p:cNvPr id="1845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 y="852"/>
                          <a:ext cx="912"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0307" name="Group 19"/>
          <p:cNvGrpSpPr>
            <a:grpSpLocks/>
          </p:cNvGrpSpPr>
          <p:nvPr/>
        </p:nvGrpSpPr>
        <p:grpSpPr bwMode="auto">
          <a:xfrm>
            <a:off x="2667000" y="3581400"/>
            <a:ext cx="2438400" cy="533400"/>
            <a:chOff x="2496" y="1104"/>
            <a:chExt cx="1536" cy="289"/>
          </a:xfrm>
        </p:grpSpPr>
        <p:sp>
          <p:nvSpPr>
            <p:cNvPr id="18447" name="Text Box 20"/>
            <p:cNvSpPr txBox="1">
              <a:spLocks noChangeArrowheads="1"/>
            </p:cNvSpPr>
            <p:nvPr/>
          </p:nvSpPr>
          <p:spPr bwMode="auto">
            <a:xfrm>
              <a:off x="2496" y="1152"/>
              <a:ext cx="672" cy="21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50000"/>
                </a:spcBef>
                <a:spcAft>
                  <a:spcPct val="0"/>
                </a:spcAft>
                <a:buNone/>
              </a:pPr>
              <a:r>
                <a:rPr lang="en-US" altLang="en-US" sz="2000">
                  <a:solidFill>
                    <a:srgbClr val="006699"/>
                  </a:solidFill>
                  <a:latin typeface="Times New Roman" panose="02020603050405020304" pitchFamily="18" charset="0"/>
                </a:rPr>
                <a:t>Số mới:</a:t>
              </a:r>
            </a:p>
          </p:txBody>
        </p:sp>
        <p:graphicFrame>
          <p:nvGraphicFramePr>
            <p:cNvPr id="18448" name="Object 21"/>
            <p:cNvGraphicFramePr>
              <a:graphicFrameLocks noChangeAspect="1"/>
            </p:cNvGraphicFramePr>
            <p:nvPr/>
          </p:nvGraphicFramePr>
          <p:xfrm>
            <a:off x="3072" y="1104"/>
            <a:ext cx="960" cy="289"/>
          </p:xfrm>
          <a:graphic>
            <a:graphicData uri="http://schemas.openxmlformats.org/presentationml/2006/ole">
              <mc:AlternateContent xmlns:mc="http://schemas.openxmlformats.org/markup-compatibility/2006">
                <mc:Choice xmlns:v="urn:schemas-microsoft-com:vml" Requires="v">
                  <p:oleObj spid="_x0000_s1038" name="Equation" r:id="rId7" imgW="750412" imgH="189834" progId="Equation.DSMT4">
                    <p:embed/>
                  </p:oleObj>
                </mc:Choice>
                <mc:Fallback>
                  <p:oleObj name="Equation" r:id="rId7" imgW="750412" imgH="189834" progId="Equation.DSMT4">
                    <p:embed/>
                    <p:pic>
                      <p:nvPicPr>
                        <p:cNvPr id="18448"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1104"/>
                          <a:ext cx="960" cy="28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0311" name="Text Box 23"/>
          <p:cNvSpPr txBox="1">
            <a:spLocks noChangeArrowheads="1"/>
          </p:cNvSpPr>
          <p:nvPr/>
        </p:nvSpPr>
        <p:spPr bwMode="auto">
          <a:xfrm>
            <a:off x="3581401" y="4495801"/>
            <a:ext cx="2473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10y+x) – (10x+y)=63</a:t>
            </a:r>
          </a:p>
        </p:txBody>
      </p:sp>
      <p:sp>
        <p:nvSpPr>
          <p:cNvPr id="140312" name="Text Box 24"/>
          <p:cNvSpPr txBox="1">
            <a:spLocks noChangeArrowheads="1"/>
          </p:cNvSpPr>
          <p:nvPr/>
        </p:nvSpPr>
        <p:spPr bwMode="auto">
          <a:xfrm>
            <a:off x="2667000" y="4114801"/>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Số mới lớn hơn số đã cho 63.Ta được phương trình:</a:t>
            </a:r>
          </a:p>
        </p:txBody>
      </p:sp>
      <p:sp>
        <p:nvSpPr>
          <p:cNvPr id="140313" name="Text Box 25"/>
          <p:cNvSpPr txBox="1">
            <a:spLocks noChangeArrowheads="1"/>
          </p:cNvSpPr>
          <p:nvPr/>
        </p:nvSpPr>
        <p:spPr bwMode="auto">
          <a:xfrm>
            <a:off x="3581400" y="5105401"/>
            <a:ext cx="248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10y+x) + (10x+y)=99</a:t>
            </a:r>
          </a:p>
        </p:txBody>
      </p:sp>
      <p:sp>
        <p:nvSpPr>
          <p:cNvPr id="140314" name="Text Box 26"/>
          <p:cNvSpPr txBox="1">
            <a:spLocks noChangeArrowheads="1"/>
          </p:cNvSpPr>
          <p:nvPr/>
        </p:nvSpPr>
        <p:spPr bwMode="auto">
          <a:xfrm>
            <a:off x="2667000" y="4800601"/>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Tổng số mới và số đã cho là 99.Ta được phương trình:</a:t>
            </a:r>
          </a:p>
        </p:txBody>
      </p:sp>
      <p:sp>
        <p:nvSpPr>
          <p:cNvPr id="140316" name="Text Box 28"/>
          <p:cNvSpPr txBox="1">
            <a:spLocks noChangeArrowheads="1"/>
          </p:cNvSpPr>
          <p:nvPr/>
        </p:nvSpPr>
        <p:spPr bwMode="auto">
          <a:xfrm>
            <a:off x="2667001" y="5410201"/>
            <a:ext cx="3224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6699"/>
                </a:solidFill>
                <a:latin typeface="Times New Roman" panose="02020603050405020304" pitchFamily="18" charset="0"/>
              </a:rPr>
              <a:t>Ta lập được hệ phương trình :</a:t>
            </a:r>
          </a:p>
        </p:txBody>
      </p:sp>
      <p:graphicFrame>
        <p:nvGraphicFramePr>
          <p:cNvPr id="140317" name="Object 29"/>
          <p:cNvGraphicFramePr>
            <a:graphicFrameLocks noChangeAspect="1"/>
          </p:cNvGraphicFramePr>
          <p:nvPr/>
        </p:nvGraphicFramePr>
        <p:xfrm>
          <a:off x="2590800" y="5715001"/>
          <a:ext cx="2986088" cy="773113"/>
        </p:xfrm>
        <a:graphic>
          <a:graphicData uri="http://schemas.openxmlformats.org/presentationml/2006/ole">
            <mc:AlternateContent xmlns:mc="http://schemas.openxmlformats.org/markup-compatibility/2006">
              <mc:Choice xmlns:v="urn:schemas-microsoft-com:vml" Requires="v">
                <p:oleObj spid="_x0000_s1039" name="Equation" r:id="rId9" imgW="1716504" imgH="405574" progId="Equation.DSMT4">
                  <p:embed/>
                </p:oleObj>
              </mc:Choice>
              <mc:Fallback>
                <p:oleObj name="Equation" r:id="rId9" imgW="1716504" imgH="405574" progId="Equation.DSMT4">
                  <p:embed/>
                  <p:pic>
                    <p:nvPicPr>
                      <p:cNvPr id="140317"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715001"/>
                        <a:ext cx="2986088"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318" name="Object 30"/>
          <p:cNvGraphicFramePr>
            <a:graphicFrameLocks noChangeAspect="1"/>
          </p:cNvGraphicFramePr>
          <p:nvPr>
            <p:ph sz="half" idx="2"/>
          </p:nvPr>
        </p:nvGraphicFramePr>
        <p:xfrm>
          <a:off x="5410200" y="5715001"/>
          <a:ext cx="4724400" cy="773113"/>
        </p:xfrm>
        <a:graphic>
          <a:graphicData uri="http://schemas.openxmlformats.org/presentationml/2006/ole">
            <mc:AlternateContent xmlns:mc="http://schemas.openxmlformats.org/markup-compatibility/2006">
              <mc:Choice xmlns:v="urn:schemas-microsoft-com:vml" Requires="v">
                <p:oleObj spid="_x0000_s1040" name="Equation" r:id="rId11" imgW="3510857" imgH="457386" progId="Equation.DSMT4">
                  <p:embed/>
                </p:oleObj>
              </mc:Choice>
              <mc:Fallback>
                <p:oleObj name="Equation" r:id="rId11" imgW="3510857" imgH="457386" progId="Equation.DSMT4">
                  <p:embed/>
                  <p:pic>
                    <p:nvPicPr>
                      <p:cNvPr id="14031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715001"/>
                        <a:ext cx="472440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320" name="Rectangle 32"/>
          <p:cNvSpPr>
            <a:spLocks noChangeArrowheads="1"/>
          </p:cNvSpPr>
          <p:nvPr/>
        </p:nvSpPr>
        <p:spPr bwMode="auto">
          <a:xfrm>
            <a:off x="2743200" y="6400800"/>
            <a:ext cx="214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400">
                <a:solidFill>
                  <a:srgbClr val="006699"/>
                </a:solidFill>
                <a:latin typeface="Times New Roman" panose="02020603050405020304" pitchFamily="18" charset="0"/>
              </a:rPr>
              <a:t>Số đã cho là: 18</a:t>
            </a:r>
          </a:p>
        </p:txBody>
      </p:sp>
      <p:sp>
        <p:nvSpPr>
          <p:cNvPr id="19469" name="Text Box 37"/>
          <p:cNvSpPr txBox="1">
            <a:spLocks noChangeArrowheads="1"/>
          </p:cNvSpPr>
          <p:nvPr/>
        </p:nvSpPr>
        <p:spPr bwMode="auto">
          <a:xfrm>
            <a:off x="1524000" y="76200"/>
            <a:ext cx="8763000" cy="156210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defRPr/>
            </a:pPr>
            <a:r>
              <a:rPr lang="en-US" altLang="en-US" sz="2400" b="1" u="sng" dirty="0" err="1">
                <a:solidFill>
                  <a:srgbClr val="FF0000"/>
                </a:solidFill>
                <a:latin typeface="Times New Roman" panose="02020603050405020304" pitchFamily="18" charset="0"/>
              </a:rPr>
              <a:t>B</a:t>
            </a:r>
            <a:r>
              <a:rPr lang="en-US" altLang="en-US" sz="1800" b="1" u="sng" dirty="0" err="1">
                <a:solidFill>
                  <a:srgbClr val="FF0000"/>
                </a:solidFill>
              </a:rPr>
              <a:t>ài</a:t>
            </a:r>
            <a:r>
              <a:rPr lang="en-US" altLang="en-US" sz="1800" b="1" u="sng" dirty="0">
                <a:solidFill>
                  <a:srgbClr val="FF0000"/>
                </a:solidFill>
              </a:rPr>
              <a:t> </a:t>
            </a:r>
            <a:r>
              <a:rPr lang="en-US" altLang="en-US" sz="1800" b="1" u="sng" dirty="0" err="1">
                <a:solidFill>
                  <a:srgbClr val="FF0000"/>
                </a:solidFill>
              </a:rPr>
              <a:t>tập</a:t>
            </a:r>
            <a:r>
              <a:rPr lang="en-US" altLang="en-US" sz="2400" b="1" u="sng" dirty="0">
                <a:solidFill>
                  <a:srgbClr val="FF0000"/>
                </a:solidFill>
                <a:latin typeface="Times New Roman" panose="02020603050405020304" pitchFamily="18" charset="0"/>
              </a:rPr>
              <a:t> 1:</a:t>
            </a:r>
          </a:p>
          <a:p>
            <a:pPr fontAlgn="base">
              <a:spcBef>
                <a:spcPct val="0"/>
              </a:spcBef>
              <a:spcAft>
                <a:spcPct val="0"/>
              </a:spcAft>
              <a:buNone/>
              <a:defRPr/>
            </a:pPr>
            <a:r>
              <a:rPr lang="en-US" altLang="en-US" sz="2400" b="1" dirty="0">
                <a:solidFill>
                  <a:srgbClr val="FFFFCC">
                    <a:lumMod val="10000"/>
                  </a:srgbClr>
                </a:solidFill>
                <a:latin typeface="Times New Roman" panose="02020603050405020304" pitchFamily="18" charset="0"/>
              </a:rPr>
              <a:t> Cho </a:t>
            </a:r>
            <a:r>
              <a:rPr lang="en-US" altLang="en-US" sz="2400" b="1" dirty="0" err="1">
                <a:solidFill>
                  <a:srgbClr val="FFFFCC">
                    <a:lumMod val="10000"/>
                  </a:srgbClr>
                </a:solidFill>
                <a:latin typeface="Times New Roman" panose="02020603050405020304" pitchFamily="18" charset="0"/>
              </a:rPr>
              <a:t>một</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ó</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hai</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ữ</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Nếu</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đổi</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ỗ</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hai</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ữ</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ủa</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nó</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thì</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được</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một</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lớn</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hơn</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đã</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o</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là</a:t>
            </a:r>
            <a:r>
              <a:rPr lang="en-US" altLang="en-US" sz="2400" b="1" dirty="0">
                <a:solidFill>
                  <a:srgbClr val="FFFFCC">
                    <a:lumMod val="10000"/>
                  </a:srgbClr>
                </a:solidFill>
                <a:latin typeface="Times New Roman" panose="02020603050405020304" pitchFamily="18" charset="0"/>
              </a:rPr>
              <a:t> 63.Tổng </a:t>
            </a:r>
            <a:r>
              <a:rPr lang="en-US" altLang="en-US" sz="2400" b="1" dirty="0" err="1">
                <a:solidFill>
                  <a:srgbClr val="FFFFCC">
                    <a:lumMod val="10000"/>
                  </a:srgbClr>
                </a:solidFill>
                <a:latin typeface="Times New Roman" panose="02020603050405020304" pitchFamily="18" charset="0"/>
              </a:rPr>
              <a:t>của</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đã</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o</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và</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mới</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tạo</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thành</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bằng</a:t>
            </a:r>
            <a:r>
              <a:rPr lang="en-US" altLang="en-US" sz="2400" b="1" dirty="0">
                <a:solidFill>
                  <a:srgbClr val="FFFFCC">
                    <a:lumMod val="10000"/>
                  </a:srgbClr>
                </a:solidFill>
                <a:latin typeface="Times New Roman" panose="02020603050405020304" pitchFamily="18" charset="0"/>
              </a:rPr>
              <a:t> 99. </a:t>
            </a:r>
            <a:r>
              <a:rPr lang="en-US" altLang="en-US" sz="2400" b="1" dirty="0" err="1">
                <a:solidFill>
                  <a:srgbClr val="FFFFCC">
                    <a:lumMod val="10000"/>
                  </a:srgbClr>
                </a:solidFill>
                <a:latin typeface="Times New Roman" panose="02020603050405020304" pitchFamily="18" charset="0"/>
              </a:rPr>
              <a:t>Tìm</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số</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đã</a:t>
            </a:r>
            <a:r>
              <a:rPr lang="en-US" altLang="en-US" sz="2400" b="1" dirty="0">
                <a:solidFill>
                  <a:srgbClr val="FFFFCC">
                    <a:lumMod val="10000"/>
                  </a:srgbClr>
                </a:solidFill>
                <a:latin typeface="Times New Roman" panose="02020603050405020304" pitchFamily="18" charset="0"/>
              </a:rPr>
              <a:t> </a:t>
            </a:r>
            <a:r>
              <a:rPr lang="en-US" altLang="en-US" sz="2400" b="1" dirty="0" err="1">
                <a:solidFill>
                  <a:srgbClr val="FFFFCC">
                    <a:lumMod val="10000"/>
                  </a:srgbClr>
                </a:solidFill>
                <a:latin typeface="Times New Roman" panose="02020603050405020304" pitchFamily="18" charset="0"/>
              </a:rPr>
              <a:t>cho</a:t>
            </a:r>
            <a:r>
              <a:rPr lang="en-US" altLang="en-US" sz="2400" b="1" dirty="0">
                <a:solidFill>
                  <a:srgbClr val="FFFFCC">
                    <a:lumMod val="10000"/>
                  </a:srgbClr>
                </a:solidFill>
                <a:latin typeface="Times New Roman" panose="02020603050405020304" pitchFamily="18" charset="0"/>
              </a:rPr>
              <a:t>?</a:t>
            </a:r>
          </a:p>
        </p:txBody>
      </p:sp>
      <p:sp>
        <p:nvSpPr>
          <p:cNvPr id="18446" name="Text Box 38"/>
          <p:cNvSpPr txBox="1">
            <a:spLocks noChangeArrowheads="1"/>
          </p:cNvSpPr>
          <p:nvPr/>
        </p:nvSpPr>
        <p:spPr bwMode="auto">
          <a:xfrm>
            <a:off x="1524000" y="1676401"/>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eaLnBrk="0" fontAlgn="base" hangingPunct="0">
              <a:spcBef>
                <a:spcPct val="50000"/>
              </a:spcBef>
              <a:spcAft>
                <a:spcPct val="0"/>
              </a:spcAft>
              <a:buNone/>
            </a:pPr>
            <a:r>
              <a:rPr lang="en-US" altLang="en-US" sz="1800" b="1" u="sng">
                <a:solidFill>
                  <a:srgbClr val="FF0000"/>
                </a:solidFill>
              </a:rPr>
              <a:t>Bài làm</a:t>
            </a:r>
          </a:p>
        </p:txBody>
      </p:sp>
    </p:spTree>
    <p:extLst>
      <p:ext uri="{BB962C8B-B14F-4D97-AF65-F5344CB8AC3E}">
        <p14:creationId xmlns:p14="http://schemas.microsoft.com/office/powerpoint/2010/main" val="3794967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0327"/>
                                        </p:tgtEl>
                                        <p:attrNameLst>
                                          <p:attrName>style.visibility</p:attrName>
                                        </p:attrNameLst>
                                      </p:cBhvr>
                                      <p:to>
                                        <p:strVal val="visible"/>
                                      </p:to>
                                    </p:set>
                                    <p:animEffect transition="in" filter="box(in)">
                                      <p:cBhvr>
                                        <p:cTn id="7" dur="500"/>
                                        <p:tgtEl>
                                          <p:spTgt spid="140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40304"/>
                                        </p:tgtEl>
                                        <p:attrNameLst>
                                          <p:attrName>style.visibility</p:attrName>
                                        </p:attrNameLst>
                                      </p:cBhvr>
                                      <p:to>
                                        <p:strVal val="visible"/>
                                      </p:to>
                                    </p:set>
                                    <p:anim calcmode="lin" valueType="num">
                                      <p:cBhvr additive="base">
                                        <p:cTn id="12" dur="1000" fill="hold"/>
                                        <p:tgtEl>
                                          <p:spTgt spid="140304"/>
                                        </p:tgtEl>
                                        <p:attrNameLst>
                                          <p:attrName>ppt_x</p:attrName>
                                        </p:attrNameLst>
                                      </p:cBhvr>
                                      <p:tavLst>
                                        <p:tav tm="0">
                                          <p:val>
                                            <p:strVal val="1+#ppt_w/2"/>
                                          </p:val>
                                        </p:tav>
                                        <p:tav tm="100000">
                                          <p:val>
                                            <p:strVal val="#ppt_x"/>
                                          </p:val>
                                        </p:tav>
                                      </p:tavLst>
                                    </p:anim>
                                    <p:anim calcmode="lin" valueType="num">
                                      <p:cBhvr additive="base">
                                        <p:cTn id="13" dur="1000" fill="hold"/>
                                        <p:tgtEl>
                                          <p:spTgt spid="140304"/>
                                        </p:tgtEl>
                                        <p:attrNameLst>
                                          <p:attrName>ppt_y</p:attrName>
                                        </p:attrNameLst>
                                      </p:cBhvr>
                                      <p:tavLst>
                                        <p:tav tm="0">
                                          <p:val>
                                            <p:strVal val="#ppt_y"/>
                                          </p:val>
                                        </p:tav>
                                        <p:tav tm="100000">
                                          <p:val>
                                            <p:strVal val="#ppt_y"/>
                                          </p:val>
                                        </p:tav>
                                      </p:tavLst>
                                    </p:anim>
                                  </p:childTnLst>
                                </p:cTn>
                              </p:par>
                              <p:par>
                                <p:cTn id="14" presetID="49" presetClass="entr" presetSubtype="0" decel="100000" fill="hold" nodeType="withEffect">
                                  <p:stCondLst>
                                    <p:cond delay="0"/>
                                  </p:stCondLst>
                                  <p:childTnLst>
                                    <p:set>
                                      <p:cBhvr>
                                        <p:cTn id="15" dur="1" fill="hold">
                                          <p:stCondLst>
                                            <p:cond delay="0"/>
                                          </p:stCondLst>
                                        </p:cTn>
                                        <p:tgtEl>
                                          <p:spTgt spid="140307"/>
                                        </p:tgtEl>
                                        <p:attrNameLst>
                                          <p:attrName>style.visibility</p:attrName>
                                        </p:attrNameLst>
                                      </p:cBhvr>
                                      <p:to>
                                        <p:strVal val="visible"/>
                                      </p:to>
                                    </p:set>
                                    <p:anim calcmode="lin" valueType="num">
                                      <p:cBhvr>
                                        <p:cTn id="16" dur="500" fill="hold"/>
                                        <p:tgtEl>
                                          <p:spTgt spid="140307"/>
                                        </p:tgtEl>
                                        <p:attrNameLst>
                                          <p:attrName>ppt_w</p:attrName>
                                        </p:attrNameLst>
                                      </p:cBhvr>
                                      <p:tavLst>
                                        <p:tav tm="0">
                                          <p:val>
                                            <p:fltVal val="0"/>
                                          </p:val>
                                        </p:tav>
                                        <p:tav tm="100000">
                                          <p:val>
                                            <p:strVal val="#ppt_w"/>
                                          </p:val>
                                        </p:tav>
                                      </p:tavLst>
                                    </p:anim>
                                    <p:anim calcmode="lin" valueType="num">
                                      <p:cBhvr>
                                        <p:cTn id="17" dur="500" fill="hold"/>
                                        <p:tgtEl>
                                          <p:spTgt spid="140307"/>
                                        </p:tgtEl>
                                        <p:attrNameLst>
                                          <p:attrName>ppt_h</p:attrName>
                                        </p:attrNameLst>
                                      </p:cBhvr>
                                      <p:tavLst>
                                        <p:tav tm="0">
                                          <p:val>
                                            <p:fltVal val="0"/>
                                          </p:val>
                                        </p:tav>
                                        <p:tav tm="100000">
                                          <p:val>
                                            <p:strVal val="#ppt_h"/>
                                          </p:val>
                                        </p:tav>
                                      </p:tavLst>
                                    </p:anim>
                                    <p:anim calcmode="lin" valueType="num">
                                      <p:cBhvr>
                                        <p:cTn id="18" dur="500" fill="hold"/>
                                        <p:tgtEl>
                                          <p:spTgt spid="140307"/>
                                        </p:tgtEl>
                                        <p:attrNameLst>
                                          <p:attrName>style.rotation</p:attrName>
                                        </p:attrNameLst>
                                      </p:cBhvr>
                                      <p:tavLst>
                                        <p:tav tm="0">
                                          <p:val>
                                            <p:fltVal val="360"/>
                                          </p:val>
                                        </p:tav>
                                        <p:tav tm="100000">
                                          <p:val>
                                            <p:fltVal val="0"/>
                                          </p:val>
                                        </p:tav>
                                      </p:tavLst>
                                    </p:anim>
                                    <p:animEffect transition="in" filter="fade">
                                      <p:cBhvr>
                                        <p:cTn id="19" dur="500"/>
                                        <p:tgtEl>
                                          <p:spTgt spid="1403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40312"/>
                                        </p:tgtEl>
                                        <p:attrNameLst>
                                          <p:attrName>style.visibility</p:attrName>
                                        </p:attrNameLst>
                                      </p:cBhvr>
                                      <p:to>
                                        <p:strVal val="visible"/>
                                      </p:to>
                                    </p:set>
                                    <p:animEffect transition="in" filter="checkerboard(across)">
                                      <p:cBhvr>
                                        <p:cTn id="24" dur="500"/>
                                        <p:tgtEl>
                                          <p:spTgt spid="14031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140311"/>
                                        </p:tgtEl>
                                        <p:attrNameLst>
                                          <p:attrName>style.visibility</p:attrName>
                                        </p:attrNameLst>
                                      </p:cBhvr>
                                      <p:to>
                                        <p:strVal val="visible"/>
                                      </p:to>
                                    </p:set>
                                    <p:animEffect transition="in" filter="box(in)">
                                      <p:cBhvr>
                                        <p:cTn id="27" dur="500"/>
                                        <p:tgtEl>
                                          <p:spTgt spid="140311"/>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140314"/>
                                        </p:tgtEl>
                                        <p:attrNameLst>
                                          <p:attrName>style.visibility</p:attrName>
                                        </p:attrNameLst>
                                      </p:cBhvr>
                                      <p:to>
                                        <p:strVal val="visible"/>
                                      </p:to>
                                    </p:set>
                                    <p:animEffect transition="in" filter="checkerboard(across)">
                                      <p:cBhvr>
                                        <p:cTn id="31" dur="500"/>
                                        <p:tgtEl>
                                          <p:spTgt spid="140314"/>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40313"/>
                                        </p:tgtEl>
                                        <p:attrNameLst>
                                          <p:attrName>style.visibility</p:attrName>
                                        </p:attrNameLst>
                                      </p:cBhvr>
                                      <p:to>
                                        <p:strVal val="visible"/>
                                      </p:to>
                                    </p:set>
                                    <p:animEffect transition="in" filter="box(in)">
                                      <p:cBhvr>
                                        <p:cTn id="34" dur="500"/>
                                        <p:tgtEl>
                                          <p:spTgt spid="1403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40316"/>
                                        </p:tgtEl>
                                        <p:attrNameLst>
                                          <p:attrName>style.visibility</p:attrName>
                                        </p:attrNameLst>
                                      </p:cBhvr>
                                      <p:to>
                                        <p:strVal val="visible"/>
                                      </p:to>
                                    </p:set>
                                    <p:animEffect transition="in" filter="blinds(horizontal)">
                                      <p:cBhvr>
                                        <p:cTn id="39" dur="500"/>
                                        <p:tgtEl>
                                          <p:spTgt spid="140316"/>
                                        </p:tgtEl>
                                      </p:cBhvr>
                                    </p:animEffect>
                                  </p:childTnLst>
                                </p:cTn>
                              </p:par>
                              <p:par>
                                <p:cTn id="40" presetID="4" presetClass="entr" presetSubtype="16" fill="hold" nodeType="withEffect">
                                  <p:stCondLst>
                                    <p:cond delay="0"/>
                                  </p:stCondLst>
                                  <p:childTnLst>
                                    <p:set>
                                      <p:cBhvr>
                                        <p:cTn id="41" dur="1" fill="hold">
                                          <p:stCondLst>
                                            <p:cond delay="0"/>
                                          </p:stCondLst>
                                        </p:cTn>
                                        <p:tgtEl>
                                          <p:spTgt spid="140317"/>
                                        </p:tgtEl>
                                        <p:attrNameLst>
                                          <p:attrName>style.visibility</p:attrName>
                                        </p:attrNameLst>
                                      </p:cBhvr>
                                      <p:to>
                                        <p:strVal val="visible"/>
                                      </p:to>
                                    </p:set>
                                    <p:animEffect transition="in" filter="box(in)">
                                      <p:cBhvr>
                                        <p:cTn id="42" dur="500"/>
                                        <p:tgtEl>
                                          <p:spTgt spid="14031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40318"/>
                                        </p:tgtEl>
                                        <p:attrNameLst>
                                          <p:attrName>style.visibility</p:attrName>
                                        </p:attrNameLst>
                                      </p:cBhvr>
                                      <p:to>
                                        <p:strVal val="visible"/>
                                      </p:to>
                                    </p:set>
                                    <p:anim calcmode="lin" valueType="num">
                                      <p:cBhvr additive="base">
                                        <p:cTn id="47" dur="500" fill="hold"/>
                                        <p:tgtEl>
                                          <p:spTgt spid="140318"/>
                                        </p:tgtEl>
                                        <p:attrNameLst>
                                          <p:attrName>ppt_x</p:attrName>
                                        </p:attrNameLst>
                                      </p:cBhvr>
                                      <p:tavLst>
                                        <p:tav tm="0">
                                          <p:val>
                                            <p:strVal val="#ppt_x"/>
                                          </p:val>
                                        </p:tav>
                                        <p:tav tm="100000">
                                          <p:val>
                                            <p:strVal val="#ppt_x"/>
                                          </p:val>
                                        </p:tav>
                                      </p:tavLst>
                                    </p:anim>
                                    <p:anim calcmode="lin" valueType="num">
                                      <p:cBhvr additive="base">
                                        <p:cTn id="48" dur="500" fill="hold"/>
                                        <p:tgtEl>
                                          <p:spTgt spid="140318"/>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40320"/>
                                        </p:tgtEl>
                                        <p:attrNameLst>
                                          <p:attrName>style.visibility</p:attrName>
                                        </p:attrNameLst>
                                      </p:cBhvr>
                                      <p:to>
                                        <p:strVal val="visible"/>
                                      </p:to>
                                    </p:set>
                                    <p:animEffect transition="in" filter="blinds(horizontal)">
                                      <p:cBhvr>
                                        <p:cTn id="53" dur="500"/>
                                        <p:tgtEl>
                                          <p:spTgt spid="140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1" grpId="0"/>
      <p:bldP spid="140312" grpId="0"/>
      <p:bldP spid="140313" grpId="0"/>
      <p:bldP spid="140314" grpId="0"/>
      <p:bldP spid="140316" grpId="0"/>
      <p:bldP spid="1403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23" name="Text Box 11"/>
          <p:cNvSpPr txBox="1">
            <a:spLocks noChangeArrowheads="1"/>
          </p:cNvSpPr>
          <p:nvPr/>
        </p:nvSpPr>
        <p:spPr bwMode="auto">
          <a:xfrm>
            <a:off x="1951038" y="1371601"/>
            <a:ext cx="78025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400" b="1">
                <a:solidFill>
                  <a:srgbClr val="FF0000"/>
                </a:solidFill>
                <a:latin typeface="Times New Roman" panose="02020603050405020304" pitchFamily="18" charset="0"/>
              </a:rPr>
              <a:t>Dạng II. Dạng toán về làm chung , làm riêng ( năng suất)</a:t>
            </a:r>
          </a:p>
        </p:txBody>
      </p:sp>
      <p:sp>
        <p:nvSpPr>
          <p:cNvPr id="141326" name="Text Box 14"/>
          <p:cNvSpPr txBox="1">
            <a:spLocks noChangeArrowheads="1"/>
          </p:cNvSpPr>
          <p:nvPr/>
        </p:nvSpPr>
        <p:spPr bwMode="auto">
          <a:xfrm>
            <a:off x="1935164" y="1970089"/>
            <a:ext cx="8504237"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400" b="1" u="sng">
                <a:solidFill>
                  <a:srgbClr val="FF0000"/>
                </a:solidFill>
                <a:latin typeface="Times New Roman" panose="02020603050405020304" pitchFamily="18" charset="0"/>
              </a:rPr>
              <a:t>Bài tập  2: (Bài 7 – SHD – tr 19)</a:t>
            </a:r>
            <a:r>
              <a:rPr lang="en-US" altLang="en-US" sz="2400" b="1">
                <a:solidFill>
                  <a:srgbClr val="FF0000"/>
                </a:solidFill>
                <a:latin typeface="Times New Roman" panose="02020603050405020304" pitchFamily="18" charset="0"/>
              </a:rPr>
              <a:t> </a:t>
            </a:r>
          </a:p>
          <a:p>
            <a:pPr fontAlgn="base">
              <a:spcBef>
                <a:spcPct val="0"/>
              </a:spcBef>
              <a:spcAft>
                <a:spcPct val="0"/>
              </a:spcAft>
              <a:buNone/>
            </a:pPr>
            <a:r>
              <a:rPr lang="en-US" altLang="en-US" sz="2400" b="1">
                <a:solidFill>
                  <a:srgbClr val="000000"/>
                </a:solidFill>
                <a:latin typeface="Times New Roman" panose="02020603050405020304" pitchFamily="18" charset="0"/>
              </a:rPr>
              <a:t>Nếu hai vòi nước cùng chảy vào một bể nước cạn (không có nước) thì bể sẽ đầy sau 1giờ 20 phút. Nếu mở vòi thứ nhất trong 10 phút và vòi thứ hai trong 12 phút thì được 2/15 bể nước. Hỏi nếu mở riêng từng vòi thì thời gian để mỗi vòi chảy đầy bể là bao lâu?</a:t>
            </a:r>
          </a:p>
        </p:txBody>
      </p:sp>
      <p:sp>
        <p:nvSpPr>
          <p:cNvPr id="13" name="TextBox 14"/>
          <p:cNvSpPr txBox="1">
            <a:spLocks noChangeArrowheads="1"/>
          </p:cNvSpPr>
          <p:nvPr/>
        </p:nvSpPr>
        <p:spPr bwMode="auto">
          <a:xfrm>
            <a:off x="1951038" y="130176"/>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None/>
              <a:defRPr/>
            </a:pPr>
            <a:r>
              <a:rPr lang="en-US" altLang="en-US" b="1" kern="0" dirty="0" err="1">
                <a:solidFill>
                  <a:srgbClr val="3333CC"/>
                </a:solidFill>
              </a:rPr>
              <a:t>Tiết</a:t>
            </a:r>
            <a:r>
              <a:rPr lang="en-US" altLang="en-US" b="1" kern="0" dirty="0">
                <a:solidFill>
                  <a:srgbClr val="3333CC"/>
                </a:solidFill>
              </a:rPr>
              <a:t> 41:GIẢI BÀI TOÁN BẰNG CÁCH LẬP HỆ PHƯƠNG TRÌNH (</a:t>
            </a:r>
            <a:r>
              <a:rPr lang="en-US" altLang="en-US" b="1" kern="0" dirty="0" err="1">
                <a:solidFill>
                  <a:srgbClr val="3333CC"/>
                </a:solidFill>
              </a:rPr>
              <a:t>Tiết</a:t>
            </a:r>
            <a:r>
              <a:rPr lang="en-US" altLang="en-US" b="1" kern="0" dirty="0">
                <a:solidFill>
                  <a:srgbClr val="3333CC"/>
                </a:solidFill>
              </a:rPr>
              <a:t> 3)</a:t>
            </a:r>
          </a:p>
        </p:txBody>
      </p:sp>
    </p:spTree>
    <p:extLst>
      <p:ext uri="{BB962C8B-B14F-4D97-AF65-F5344CB8AC3E}">
        <p14:creationId xmlns:p14="http://schemas.microsoft.com/office/powerpoint/2010/main" val="2613766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1326"/>
                                        </p:tgtEl>
                                        <p:attrNameLst>
                                          <p:attrName>style.visibility</p:attrName>
                                        </p:attrNameLst>
                                      </p:cBhvr>
                                      <p:to>
                                        <p:strVal val="visible"/>
                                      </p:to>
                                    </p:set>
                                    <p:animEffect transition="in" filter="blinds(horizontal)">
                                      <p:cBhvr>
                                        <p:cTn id="7" dur="500"/>
                                        <p:tgtEl>
                                          <p:spTgt spid="1413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1323"/>
                                        </p:tgtEl>
                                        <p:attrNameLst>
                                          <p:attrName>style.visibility</p:attrName>
                                        </p:attrNameLst>
                                      </p:cBhvr>
                                      <p:to>
                                        <p:strVal val="visible"/>
                                      </p:to>
                                    </p:set>
                                    <p:animEffect transition="in" filter="box(in)">
                                      <p:cBhvr>
                                        <p:cTn id="12" dur="500"/>
                                        <p:tgtEl>
                                          <p:spTgt spid="141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3" grpId="0"/>
      <p:bldP spid="1413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5"/>
          <p:cNvGraphicFramePr>
            <a:graphicFrameLocks noChangeAspect="1"/>
          </p:cNvGraphicFramePr>
          <p:nvPr>
            <p:ph sz="half" idx="1"/>
          </p:nvPr>
        </p:nvGraphicFramePr>
        <p:xfrm>
          <a:off x="5260976" y="3816350"/>
          <a:ext cx="55563" cy="122238"/>
        </p:xfrm>
        <a:graphic>
          <a:graphicData uri="http://schemas.openxmlformats.org/presentationml/2006/ole">
            <mc:AlternateContent xmlns:mc="http://schemas.openxmlformats.org/markup-compatibility/2006">
              <mc:Choice xmlns:v="urn:schemas-microsoft-com:vml" Requires="v">
                <p:oleObj spid="_x0000_s2082" name="Equation" r:id="rId4" imgW="621089" imgH="379668" progId="Equation.DSMT4">
                  <p:embed/>
                </p:oleObj>
              </mc:Choice>
              <mc:Fallback>
                <p:oleObj name="Equation" r:id="rId4" imgW="621089" imgH="379668" progId="Equation.DSMT4">
                  <p:embed/>
                  <p:pic>
                    <p:nvPicPr>
                      <p:cNvPr id="2048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0976" y="3816350"/>
                        <a:ext cx="55563" cy="12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16" name="Group 212"/>
          <p:cNvGraphicFramePr>
            <a:graphicFrameLocks noGrp="1"/>
          </p:cNvGraphicFramePr>
          <p:nvPr>
            <p:ph sz="quarter" idx="2"/>
          </p:nvPr>
        </p:nvGraphicFramePr>
        <p:xfrm>
          <a:off x="1981200" y="1752601"/>
          <a:ext cx="2971800" cy="3962401"/>
        </p:xfrm>
        <a:graphic>
          <a:graphicData uri="http://schemas.openxmlformats.org/drawingml/2006/table">
            <a:tbl>
              <a:tblPr/>
              <a:tblGrid>
                <a:gridCol w="838200">
                  <a:extLst>
                    <a:ext uri="{9D8B030D-6E8A-4147-A177-3AD203B41FA5}">
                      <a16:colId xmlns:a16="http://schemas.microsoft.com/office/drawing/2014/main" val="3368380109"/>
                    </a:ext>
                  </a:extLst>
                </a:gridCol>
                <a:gridCol w="1079500">
                  <a:extLst>
                    <a:ext uri="{9D8B030D-6E8A-4147-A177-3AD203B41FA5}">
                      <a16:colId xmlns:a16="http://schemas.microsoft.com/office/drawing/2014/main" val="1405969369"/>
                    </a:ext>
                  </a:extLst>
                </a:gridCol>
                <a:gridCol w="1054100">
                  <a:extLst>
                    <a:ext uri="{9D8B030D-6E8A-4147-A177-3AD203B41FA5}">
                      <a16:colId xmlns:a16="http://schemas.microsoft.com/office/drawing/2014/main" val="2003858930"/>
                    </a:ext>
                  </a:extLst>
                </a:gridCol>
              </a:tblGrid>
              <a:tr h="11414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smtClean="0">
                        <a:ln>
                          <a:noFill/>
                        </a:ln>
                        <a:solidFill>
                          <a:schemeClr val="tx1"/>
                        </a:solidFill>
                        <a:effectLst/>
                        <a:latin typeface="Arial" panose="020B060402020202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Thời gian chảy đầy bể</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Năng suất chảy 1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rPr>
                        <a:t>(bể)</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extLst>
                  <a:ext uri="{0D108BD9-81ED-4DB2-BD59-A6C34878D82A}">
                    <a16:rowId xmlns:a16="http://schemas.microsoft.com/office/drawing/2014/main" val="2158085690"/>
                  </a:ext>
                </a:extLst>
              </a:tr>
              <a:tr h="9890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Hai vò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extLst>
                  <a:ext uri="{0D108BD9-81ED-4DB2-BD59-A6C34878D82A}">
                    <a16:rowId xmlns:a16="http://schemas.microsoft.com/office/drawing/2014/main" val="3935827062"/>
                  </a:ext>
                </a:extLst>
              </a:tr>
              <a:tr h="9175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Vòi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extLst>
                  <a:ext uri="{0D108BD9-81ED-4DB2-BD59-A6C34878D82A}">
                    <a16:rowId xmlns:a16="http://schemas.microsoft.com/office/drawing/2014/main" val="2278507966"/>
                  </a:ext>
                </a:extLst>
              </a:tr>
              <a:tr h="9144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Vòi 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1">
                            <a:alpha val="50000"/>
                          </a:schemeClr>
                        </a:gs>
                        <a:gs pos="100000">
                          <a:srgbClr val="FFFF66"/>
                        </a:gs>
                      </a:gsLst>
                      <a:path path="shape">
                        <a:fillToRect l="50000" t="50000" r="50000" b="50000"/>
                      </a:path>
                    </a:gradFill>
                  </a:tcPr>
                </a:tc>
                <a:extLst>
                  <a:ext uri="{0D108BD9-81ED-4DB2-BD59-A6C34878D82A}">
                    <a16:rowId xmlns:a16="http://schemas.microsoft.com/office/drawing/2014/main" val="3223005730"/>
                  </a:ext>
                </a:extLst>
              </a:tr>
            </a:tbl>
          </a:graphicData>
        </a:graphic>
      </p:graphicFrame>
      <p:sp>
        <p:nvSpPr>
          <p:cNvPr id="20505" name="Line 6"/>
          <p:cNvSpPr>
            <a:spLocks noChangeShapeType="1"/>
          </p:cNvSpPr>
          <p:nvPr/>
        </p:nvSpPr>
        <p:spPr bwMode="auto">
          <a:xfrm>
            <a:off x="5016500" y="647700"/>
            <a:ext cx="0" cy="5867400"/>
          </a:xfrm>
          <a:prstGeom prst="line">
            <a:avLst/>
          </a:prstGeom>
          <a:noFill/>
          <a:ln w="28575">
            <a:solidFill>
              <a:srgbClr val="0000CC"/>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1518" name="Text Box 14"/>
          <p:cNvSpPr txBox="1">
            <a:spLocks noChangeArrowheads="1"/>
          </p:cNvSpPr>
          <p:nvPr/>
        </p:nvSpPr>
        <p:spPr bwMode="auto">
          <a:xfrm>
            <a:off x="1752600" y="1371600"/>
            <a:ext cx="3124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sz="1600" b="1">
                <a:solidFill>
                  <a:srgbClr val="000000"/>
                </a:solidFill>
                <a:cs typeface="Arial" panose="020B0604020202020204" pitchFamily="34" charset="0"/>
              </a:rPr>
              <a:t>Bảng phân tích các đại lượng</a:t>
            </a:r>
          </a:p>
        </p:txBody>
      </p:sp>
      <p:sp>
        <p:nvSpPr>
          <p:cNvPr id="20507" name="Text Box 22"/>
          <p:cNvSpPr txBox="1">
            <a:spLocks noChangeArrowheads="1"/>
          </p:cNvSpPr>
          <p:nvPr/>
        </p:nvSpPr>
        <p:spPr bwMode="auto">
          <a:xfrm>
            <a:off x="1889125" y="5805489"/>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2000">
              <a:solidFill>
                <a:srgbClr val="FFFFFF"/>
              </a:solidFill>
              <a:latin typeface="Times New Roman" panose="02020603050405020304" pitchFamily="18" charset="0"/>
              <a:cs typeface="Arial" panose="020B0604020202020204" pitchFamily="34" charset="0"/>
            </a:endParaRPr>
          </a:p>
        </p:txBody>
      </p:sp>
      <p:sp>
        <p:nvSpPr>
          <p:cNvPr id="20508" name="Text Box 23"/>
          <p:cNvSpPr txBox="1">
            <a:spLocks noChangeArrowheads="1"/>
          </p:cNvSpPr>
          <p:nvPr/>
        </p:nvSpPr>
        <p:spPr bwMode="auto">
          <a:xfrm>
            <a:off x="1889125" y="6110289"/>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2000">
              <a:solidFill>
                <a:srgbClr val="FFFFFF"/>
              </a:solidFill>
              <a:latin typeface="Times New Roman" panose="02020603050405020304" pitchFamily="18" charset="0"/>
              <a:cs typeface="Arial" panose="020B0604020202020204" pitchFamily="34" charset="0"/>
            </a:endParaRPr>
          </a:p>
        </p:txBody>
      </p:sp>
      <p:sp>
        <p:nvSpPr>
          <p:cNvPr id="21528" name="Text Box 24"/>
          <p:cNvSpPr txBox="1">
            <a:spLocks noChangeArrowheads="1"/>
          </p:cNvSpPr>
          <p:nvPr/>
        </p:nvSpPr>
        <p:spPr bwMode="auto">
          <a:xfrm>
            <a:off x="2057401" y="5791201"/>
            <a:ext cx="19589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Lập phương trình</a:t>
            </a:r>
          </a:p>
        </p:txBody>
      </p:sp>
      <p:sp>
        <p:nvSpPr>
          <p:cNvPr id="20510" name="Text Box 35"/>
          <p:cNvSpPr txBox="1">
            <a:spLocks noChangeArrowheads="1"/>
          </p:cNvSpPr>
          <p:nvPr/>
        </p:nvSpPr>
        <p:spPr bwMode="auto">
          <a:xfrm>
            <a:off x="5360988" y="271464"/>
            <a:ext cx="690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u="sng">
                <a:solidFill>
                  <a:srgbClr val="FFFFFF"/>
                </a:solidFill>
                <a:latin typeface="Times New Roman" panose="02020603050405020304" pitchFamily="18" charset="0"/>
                <a:cs typeface="Arial" panose="020B0604020202020204" pitchFamily="34" charset="0"/>
              </a:rPr>
              <a:t>Giải:</a:t>
            </a:r>
          </a:p>
        </p:txBody>
      </p:sp>
      <p:sp>
        <p:nvSpPr>
          <p:cNvPr id="20511" name="Rectangle 9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 name="Text Box 2"/>
          <p:cNvSpPr txBox="1">
            <a:spLocks noChangeArrowheads="1"/>
          </p:cNvSpPr>
          <p:nvPr/>
        </p:nvSpPr>
        <p:spPr bwMode="auto">
          <a:xfrm>
            <a:off x="5092700" y="363538"/>
            <a:ext cx="56388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FF0000"/>
                </a:solidFill>
                <a:cs typeface="Arial" panose="020B0604020202020204" pitchFamily="34" charset="0"/>
              </a:rPr>
              <a:t>Giải: </a:t>
            </a:r>
          </a:p>
          <a:p>
            <a:pPr fontAlgn="base">
              <a:spcBef>
                <a:spcPct val="0"/>
              </a:spcBef>
              <a:spcAft>
                <a:spcPct val="0"/>
              </a:spcAft>
              <a:buNone/>
            </a:pPr>
            <a:r>
              <a:rPr lang="en-US" altLang="en-US" sz="1800">
                <a:solidFill>
                  <a:srgbClr val="000000"/>
                </a:solidFill>
                <a:cs typeface="Arial" panose="020B0604020202020204" pitchFamily="34" charset="0"/>
              </a:rPr>
              <a:t>Gọi thời gian vòi 1 chảy riêng đầy bể là x (giờ)</a:t>
            </a:r>
          </a:p>
        </p:txBody>
      </p:sp>
      <p:sp>
        <p:nvSpPr>
          <p:cNvPr id="20513" name="Rectangle 98"/>
          <p:cNvSpPr>
            <a:spLocks noChangeArrowheads="1"/>
          </p:cNvSpPr>
          <p:nvPr/>
        </p:nvSpPr>
        <p:spPr bwMode="auto">
          <a:xfrm>
            <a:off x="1524001" y="28823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01" name="Object 97"/>
          <p:cNvGraphicFramePr>
            <a:graphicFrameLocks noChangeAspect="1"/>
          </p:cNvGraphicFramePr>
          <p:nvPr/>
        </p:nvGraphicFramePr>
        <p:xfrm>
          <a:off x="3124201" y="3048000"/>
          <a:ext cx="233363" cy="609600"/>
        </p:xfrm>
        <a:graphic>
          <a:graphicData uri="http://schemas.openxmlformats.org/presentationml/2006/ole">
            <mc:AlternateContent xmlns:mc="http://schemas.openxmlformats.org/markup-compatibility/2006">
              <mc:Choice xmlns:v="urn:schemas-microsoft-com:vml" Requires="v">
                <p:oleObj spid="_x0000_s2083" name="Equation" r:id="rId6" imgW="152334" imgH="393529" progId="Equation.3">
                  <p:embed/>
                </p:oleObj>
              </mc:Choice>
              <mc:Fallback>
                <p:oleObj name="Equation" r:id="rId6" imgW="152334" imgH="393529" progId="Equation.3">
                  <p:embed/>
                  <p:pic>
                    <p:nvPicPr>
                      <p:cNvPr id="21601"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1" y="3048000"/>
                        <a:ext cx="2333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5" name="Rectangle 100"/>
          <p:cNvSpPr>
            <a:spLocks noChangeArrowheads="1"/>
          </p:cNvSpPr>
          <p:nvPr/>
        </p:nvSpPr>
        <p:spPr bwMode="auto">
          <a:xfrm>
            <a:off x="1524001" y="2925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03" name="Object 99"/>
          <p:cNvGraphicFramePr>
            <a:graphicFrameLocks noChangeAspect="1"/>
          </p:cNvGraphicFramePr>
          <p:nvPr/>
        </p:nvGraphicFramePr>
        <p:xfrm>
          <a:off x="4267200" y="2971801"/>
          <a:ext cx="247650" cy="638175"/>
        </p:xfrm>
        <a:graphic>
          <a:graphicData uri="http://schemas.openxmlformats.org/presentationml/2006/ole">
            <mc:AlternateContent xmlns:mc="http://schemas.openxmlformats.org/markup-compatibility/2006">
              <mc:Choice xmlns:v="urn:schemas-microsoft-com:vml" Requires="v">
                <p:oleObj spid="_x0000_s2084" name="Equation" r:id="rId8" imgW="152334" imgH="393529" progId="Equation.3">
                  <p:embed/>
                </p:oleObj>
              </mc:Choice>
              <mc:Fallback>
                <p:oleObj name="Equation" r:id="rId8" imgW="152334" imgH="393529" progId="Equation.3">
                  <p:embed/>
                  <p:pic>
                    <p:nvPicPr>
                      <p:cNvPr id="21603"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971801"/>
                        <a:ext cx="247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17" name="Rectangle 106"/>
          <p:cNvSpPr>
            <a:spLocks noChangeArrowheads="1"/>
          </p:cNvSpPr>
          <p:nvPr/>
        </p:nvSpPr>
        <p:spPr bwMode="auto">
          <a:xfrm>
            <a:off x="1524001" y="29252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09" name="Object 105"/>
          <p:cNvGraphicFramePr>
            <a:graphicFrameLocks noChangeAspect="1"/>
          </p:cNvGraphicFramePr>
          <p:nvPr/>
        </p:nvGraphicFramePr>
        <p:xfrm>
          <a:off x="4267200" y="4038601"/>
          <a:ext cx="247650" cy="638175"/>
        </p:xfrm>
        <a:graphic>
          <a:graphicData uri="http://schemas.openxmlformats.org/presentationml/2006/ole">
            <mc:AlternateContent xmlns:mc="http://schemas.openxmlformats.org/markup-compatibility/2006">
              <mc:Choice xmlns:v="urn:schemas-microsoft-com:vml" Requires="v">
                <p:oleObj spid="_x0000_s2085" name="Equation" r:id="rId10" imgW="152334" imgH="393529" progId="Equation.3">
                  <p:embed/>
                </p:oleObj>
              </mc:Choice>
              <mc:Fallback>
                <p:oleObj name="Equation" r:id="rId10" imgW="152334" imgH="393529" progId="Equation.3">
                  <p:embed/>
                  <p:pic>
                    <p:nvPicPr>
                      <p:cNvPr id="21609" name="Object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4038601"/>
                        <a:ext cx="247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613" name="Object 109"/>
          <p:cNvGraphicFramePr>
            <a:graphicFrameLocks noChangeAspect="1"/>
          </p:cNvGraphicFramePr>
          <p:nvPr/>
        </p:nvGraphicFramePr>
        <p:xfrm>
          <a:off x="4267201" y="4876800"/>
          <a:ext cx="195263" cy="685800"/>
        </p:xfrm>
        <a:graphic>
          <a:graphicData uri="http://schemas.openxmlformats.org/presentationml/2006/ole">
            <mc:AlternateContent xmlns:mc="http://schemas.openxmlformats.org/markup-compatibility/2006">
              <mc:Choice xmlns:v="urn:schemas-microsoft-com:vml" Requires="v">
                <p:oleObj spid="_x0000_s2086" name="Equation" r:id="rId12" imgW="165028" imgH="431613" progId="Equation.3">
                  <p:embed/>
                </p:oleObj>
              </mc:Choice>
              <mc:Fallback>
                <p:oleObj name="Equation" r:id="rId12" imgW="165028" imgH="431613" progId="Equation.3">
                  <p:embed/>
                  <p:pic>
                    <p:nvPicPr>
                      <p:cNvPr id="21613" name="Object 10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1" y="4876800"/>
                        <a:ext cx="1952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0" name="Rectangle 11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1530" name="Text Box 26"/>
          <p:cNvSpPr txBox="1">
            <a:spLocks noChangeArrowheads="1"/>
          </p:cNvSpPr>
          <p:nvPr/>
        </p:nvSpPr>
        <p:spPr bwMode="auto">
          <a:xfrm>
            <a:off x="5029200" y="1828801"/>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Mỗi giờ 2 vòi chảy được      bể</a:t>
            </a:r>
          </a:p>
        </p:txBody>
      </p:sp>
      <p:graphicFrame>
        <p:nvGraphicFramePr>
          <p:cNvPr id="21617" name="Object 113"/>
          <p:cNvGraphicFramePr>
            <a:graphicFrameLocks noChangeAspect="1"/>
          </p:cNvGraphicFramePr>
          <p:nvPr/>
        </p:nvGraphicFramePr>
        <p:xfrm>
          <a:off x="7696200" y="1752601"/>
          <a:ext cx="247650" cy="638175"/>
        </p:xfrm>
        <a:graphic>
          <a:graphicData uri="http://schemas.openxmlformats.org/presentationml/2006/ole">
            <mc:AlternateContent xmlns:mc="http://schemas.openxmlformats.org/markup-compatibility/2006">
              <mc:Choice xmlns:v="urn:schemas-microsoft-com:vml" Requires="v">
                <p:oleObj spid="_x0000_s2087" name="Equation" r:id="rId14" imgW="152334" imgH="393529" progId="Equation.3">
                  <p:embed/>
                </p:oleObj>
              </mc:Choice>
              <mc:Fallback>
                <p:oleObj name="Equation" r:id="rId14" imgW="152334" imgH="393529" progId="Equation.3">
                  <p:embed/>
                  <p:pic>
                    <p:nvPicPr>
                      <p:cNvPr id="21617" name="Object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1752601"/>
                        <a:ext cx="247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1" name="Text Box 17"/>
          <p:cNvSpPr txBox="1">
            <a:spLocks noChangeArrowheads="1"/>
          </p:cNvSpPr>
          <p:nvPr/>
        </p:nvSpPr>
        <p:spPr bwMode="auto">
          <a:xfrm>
            <a:off x="5029200" y="2425700"/>
            <a:ext cx="3429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lnSpc>
                <a:spcPct val="110000"/>
              </a:lnSpc>
              <a:spcBef>
                <a:spcPct val="0"/>
              </a:spcBef>
              <a:spcAft>
                <a:spcPct val="0"/>
              </a:spcAft>
              <a:buNone/>
            </a:pPr>
            <a:r>
              <a:rPr lang="en-US" altLang="en-US" sz="1800">
                <a:solidFill>
                  <a:srgbClr val="000000"/>
                </a:solidFill>
                <a:cs typeface="Arial" panose="020B0604020202020204" pitchFamily="34" charset="0"/>
              </a:rPr>
              <a:t>Mỗi giờ vòi 1 chảy được      bể </a:t>
            </a:r>
          </a:p>
        </p:txBody>
      </p:sp>
      <p:graphicFrame>
        <p:nvGraphicFramePr>
          <p:cNvPr id="21620" name="Object 116"/>
          <p:cNvGraphicFramePr>
            <a:graphicFrameLocks noChangeAspect="1"/>
          </p:cNvGraphicFramePr>
          <p:nvPr>
            <p:ph sz="quarter" idx="3"/>
          </p:nvPr>
        </p:nvGraphicFramePr>
        <p:xfrm>
          <a:off x="7620000" y="2362201"/>
          <a:ext cx="236538" cy="608013"/>
        </p:xfrm>
        <a:graphic>
          <a:graphicData uri="http://schemas.openxmlformats.org/presentationml/2006/ole">
            <mc:AlternateContent xmlns:mc="http://schemas.openxmlformats.org/markup-compatibility/2006">
              <mc:Choice xmlns:v="urn:schemas-microsoft-com:vml" Requires="v">
                <p:oleObj spid="_x0000_s2088" name="Equation" r:id="rId15" imgW="152334" imgH="393529" progId="Equation.3">
                  <p:embed/>
                </p:oleObj>
              </mc:Choice>
              <mc:Fallback>
                <p:oleObj name="Equation" r:id="rId15" imgW="152334" imgH="393529" progId="Equation.3">
                  <p:embed/>
                  <p:pic>
                    <p:nvPicPr>
                      <p:cNvPr id="21620" name="Object 1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2362201"/>
                        <a:ext cx="236538"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5" name="Rectangle 12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1524" name="Text Box 20"/>
          <p:cNvSpPr txBox="1">
            <a:spLocks noChangeArrowheads="1"/>
          </p:cNvSpPr>
          <p:nvPr/>
        </p:nvSpPr>
        <p:spPr bwMode="auto">
          <a:xfrm>
            <a:off x="5029200" y="3097213"/>
            <a:ext cx="3505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lnSpc>
                <a:spcPct val="110000"/>
              </a:lnSpc>
              <a:spcBef>
                <a:spcPct val="0"/>
              </a:spcBef>
              <a:spcAft>
                <a:spcPct val="0"/>
              </a:spcAft>
              <a:buNone/>
            </a:pPr>
            <a:r>
              <a:rPr lang="en-US" altLang="en-US" sz="1800">
                <a:solidFill>
                  <a:srgbClr val="000000"/>
                </a:solidFill>
                <a:cs typeface="Arial" panose="020B0604020202020204" pitchFamily="34" charset="0"/>
              </a:rPr>
              <a:t>Mỗi giờ vòi 2 chảy được     bể </a:t>
            </a:r>
          </a:p>
        </p:txBody>
      </p:sp>
      <p:graphicFrame>
        <p:nvGraphicFramePr>
          <p:cNvPr id="21624" name="Object 120"/>
          <p:cNvGraphicFramePr>
            <a:graphicFrameLocks noChangeAspect="1"/>
          </p:cNvGraphicFramePr>
          <p:nvPr/>
        </p:nvGraphicFramePr>
        <p:xfrm>
          <a:off x="7585076" y="3009900"/>
          <a:ext cx="276225" cy="723900"/>
        </p:xfrm>
        <a:graphic>
          <a:graphicData uri="http://schemas.openxmlformats.org/presentationml/2006/ole">
            <mc:AlternateContent xmlns:mc="http://schemas.openxmlformats.org/markup-compatibility/2006">
              <mc:Choice xmlns:v="urn:schemas-microsoft-com:vml" Requires="v">
                <p:oleObj spid="_x0000_s2089" name="Equation" r:id="rId16" imgW="165028" imgH="431613" progId="Equation.3">
                  <p:embed/>
                </p:oleObj>
              </mc:Choice>
              <mc:Fallback>
                <p:oleObj name="Equation" r:id="rId16" imgW="165028" imgH="431613" progId="Equation.3">
                  <p:embed/>
                  <p:pic>
                    <p:nvPicPr>
                      <p:cNvPr id="21624" name="Object 1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85076" y="3009900"/>
                        <a:ext cx="2762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8" name="Rectangle 128"/>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1508" name="Text Box 4"/>
          <p:cNvSpPr txBox="1">
            <a:spLocks noChangeArrowheads="1"/>
          </p:cNvSpPr>
          <p:nvPr/>
        </p:nvSpPr>
        <p:spPr bwMode="auto">
          <a:xfrm>
            <a:off x="5016500" y="3581401"/>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Ta lập được phương trình:                </a:t>
            </a:r>
            <a:r>
              <a:rPr lang="en-US" altLang="en-US" sz="2000">
                <a:solidFill>
                  <a:srgbClr val="000000"/>
                </a:solidFill>
                <a:latin typeface="Times New Roman" panose="02020603050405020304" pitchFamily="18" charset="0"/>
                <a:cs typeface="Arial" panose="020B0604020202020204" pitchFamily="34" charset="0"/>
              </a:rPr>
              <a:t>   (1)  </a:t>
            </a:r>
          </a:p>
        </p:txBody>
      </p:sp>
      <p:sp>
        <p:nvSpPr>
          <p:cNvPr id="20530" name="Rectangle 13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0531" name="Rectangle 13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0532" name="Rectangle 13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sp>
        <p:nvSpPr>
          <p:cNvPr id="21651" name="Text Box 147"/>
          <p:cNvSpPr txBox="1">
            <a:spLocks noChangeArrowheads="1"/>
          </p:cNvSpPr>
          <p:nvPr/>
        </p:nvSpPr>
        <p:spPr bwMode="auto">
          <a:xfrm>
            <a:off x="3048000" y="4114801"/>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x</a:t>
            </a:r>
          </a:p>
        </p:txBody>
      </p:sp>
      <p:sp>
        <p:nvSpPr>
          <p:cNvPr id="21652" name="Text Box 148"/>
          <p:cNvSpPr txBox="1">
            <a:spLocks noChangeArrowheads="1"/>
          </p:cNvSpPr>
          <p:nvPr/>
        </p:nvSpPr>
        <p:spPr bwMode="auto">
          <a:xfrm>
            <a:off x="3124200" y="5029201"/>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y</a:t>
            </a:r>
          </a:p>
        </p:txBody>
      </p:sp>
      <p:sp>
        <p:nvSpPr>
          <p:cNvPr id="21653" name="Text Box 149"/>
          <p:cNvSpPr txBox="1">
            <a:spLocks noChangeArrowheads="1"/>
          </p:cNvSpPr>
          <p:nvPr/>
        </p:nvSpPr>
        <p:spPr bwMode="auto">
          <a:xfrm>
            <a:off x="5029200" y="990601"/>
            <a:ext cx="510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       Thời gian vòi 2 chảy riêng đầy bể là y (giờ)</a:t>
            </a:r>
          </a:p>
        </p:txBody>
      </p:sp>
      <p:grpSp>
        <p:nvGrpSpPr>
          <p:cNvPr id="21655" name="Group 151"/>
          <p:cNvGrpSpPr>
            <a:grpSpLocks/>
          </p:cNvGrpSpPr>
          <p:nvPr/>
        </p:nvGrpSpPr>
        <p:grpSpPr bwMode="auto">
          <a:xfrm>
            <a:off x="6096000" y="1295400"/>
            <a:ext cx="1320800" cy="571500"/>
            <a:chOff x="736" y="4008"/>
            <a:chExt cx="832" cy="360"/>
          </a:xfrm>
        </p:grpSpPr>
        <p:graphicFrame>
          <p:nvGraphicFramePr>
            <p:cNvPr id="20562" name="Object 93"/>
            <p:cNvGraphicFramePr>
              <a:graphicFrameLocks noChangeAspect="1"/>
            </p:cNvGraphicFramePr>
            <p:nvPr/>
          </p:nvGraphicFramePr>
          <p:xfrm>
            <a:off x="1392" y="4008"/>
            <a:ext cx="176" cy="360"/>
          </p:xfrm>
          <a:graphic>
            <a:graphicData uri="http://schemas.openxmlformats.org/presentationml/2006/ole">
              <mc:AlternateContent xmlns:mc="http://schemas.openxmlformats.org/markup-compatibility/2006">
                <mc:Choice xmlns:v="urn:schemas-microsoft-com:vml" Requires="v">
                  <p:oleObj spid="_x0000_s2090" name="Equation" r:id="rId17" imgW="152334" imgH="393529" progId="Equation.3">
                    <p:embed/>
                  </p:oleObj>
                </mc:Choice>
                <mc:Fallback>
                  <p:oleObj name="Equation" r:id="rId17" imgW="152334" imgH="393529" progId="Equation.3">
                    <p:embed/>
                    <p:pic>
                      <p:nvPicPr>
                        <p:cNvPr id="20562" name="Object 9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4008"/>
                          <a:ext cx="176"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63" name="Text Box 150"/>
            <p:cNvSpPr txBox="1">
              <a:spLocks noChangeArrowheads="1"/>
            </p:cNvSpPr>
            <p:nvPr/>
          </p:nvSpPr>
          <p:spPr bwMode="auto">
            <a:xfrm>
              <a:off x="736" y="4089"/>
              <a:ext cx="7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ĐK: x; y &gt;</a:t>
              </a:r>
            </a:p>
          </p:txBody>
        </p:sp>
      </p:grpSp>
      <p:graphicFrame>
        <p:nvGraphicFramePr>
          <p:cNvPr id="21666" name="Object 162"/>
          <p:cNvGraphicFramePr>
            <a:graphicFrameLocks noChangeAspect="1"/>
          </p:cNvGraphicFramePr>
          <p:nvPr/>
        </p:nvGraphicFramePr>
        <p:xfrm>
          <a:off x="7315200" y="5410201"/>
          <a:ext cx="317500" cy="619125"/>
        </p:xfrm>
        <a:graphic>
          <a:graphicData uri="http://schemas.openxmlformats.org/presentationml/2006/ole">
            <mc:AlternateContent xmlns:mc="http://schemas.openxmlformats.org/markup-compatibility/2006">
              <mc:Choice xmlns:v="urn:schemas-microsoft-com:vml" Requires="v">
                <p:oleObj spid="_x0000_s2091" name="Equation" r:id="rId18" imgW="203112" imgH="393529" progId="Equation.3">
                  <p:embed/>
                </p:oleObj>
              </mc:Choice>
              <mc:Fallback>
                <p:oleObj name="Equation" r:id="rId18" imgW="203112" imgH="393529" progId="Equation.3">
                  <p:embed/>
                  <p:pic>
                    <p:nvPicPr>
                      <p:cNvPr id="21666" name="Object 1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5200" y="5410201"/>
                        <a:ext cx="3175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77" name="Text Box 173"/>
          <p:cNvSpPr txBox="1">
            <a:spLocks noChangeArrowheads="1"/>
          </p:cNvSpPr>
          <p:nvPr/>
        </p:nvSpPr>
        <p:spPr bwMode="auto">
          <a:xfrm>
            <a:off x="5029200" y="5495926"/>
            <a:ext cx="320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Cả hai vòi chảy được       bể</a:t>
            </a:r>
          </a:p>
        </p:txBody>
      </p:sp>
      <p:sp>
        <p:nvSpPr>
          <p:cNvPr id="20539" name="Rectangle 17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64" name="Object 160"/>
          <p:cNvGraphicFramePr>
            <a:graphicFrameLocks noChangeAspect="1"/>
          </p:cNvGraphicFramePr>
          <p:nvPr/>
        </p:nvGraphicFramePr>
        <p:xfrm>
          <a:off x="9244014" y="4114800"/>
          <a:ext cx="357187" cy="609600"/>
        </p:xfrm>
        <a:graphic>
          <a:graphicData uri="http://schemas.openxmlformats.org/presentationml/2006/ole">
            <mc:AlternateContent xmlns:mc="http://schemas.openxmlformats.org/markup-compatibility/2006">
              <mc:Choice xmlns:v="urn:schemas-microsoft-com:vml" Requires="v">
                <p:oleObj spid="_x0000_s2092" name="Equation" r:id="rId20" imgW="228501" imgH="393529" progId="Equation.3">
                  <p:embed/>
                </p:oleObj>
              </mc:Choice>
              <mc:Fallback>
                <p:oleObj name="Equation" r:id="rId20" imgW="228501" imgH="393529" progId="Equation.3">
                  <p:embed/>
                  <p:pic>
                    <p:nvPicPr>
                      <p:cNvPr id="21664" name="Object 1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44014" y="4114800"/>
                        <a:ext cx="3571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695" name="Group 191"/>
          <p:cNvGrpSpPr>
            <a:grpSpLocks/>
          </p:cNvGrpSpPr>
          <p:nvPr/>
        </p:nvGrpSpPr>
        <p:grpSpPr bwMode="auto">
          <a:xfrm>
            <a:off x="5003800" y="4130676"/>
            <a:ext cx="5181600" cy="593725"/>
            <a:chOff x="2192" y="2592"/>
            <a:chExt cx="3264" cy="374"/>
          </a:xfrm>
        </p:grpSpPr>
        <p:sp>
          <p:nvSpPr>
            <p:cNvPr id="20560" name="Text Box 169"/>
            <p:cNvSpPr txBox="1">
              <a:spLocks noChangeArrowheads="1"/>
            </p:cNvSpPr>
            <p:nvPr/>
          </p:nvSpPr>
          <p:spPr bwMode="auto">
            <a:xfrm>
              <a:off x="2192" y="2688"/>
              <a:ext cx="32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Vòi 1 chảy trong 10 phút (=      giờ) được       bể</a:t>
              </a:r>
            </a:p>
          </p:txBody>
        </p:sp>
        <p:graphicFrame>
          <p:nvGraphicFramePr>
            <p:cNvPr id="20561" name="Object 176"/>
            <p:cNvGraphicFramePr>
              <a:graphicFrameLocks noChangeAspect="1"/>
            </p:cNvGraphicFramePr>
            <p:nvPr/>
          </p:nvGraphicFramePr>
          <p:xfrm>
            <a:off x="4032" y="2592"/>
            <a:ext cx="145" cy="374"/>
          </p:xfrm>
          <a:graphic>
            <a:graphicData uri="http://schemas.openxmlformats.org/presentationml/2006/ole">
              <mc:AlternateContent xmlns:mc="http://schemas.openxmlformats.org/markup-compatibility/2006">
                <mc:Choice xmlns:v="urn:schemas-microsoft-com:vml" Requires="v">
                  <p:oleObj spid="_x0000_s2093" name="Equation" r:id="rId22" imgW="152334" imgH="393529" progId="Equation.3">
                    <p:embed/>
                  </p:oleObj>
                </mc:Choice>
                <mc:Fallback>
                  <p:oleObj name="Equation" r:id="rId22" imgW="152334" imgH="393529" progId="Equation.3">
                    <p:embed/>
                    <p:pic>
                      <p:nvPicPr>
                        <p:cNvPr id="20561" name="Object 1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32" y="2592"/>
                          <a:ext cx="14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542" name="Rectangle 180"/>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65" name="Object 161"/>
          <p:cNvGraphicFramePr>
            <a:graphicFrameLocks noChangeAspect="1"/>
          </p:cNvGraphicFramePr>
          <p:nvPr/>
        </p:nvGraphicFramePr>
        <p:xfrm>
          <a:off x="9296400" y="4724401"/>
          <a:ext cx="350838" cy="657225"/>
        </p:xfrm>
        <a:graphic>
          <a:graphicData uri="http://schemas.openxmlformats.org/presentationml/2006/ole">
            <mc:AlternateContent xmlns:mc="http://schemas.openxmlformats.org/markup-compatibility/2006">
              <mc:Choice xmlns:v="urn:schemas-microsoft-com:vml" Requires="v">
                <p:oleObj spid="_x0000_s2094" name="Equation" r:id="rId24" imgW="228501" imgH="431613" progId="Equation.3">
                  <p:embed/>
                </p:oleObj>
              </mc:Choice>
              <mc:Fallback>
                <p:oleObj name="Equation" r:id="rId24" imgW="228501" imgH="431613" progId="Equation.3">
                  <p:embed/>
                  <p:pic>
                    <p:nvPicPr>
                      <p:cNvPr id="21665" name="Object 1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96400" y="4724401"/>
                        <a:ext cx="3508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696" name="Group 192"/>
          <p:cNvGrpSpPr>
            <a:grpSpLocks/>
          </p:cNvGrpSpPr>
          <p:nvPr/>
        </p:nvGrpSpPr>
        <p:grpSpPr bwMode="auto">
          <a:xfrm>
            <a:off x="5029200" y="4714876"/>
            <a:ext cx="5562600" cy="619125"/>
            <a:chOff x="2208" y="2970"/>
            <a:chExt cx="3504" cy="390"/>
          </a:xfrm>
        </p:grpSpPr>
        <p:sp>
          <p:nvSpPr>
            <p:cNvPr id="20558" name="Text Box 152"/>
            <p:cNvSpPr txBox="1">
              <a:spLocks noChangeArrowheads="1"/>
            </p:cNvSpPr>
            <p:nvPr/>
          </p:nvSpPr>
          <p:spPr bwMode="auto">
            <a:xfrm>
              <a:off x="2208" y="3054"/>
              <a:ext cx="35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Vòi 2 chảy trong 12 phút (=      giờ) được       bể</a:t>
              </a:r>
            </a:p>
          </p:txBody>
        </p:sp>
        <p:graphicFrame>
          <p:nvGraphicFramePr>
            <p:cNvPr id="20559" name="Object 179"/>
            <p:cNvGraphicFramePr>
              <a:graphicFrameLocks noChangeAspect="1"/>
            </p:cNvGraphicFramePr>
            <p:nvPr/>
          </p:nvGraphicFramePr>
          <p:xfrm>
            <a:off x="4038" y="2970"/>
            <a:ext cx="143" cy="390"/>
          </p:xfrm>
          <a:graphic>
            <a:graphicData uri="http://schemas.openxmlformats.org/presentationml/2006/ole">
              <mc:AlternateContent xmlns:mc="http://schemas.openxmlformats.org/markup-compatibility/2006">
                <mc:Choice xmlns:v="urn:schemas-microsoft-com:vml" Requires="v">
                  <p:oleObj spid="_x0000_s2095" name="Equation" r:id="rId26" imgW="139639" imgH="393529" progId="Equation.3">
                    <p:embed/>
                  </p:oleObj>
                </mc:Choice>
                <mc:Fallback>
                  <p:oleObj name="Equation" r:id="rId26" imgW="139639" imgH="393529" progId="Equation.3">
                    <p:embed/>
                    <p:pic>
                      <p:nvPicPr>
                        <p:cNvPr id="20559" name="Object 17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38" y="2970"/>
                          <a:ext cx="143"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686" name="Text Box 182"/>
          <p:cNvSpPr txBox="1">
            <a:spLocks noChangeArrowheads="1"/>
          </p:cNvSpPr>
          <p:nvPr/>
        </p:nvSpPr>
        <p:spPr bwMode="auto">
          <a:xfrm>
            <a:off x="7543800" y="31083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87" name="Text Box 183"/>
          <p:cNvSpPr txBox="1">
            <a:spLocks noChangeArrowheads="1"/>
          </p:cNvSpPr>
          <p:nvPr/>
        </p:nvSpPr>
        <p:spPr bwMode="auto">
          <a:xfrm>
            <a:off x="7543800" y="18129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88" name="Text Box 184"/>
          <p:cNvSpPr txBox="1">
            <a:spLocks noChangeArrowheads="1"/>
          </p:cNvSpPr>
          <p:nvPr/>
        </p:nvSpPr>
        <p:spPr bwMode="auto">
          <a:xfrm>
            <a:off x="9296400" y="47847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89" name="Text Box 185"/>
          <p:cNvSpPr txBox="1">
            <a:spLocks noChangeArrowheads="1"/>
          </p:cNvSpPr>
          <p:nvPr/>
        </p:nvSpPr>
        <p:spPr bwMode="auto">
          <a:xfrm>
            <a:off x="7543800" y="24225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90" name="Text Box 186"/>
          <p:cNvSpPr txBox="1">
            <a:spLocks noChangeArrowheads="1"/>
          </p:cNvSpPr>
          <p:nvPr/>
        </p:nvSpPr>
        <p:spPr bwMode="auto">
          <a:xfrm>
            <a:off x="7239000" y="5486401"/>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91" name="Text Box 187"/>
          <p:cNvSpPr txBox="1">
            <a:spLocks noChangeArrowheads="1"/>
          </p:cNvSpPr>
          <p:nvPr/>
        </p:nvSpPr>
        <p:spPr bwMode="auto">
          <a:xfrm>
            <a:off x="9220200" y="417512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92" name="Text Box 188"/>
          <p:cNvSpPr txBox="1">
            <a:spLocks noChangeArrowheads="1"/>
          </p:cNvSpPr>
          <p:nvPr/>
        </p:nvSpPr>
        <p:spPr bwMode="auto">
          <a:xfrm>
            <a:off x="7820025" y="3533776"/>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0552" name="Rectangle 190"/>
          <p:cNvSpPr>
            <a:spLocks noChangeArrowheads="1"/>
          </p:cNvSpPr>
          <p:nvPr/>
        </p:nvSpPr>
        <p:spPr bwMode="auto">
          <a:xfrm>
            <a:off x="1524001" y="29347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693" name="Object 189"/>
          <p:cNvGraphicFramePr>
            <a:graphicFrameLocks noChangeAspect="1"/>
          </p:cNvGraphicFramePr>
          <p:nvPr/>
        </p:nvGraphicFramePr>
        <p:xfrm>
          <a:off x="7848601" y="3505201"/>
          <a:ext cx="981075" cy="619125"/>
        </p:xfrm>
        <a:graphic>
          <a:graphicData uri="http://schemas.openxmlformats.org/presentationml/2006/ole">
            <mc:AlternateContent xmlns:mc="http://schemas.openxmlformats.org/markup-compatibility/2006">
              <mc:Choice xmlns:v="urn:schemas-microsoft-com:vml" Requires="v">
                <p:oleObj spid="_x0000_s2096" name="Equation" r:id="rId28" imgW="685800" imgH="431800" progId="Equation.3">
                  <p:embed/>
                </p:oleObj>
              </mc:Choice>
              <mc:Fallback>
                <p:oleObj name="Equation" r:id="rId28" imgW="685800" imgH="431800" progId="Equation.3">
                  <p:embed/>
                  <p:pic>
                    <p:nvPicPr>
                      <p:cNvPr id="21693" name="Object 18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848601" y="3505201"/>
                        <a:ext cx="98107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697" name="Text Box 193"/>
          <p:cNvSpPr txBox="1">
            <a:spLocks noChangeArrowheads="1"/>
          </p:cNvSpPr>
          <p:nvPr/>
        </p:nvSpPr>
        <p:spPr bwMode="auto">
          <a:xfrm>
            <a:off x="7848600" y="5867401"/>
            <a:ext cx="533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2000">
                <a:solidFill>
                  <a:srgbClr val="FF5050"/>
                </a:solidFill>
                <a:cs typeface="Arial" panose="020B0604020202020204" pitchFamily="34" charset="0"/>
              </a:rPr>
              <a:t>…</a:t>
            </a:r>
          </a:p>
        </p:txBody>
      </p:sp>
      <p:sp>
        <p:nvSpPr>
          <p:cNvPr id="21698" name="Text Box 194"/>
          <p:cNvSpPr txBox="1">
            <a:spLocks noChangeArrowheads="1"/>
          </p:cNvSpPr>
          <p:nvPr/>
        </p:nvSpPr>
        <p:spPr bwMode="auto">
          <a:xfrm>
            <a:off x="5029200" y="5959475"/>
            <a:ext cx="4800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cs typeface="Arial" panose="020B0604020202020204" pitchFamily="34" charset="0"/>
              </a:rPr>
              <a:t>Ta lập được phương trình:                         (2)</a:t>
            </a:r>
          </a:p>
        </p:txBody>
      </p:sp>
      <p:sp>
        <p:nvSpPr>
          <p:cNvPr id="20556" name="Rectangle 197"/>
          <p:cNvSpPr>
            <a:spLocks noChangeArrowheads="1"/>
          </p:cNvSpPr>
          <p:nvPr/>
        </p:nvSpPr>
        <p:spPr bwMode="auto">
          <a:xfrm>
            <a:off x="1524001" y="2963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cs typeface="Arial" panose="020B0604020202020204" pitchFamily="34" charset="0"/>
            </a:endParaRPr>
          </a:p>
        </p:txBody>
      </p:sp>
      <p:graphicFrame>
        <p:nvGraphicFramePr>
          <p:cNvPr id="21700" name="Object 196"/>
          <p:cNvGraphicFramePr>
            <a:graphicFrameLocks noChangeAspect="1"/>
          </p:cNvGraphicFramePr>
          <p:nvPr/>
        </p:nvGraphicFramePr>
        <p:xfrm>
          <a:off x="7912100" y="5867401"/>
          <a:ext cx="1295400" cy="627063"/>
        </p:xfrm>
        <a:graphic>
          <a:graphicData uri="http://schemas.openxmlformats.org/presentationml/2006/ole">
            <mc:AlternateContent xmlns:mc="http://schemas.openxmlformats.org/markup-compatibility/2006">
              <mc:Choice xmlns:v="urn:schemas-microsoft-com:vml" Requires="v">
                <p:oleObj spid="_x0000_s2097" name="Equation" r:id="rId30" imgW="888614" imgH="431613" progId="Equation.3">
                  <p:embed/>
                </p:oleObj>
              </mc:Choice>
              <mc:Fallback>
                <p:oleObj name="Equation" r:id="rId30" imgW="888614" imgH="431613" progId="Equation.3">
                  <p:embed/>
                  <p:pic>
                    <p:nvPicPr>
                      <p:cNvPr id="21700" name="Object 19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912100" y="5867401"/>
                        <a:ext cx="1295400"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9225811"/>
      </p:ext>
    </p:extLst>
  </p:cSld>
  <p:clrMapOvr>
    <a:masterClrMapping/>
  </p:clrMapOvr>
  <p:transition spd="med">
    <p:whee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653"/>
                                        </p:tgtEl>
                                        <p:attrNameLst>
                                          <p:attrName>style.visibility</p:attrName>
                                        </p:attrNameLst>
                                      </p:cBhvr>
                                      <p:to>
                                        <p:strVal val="visible"/>
                                      </p:to>
                                    </p:set>
                                    <p:animEffect transition="in" filter="blinds(horizontal)">
                                      <p:cBhvr>
                                        <p:cTn id="10" dur="500"/>
                                        <p:tgtEl>
                                          <p:spTgt spid="21653"/>
                                        </p:tgtEl>
                                      </p:cBhvr>
                                    </p:animEffect>
                                  </p:childTnLst>
                                </p:cTn>
                              </p:par>
                              <p:par>
                                <p:cTn id="11" presetID="3" presetClass="entr" presetSubtype="10" fill="hold" nodeType="withEffect">
                                  <p:stCondLst>
                                    <p:cond delay="0"/>
                                  </p:stCondLst>
                                  <p:childTnLst>
                                    <p:set>
                                      <p:cBhvr>
                                        <p:cTn id="12" dur="1" fill="hold">
                                          <p:stCondLst>
                                            <p:cond delay="0"/>
                                          </p:stCondLst>
                                        </p:cTn>
                                        <p:tgtEl>
                                          <p:spTgt spid="21655"/>
                                        </p:tgtEl>
                                        <p:attrNameLst>
                                          <p:attrName>style.visibility</p:attrName>
                                        </p:attrNameLst>
                                      </p:cBhvr>
                                      <p:to>
                                        <p:strVal val="visible"/>
                                      </p:to>
                                    </p:set>
                                    <p:animEffect transition="in" filter="blinds(horizontal)">
                                      <p:cBhvr>
                                        <p:cTn id="13" dur="500"/>
                                        <p:tgtEl>
                                          <p:spTgt spid="2165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1518"/>
                                        </p:tgtEl>
                                        <p:attrNameLst>
                                          <p:attrName>style.visibility</p:attrName>
                                        </p:attrNameLst>
                                      </p:cBhvr>
                                      <p:to>
                                        <p:strVal val="visible"/>
                                      </p:to>
                                    </p:set>
                                    <p:animEffect transition="in" filter="blinds(horizontal)">
                                      <p:cBhvr>
                                        <p:cTn id="18" dur="500"/>
                                        <p:tgtEl>
                                          <p:spTgt spid="215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21716"/>
                                        </p:tgtEl>
                                        <p:attrNameLst>
                                          <p:attrName>style.visibility</p:attrName>
                                        </p:attrNameLst>
                                      </p:cBhvr>
                                      <p:to>
                                        <p:strVal val="visible"/>
                                      </p:to>
                                    </p:set>
                                    <p:animEffect transition="in" filter="blinds(horizontal)">
                                      <p:cBhvr>
                                        <p:cTn id="23" dur="500"/>
                                        <p:tgtEl>
                                          <p:spTgt spid="217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21601"/>
                                        </p:tgtEl>
                                        <p:attrNameLst>
                                          <p:attrName>style.visibility</p:attrName>
                                        </p:attrNameLst>
                                      </p:cBhvr>
                                      <p:to>
                                        <p:strVal val="visible"/>
                                      </p:to>
                                    </p:set>
                                    <p:animEffect transition="in" filter="checkerboard(across)">
                                      <p:cBhvr>
                                        <p:cTn id="28" dur="500"/>
                                        <p:tgtEl>
                                          <p:spTgt spid="2160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21603"/>
                                        </p:tgtEl>
                                        <p:attrNameLst>
                                          <p:attrName>style.visibility</p:attrName>
                                        </p:attrNameLst>
                                      </p:cBhvr>
                                      <p:to>
                                        <p:strVal val="visible"/>
                                      </p:to>
                                    </p:set>
                                    <p:animEffect transition="in" filter="checkerboard(across)">
                                      <p:cBhvr>
                                        <p:cTn id="33" dur="500"/>
                                        <p:tgtEl>
                                          <p:spTgt spid="216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21651"/>
                                        </p:tgtEl>
                                        <p:attrNameLst>
                                          <p:attrName>style.visibility</p:attrName>
                                        </p:attrNameLst>
                                      </p:cBhvr>
                                      <p:to>
                                        <p:strVal val="visible"/>
                                      </p:to>
                                    </p:set>
                                    <p:animEffect transition="in" filter="checkerboard(across)">
                                      <p:cBhvr>
                                        <p:cTn id="38" dur="500"/>
                                        <p:tgtEl>
                                          <p:spTgt spid="2165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nodeType="clickEffect">
                                  <p:stCondLst>
                                    <p:cond delay="0"/>
                                  </p:stCondLst>
                                  <p:childTnLst>
                                    <p:set>
                                      <p:cBhvr>
                                        <p:cTn id="42" dur="1" fill="hold">
                                          <p:stCondLst>
                                            <p:cond delay="0"/>
                                          </p:stCondLst>
                                        </p:cTn>
                                        <p:tgtEl>
                                          <p:spTgt spid="21609"/>
                                        </p:tgtEl>
                                        <p:attrNameLst>
                                          <p:attrName>style.visibility</p:attrName>
                                        </p:attrNameLst>
                                      </p:cBhvr>
                                      <p:to>
                                        <p:strVal val="visible"/>
                                      </p:to>
                                    </p:set>
                                    <p:animEffect transition="in" filter="checkerboard(across)">
                                      <p:cBhvr>
                                        <p:cTn id="43" dur="500"/>
                                        <p:tgtEl>
                                          <p:spTgt spid="2160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21652"/>
                                        </p:tgtEl>
                                        <p:attrNameLst>
                                          <p:attrName>style.visibility</p:attrName>
                                        </p:attrNameLst>
                                      </p:cBhvr>
                                      <p:to>
                                        <p:strVal val="visible"/>
                                      </p:to>
                                    </p:set>
                                    <p:animEffect transition="in" filter="checkerboard(across)">
                                      <p:cBhvr>
                                        <p:cTn id="48" dur="500"/>
                                        <p:tgtEl>
                                          <p:spTgt spid="216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ntr" presetSubtype="10" fill="hold" nodeType="clickEffect">
                                  <p:stCondLst>
                                    <p:cond delay="0"/>
                                  </p:stCondLst>
                                  <p:childTnLst>
                                    <p:set>
                                      <p:cBhvr>
                                        <p:cTn id="52" dur="1" fill="hold">
                                          <p:stCondLst>
                                            <p:cond delay="0"/>
                                          </p:stCondLst>
                                        </p:cTn>
                                        <p:tgtEl>
                                          <p:spTgt spid="21613"/>
                                        </p:tgtEl>
                                        <p:attrNameLst>
                                          <p:attrName>style.visibility</p:attrName>
                                        </p:attrNameLst>
                                      </p:cBhvr>
                                      <p:to>
                                        <p:strVal val="visible"/>
                                      </p:to>
                                    </p:set>
                                    <p:animEffect transition="in" filter="checkerboard(across)">
                                      <p:cBhvr>
                                        <p:cTn id="53" dur="500"/>
                                        <p:tgtEl>
                                          <p:spTgt spid="216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528"/>
                                        </p:tgtEl>
                                        <p:attrNameLst>
                                          <p:attrName>style.visibility</p:attrName>
                                        </p:attrNameLst>
                                      </p:cBhvr>
                                      <p:to>
                                        <p:strVal val="visible"/>
                                      </p:to>
                                    </p:set>
                                    <p:animEffect transition="in" filter="blinds(horizontal)">
                                      <p:cBhvr>
                                        <p:cTn id="58" dur="500"/>
                                        <p:tgtEl>
                                          <p:spTgt spid="2152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21687"/>
                                        </p:tgtEl>
                                        <p:attrNameLst>
                                          <p:attrName>style.visibility</p:attrName>
                                        </p:attrNameLst>
                                      </p:cBhvr>
                                      <p:to>
                                        <p:strVal val="visible"/>
                                      </p:to>
                                    </p:set>
                                    <p:animEffect transition="in" filter="blinds(horizontal)">
                                      <p:cBhvr>
                                        <p:cTn id="63" dur="500"/>
                                        <p:tgtEl>
                                          <p:spTgt spid="21687"/>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1530"/>
                                        </p:tgtEl>
                                        <p:attrNameLst>
                                          <p:attrName>style.visibility</p:attrName>
                                        </p:attrNameLst>
                                      </p:cBhvr>
                                      <p:to>
                                        <p:strVal val="visible"/>
                                      </p:to>
                                    </p:set>
                                    <p:animEffect transition="in" filter="blinds(horizontal)">
                                      <p:cBhvr>
                                        <p:cTn id="66" dur="500"/>
                                        <p:tgtEl>
                                          <p:spTgt spid="2153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xit" presetSubtype="10" fill="hold" grpId="1" nodeType="clickEffect">
                                  <p:stCondLst>
                                    <p:cond delay="0"/>
                                  </p:stCondLst>
                                  <p:childTnLst>
                                    <p:animEffect transition="out" filter="blinds(horizontal)">
                                      <p:cBhvr>
                                        <p:cTn id="70" dur="500"/>
                                        <p:tgtEl>
                                          <p:spTgt spid="21687"/>
                                        </p:tgtEl>
                                      </p:cBhvr>
                                    </p:animEffect>
                                    <p:set>
                                      <p:cBhvr>
                                        <p:cTn id="71" dur="1" fill="hold">
                                          <p:stCondLst>
                                            <p:cond delay="499"/>
                                          </p:stCondLst>
                                        </p:cTn>
                                        <p:tgtEl>
                                          <p:spTgt spid="21687"/>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1617"/>
                                        </p:tgtEl>
                                        <p:attrNameLst>
                                          <p:attrName>style.visibility</p:attrName>
                                        </p:attrNameLst>
                                      </p:cBhvr>
                                      <p:to>
                                        <p:strVal val="visible"/>
                                      </p:to>
                                    </p:set>
                                    <p:animEffect transition="in" filter="blinds(horizontal)">
                                      <p:cBhvr>
                                        <p:cTn id="76" dur="500"/>
                                        <p:tgtEl>
                                          <p:spTgt spid="2161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1521"/>
                                        </p:tgtEl>
                                        <p:attrNameLst>
                                          <p:attrName>style.visibility</p:attrName>
                                        </p:attrNameLst>
                                      </p:cBhvr>
                                      <p:to>
                                        <p:strVal val="visible"/>
                                      </p:to>
                                    </p:set>
                                    <p:animEffect transition="in" filter="blinds(horizontal)">
                                      <p:cBhvr>
                                        <p:cTn id="81" dur="500"/>
                                        <p:tgtEl>
                                          <p:spTgt spid="21521"/>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1689"/>
                                        </p:tgtEl>
                                        <p:attrNameLst>
                                          <p:attrName>style.visibility</p:attrName>
                                        </p:attrNameLst>
                                      </p:cBhvr>
                                      <p:to>
                                        <p:strVal val="visible"/>
                                      </p:to>
                                    </p:set>
                                    <p:animEffect transition="in" filter="blinds(horizontal)">
                                      <p:cBhvr>
                                        <p:cTn id="84" dur="500"/>
                                        <p:tgtEl>
                                          <p:spTgt spid="2168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grpId="1" nodeType="clickEffect">
                                  <p:stCondLst>
                                    <p:cond delay="0"/>
                                  </p:stCondLst>
                                  <p:childTnLst>
                                    <p:animEffect transition="out" filter="blinds(horizontal)">
                                      <p:cBhvr>
                                        <p:cTn id="88" dur="500"/>
                                        <p:tgtEl>
                                          <p:spTgt spid="21689"/>
                                        </p:tgtEl>
                                      </p:cBhvr>
                                    </p:animEffect>
                                    <p:set>
                                      <p:cBhvr>
                                        <p:cTn id="89" dur="1" fill="hold">
                                          <p:stCondLst>
                                            <p:cond delay="499"/>
                                          </p:stCondLst>
                                        </p:cTn>
                                        <p:tgtEl>
                                          <p:spTgt spid="21689"/>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21620"/>
                                        </p:tgtEl>
                                        <p:attrNameLst>
                                          <p:attrName>style.visibility</p:attrName>
                                        </p:attrNameLst>
                                      </p:cBhvr>
                                      <p:to>
                                        <p:strVal val="visible"/>
                                      </p:to>
                                    </p:set>
                                    <p:animEffect transition="in" filter="blinds(horizontal)">
                                      <p:cBhvr>
                                        <p:cTn id="94" dur="500"/>
                                        <p:tgtEl>
                                          <p:spTgt spid="2162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1686"/>
                                        </p:tgtEl>
                                        <p:attrNameLst>
                                          <p:attrName>style.visibility</p:attrName>
                                        </p:attrNameLst>
                                      </p:cBhvr>
                                      <p:to>
                                        <p:strVal val="visible"/>
                                      </p:to>
                                    </p:set>
                                    <p:animEffect transition="in" filter="blinds(horizontal)">
                                      <p:cBhvr>
                                        <p:cTn id="99" dur="500"/>
                                        <p:tgtEl>
                                          <p:spTgt spid="21686"/>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21524"/>
                                        </p:tgtEl>
                                        <p:attrNameLst>
                                          <p:attrName>style.visibility</p:attrName>
                                        </p:attrNameLst>
                                      </p:cBhvr>
                                      <p:to>
                                        <p:strVal val="visible"/>
                                      </p:to>
                                    </p:set>
                                    <p:animEffect transition="in" filter="blinds(horizontal)">
                                      <p:cBhvr>
                                        <p:cTn id="102" dur="500"/>
                                        <p:tgtEl>
                                          <p:spTgt spid="2152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xit" presetSubtype="10" fill="hold" grpId="1" nodeType="clickEffect">
                                  <p:stCondLst>
                                    <p:cond delay="0"/>
                                  </p:stCondLst>
                                  <p:childTnLst>
                                    <p:animEffect transition="out" filter="blinds(horizontal)">
                                      <p:cBhvr>
                                        <p:cTn id="106" dur="500"/>
                                        <p:tgtEl>
                                          <p:spTgt spid="21686"/>
                                        </p:tgtEl>
                                      </p:cBhvr>
                                    </p:animEffect>
                                    <p:set>
                                      <p:cBhvr>
                                        <p:cTn id="107" dur="1" fill="hold">
                                          <p:stCondLst>
                                            <p:cond delay="499"/>
                                          </p:stCondLst>
                                        </p:cTn>
                                        <p:tgtEl>
                                          <p:spTgt spid="21686"/>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1624"/>
                                        </p:tgtEl>
                                        <p:attrNameLst>
                                          <p:attrName>style.visibility</p:attrName>
                                        </p:attrNameLst>
                                      </p:cBhvr>
                                      <p:to>
                                        <p:strVal val="visible"/>
                                      </p:to>
                                    </p:set>
                                    <p:animEffect transition="in" filter="blinds(horizontal)">
                                      <p:cBhvr>
                                        <p:cTn id="112" dur="500"/>
                                        <p:tgtEl>
                                          <p:spTgt spid="2162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21692"/>
                                        </p:tgtEl>
                                        <p:attrNameLst>
                                          <p:attrName>style.visibility</p:attrName>
                                        </p:attrNameLst>
                                      </p:cBhvr>
                                      <p:to>
                                        <p:strVal val="visible"/>
                                      </p:to>
                                    </p:set>
                                    <p:animEffect transition="in" filter="blinds(horizontal)">
                                      <p:cBhvr>
                                        <p:cTn id="117" dur="500"/>
                                        <p:tgtEl>
                                          <p:spTgt spid="21692"/>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21508"/>
                                        </p:tgtEl>
                                        <p:attrNameLst>
                                          <p:attrName>style.visibility</p:attrName>
                                        </p:attrNameLst>
                                      </p:cBhvr>
                                      <p:to>
                                        <p:strVal val="visible"/>
                                      </p:to>
                                    </p:set>
                                    <p:animEffect transition="in" filter="blinds(horizontal)">
                                      <p:cBhvr>
                                        <p:cTn id="120" dur="500"/>
                                        <p:tgtEl>
                                          <p:spTgt spid="2150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xit" presetSubtype="10" fill="hold" grpId="1" nodeType="clickEffect">
                                  <p:stCondLst>
                                    <p:cond delay="0"/>
                                  </p:stCondLst>
                                  <p:childTnLst>
                                    <p:animEffect transition="out" filter="blinds(horizontal)">
                                      <p:cBhvr>
                                        <p:cTn id="124" dur="500"/>
                                        <p:tgtEl>
                                          <p:spTgt spid="21692"/>
                                        </p:tgtEl>
                                      </p:cBhvr>
                                    </p:animEffect>
                                    <p:set>
                                      <p:cBhvr>
                                        <p:cTn id="125" dur="1" fill="hold">
                                          <p:stCondLst>
                                            <p:cond delay="499"/>
                                          </p:stCondLst>
                                        </p:cTn>
                                        <p:tgtEl>
                                          <p:spTgt spid="21692"/>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21693"/>
                                        </p:tgtEl>
                                        <p:attrNameLst>
                                          <p:attrName>style.visibility</p:attrName>
                                        </p:attrNameLst>
                                      </p:cBhvr>
                                      <p:to>
                                        <p:strVal val="visible"/>
                                      </p:to>
                                    </p:set>
                                    <p:animEffect transition="in" filter="blinds(horizontal)">
                                      <p:cBhvr>
                                        <p:cTn id="130" dur="500"/>
                                        <p:tgtEl>
                                          <p:spTgt spid="2169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1691"/>
                                        </p:tgtEl>
                                        <p:attrNameLst>
                                          <p:attrName>style.visibility</p:attrName>
                                        </p:attrNameLst>
                                      </p:cBhvr>
                                      <p:to>
                                        <p:strVal val="visible"/>
                                      </p:to>
                                    </p:set>
                                    <p:animEffect transition="in" filter="blinds(horizontal)">
                                      <p:cBhvr>
                                        <p:cTn id="135" dur="500"/>
                                        <p:tgtEl>
                                          <p:spTgt spid="21691"/>
                                        </p:tgtEl>
                                      </p:cBhvr>
                                    </p:animEffect>
                                  </p:childTnLst>
                                </p:cTn>
                              </p:par>
                              <p:par>
                                <p:cTn id="136" presetID="3" presetClass="entr" presetSubtype="10" fill="hold" nodeType="withEffect">
                                  <p:stCondLst>
                                    <p:cond delay="0"/>
                                  </p:stCondLst>
                                  <p:childTnLst>
                                    <p:set>
                                      <p:cBhvr>
                                        <p:cTn id="137" dur="1" fill="hold">
                                          <p:stCondLst>
                                            <p:cond delay="0"/>
                                          </p:stCondLst>
                                        </p:cTn>
                                        <p:tgtEl>
                                          <p:spTgt spid="21695"/>
                                        </p:tgtEl>
                                        <p:attrNameLst>
                                          <p:attrName>style.visibility</p:attrName>
                                        </p:attrNameLst>
                                      </p:cBhvr>
                                      <p:to>
                                        <p:strVal val="visible"/>
                                      </p:to>
                                    </p:set>
                                    <p:animEffect transition="in" filter="blinds(horizontal)">
                                      <p:cBhvr>
                                        <p:cTn id="138" dur="500"/>
                                        <p:tgtEl>
                                          <p:spTgt spid="21695"/>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xit" presetSubtype="10" fill="hold" grpId="1" nodeType="clickEffect">
                                  <p:stCondLst>
                                    <p:cond delay="0"/>
                                  </p:stCondLst>
                                  <p:childTnLst>
                                    <p:animEffect transition="out" filter="blinds(horizontal)">
                                      <p:cBhvr>
                                        <p:cTn id="142" dur="500"/>
                                        <p:tgtEl>
                                          <p:spTgt spid="21691"/>
                                        </p:tgtEl>
                                      </p:cBhvr>
                                    </p:animEffect>
                                    <p:set>
                                      <p:cBhvr>
                                        <p:cTn id="143" dur="1" fill="hold">
                                          <p:stCondLst>
                                            <p:cond delay="499"/>
                                          </p:stCondLst>
                                        </p:cTn>
                                        <p:tgtEl>
                                          <p:spTgt spid="21691"/>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nodeType="clickEffect">
                                  <p:stCondLst>
                                    <p:cond delay="0"/>
                                  </p:stCondLst>
                                  <p:childTnLst>
                                    <p:set>
                                      <p:cBhvr>
                                        <p:cTn id="147" dur="1" fill="hold">
                                          <p:stCondLst>
                                            <p:cond delay="0"/>
                                          </p:stCondLst>
                                        </p:cTn>
                                        <p:tgtEl>
                                          <p:spTgt spid="21664"/>
                                        </p:tgtEl>
                                        <p:attrNameLst>
                                          <p:attrName>style.visibility</p:attrName>
                                        </p:attrNameLst>
                                      </p:cBhvr>
                                      <p:to>
                                        <p:strVal val="visible"/>
                                      </p:to>
                                    </p:set>
                                    <p:animEffect transition="in" filter="blinds(horizontal)">
                                      <p:cBhvr>
                                        <p:cTn id="148" dur="500"/>
                                        <p:tgtEl>
                                          <p:spTgt spid="21664"/>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3" presetClass="entr" presetSubtype="10" fill="hold" nodeType="clickEffect">
                                  <p:stCondLst>
                                    <p:cond delay="0"/>
                                  </p:stCondLst>
                                  <p:childTnLst>
                                    <p:set>
                                      <p:cBhvr>
                                        <p:cTn id="152" dur="1" fill="hold">
                                          <p:stCondLst>
                                            <p:cond delay="0"/>
                                          </p:stCondLst>
                                        </p:cTn>
                                        <p:tgtEl>
                                          <p:spTgt spid="21696"/>
                                        </p:tgtEl>
                                        <p:attrNameLst>
                                          <p:attrName>style.visibility</p:attrName>
                                        </p:attrNameLst>
                                      </p:cBhvr>
                                      <p:to>
                                        <p:strVal val="visible"/>
                                      </p:to>
                                    </p:set>
                                    <p:animEffect transition="in" filter="blinds(horizontal)">
                                      <p:cBhvr>
                                        <p:cTn id="153" dur="500"/>
                                        <p:tgtEl>
                                          <p:spTgt spid="21696"/>
                                        </p:tgtEl>
                                      </p:cBhvr>
                                    </p:animEffect>
                                  </p:childTnLst>
                                </p:cTn>
                              </p:par>
                              <p:par>
                                <p:cTn id="154" presetID="3" presetClass="entr" presetSubtype="10" fill="hold" grpId="0" nodeType="withEffect">
                                  <p:stCondLst>
                                    <p:cond delay="0"/>
                                  </p:stCondLst>
                                  <p:childTnLst>
                                    <p:set>
                                      <p:cBhvr>
                                        <p:cTn id="155" dur="1" fill="hold">
                                          <p:stCondLst>
                                            <p:cond delay="0"/>
                                          </p:stCondLst>
                                        </p:cTn>
                                        <p:tgtEl>
                                          <p:spTgt spid="21688"/>
                                        </p:tgtEl>
                                        <p:attrNameLst>
                                          <p:attrName>style.visibility</p:attrName>
                                        </p:attrNameLst>
                                      </p:cBhvr>
                                      <p:to>
                                        <p:strVal val="visible"/>
                                      </p:to>
                                    </p:set>
                                    <p:animEffect transition="in" filter="blinds(horizontal)">
                                      <p:cBhvr>
                                        <p:cTn id="156" dur="500"/>
                                        <p:tgtEl>
                                          <p:spTgt spid="216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xit" presetSubtype="10" fill="hold" grpId="1" nodeType="clickEffect">
                                  <p:stCondLst>
                                    <p:cond delay="0"/>
                                  </p:stCondLst>
                                  <p:childTnLst>
                                    <p:animEffect transition="out" filter="blinds(horizontal)">
                                      <p:cBhvr>
                                        <p:cTn id="160" dur="500"/>
                                        <p:tgtEl>
                                          <p:spTgt spid="21688"/>
                                        </p:tgtEl>
                                      </p:cBhvr>
                                    </p:animEffect>
                                    <p:set>
                                      <p:cBhvr>
                                        <p:cTn id="161" dur="1" fill="hold">
                                          <p:stCondLst>
                                            <p:cond delay="499"/>
                                          </p:stCondLst>
                                        </p:cTn>
                                        <p:tgtEl>
                                          <p:spTgt spid="21688"/>
                                        </p:tgtEl>
                                        <p:attrNameLst>
                                          <p:attrName>style.visibility</p:attrName>
                                        </p:attrNameLst>
                                      </p:cBhvr>
                                      <p:to>
                                        <p:strVal val="hidden"/>
                                      </p:to>
                                    </p:se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3" presetClass="entr" presetSubtype="10" fill="hold" nodeType="clickEffect">
                                  <p:stCondLst>
                                    <p:cond delay="0"/>
                                  </p:stCondLst>
                                  <p:childTnLst>
                                    <p:set>
                                      <p:cBhvr>
                                        <p:cTn id="165" dur="1" fill="hold">
                                          <p:stCondLst>
                                            <p:cond delay="0"/>
                                          </p:stCondLst>
                                        </p:cTn>
                                        <p:tgtEl>
                                          <p:spTgt spid="21665"/>
                                        </p:tgtEl>
                                        <p:attrNameLst>
                                          <p:attrName>style.visibility</p:attrName>
                                        </p:attrNameLst>
                                      </p:cBhvr>
                                      <p:to>
                                        <p:strVal val="visible"/>
                                      </p:to>
                                    </p:set>
                                    <p:animEffect transition="in" filter="blinds(horizontal)">
                                      <p:cBhvr>
                                        <p:cTn id="166" dur="500"/>
                                        <p:tgtEl>
                                          <p:spTgt spid="21665"/>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3" presetClass="entr" presetSubtype="10" fill="hold" grpId="0" nodeType="clickEffect">
                                  <p:stCondLst>
                                    <p:cond delay="0"/>
                                  </p:stCondLst>
                                  <p:childTnLst>
                                    <p:set>
                                      <p:cBhvr>
                                        <p:cTn id="170" dur="1" fill="hold">
                                          <p:stCondLst>
                                            <p:cond delay="0"/>
                                          </p:stCondLst>
                                        </p:cTn>
                                        <p:tgtEl>
                                          <p:spTgt spid="21690"/>
                                        </p:tgtEl>
                                        <p:attrNameLst>
                                          <p:attrName>style.visibility</p:attrName>
                                        </p:attrNameLst>
                                      </p:cBhvr>
                                      <p:to>
                                        <p:strVal val="visible"/>
                                      </p:to>
                                    </p:set>
                                    <p:animEffect transition="in" filter="blinds(horizontal)">
                                      <p:cBhvr>
                                        <p:cTn id="171" dur="500"/>
                                        <p:tgtEl>
                                          <p:spTgt spid="21690"/>
                                        </p:tgtEl>
                                      </p:cBhvr>
                                    </p:animEffect>
                                  </p:childTnLst>
                                </p:cTn>
                              </p:par>
                              <p:par>
                                <p:cTn id="172" presetID="3" presetClass="entr" presetSubtype="10" fill="hold" grpId="0" nodeType="withEffect">
                                  <p:stCondLst>
                                    <p:cond delay="0"/>
                                  </p:stCondLst>
                                  <p:childTnLst>
                                    <p:set>
                                      <p:cBhvr>
                                        <p:cTn id="173" dur="1" fill="hold">
                                          <p:stCondLst>
                                            <p:cond delay="0"/>
                                          </p:stCondLst>
                                        </p:cTn>
                                        <p:tgtEl>
                                          <p:spTgt spid="21677"/>
                                        </p:tgtEl>
                                        <p:attrNameLst>
                                          <p:attrName>style.visibility</p:attrName>
                                        </p:attrNameLst>
                                      </p:cBhvr>
                                      <p:to>
                                        <p:strVal val="visible"/>
                                      </p:to>
                                    </p:set>
                                    <p:animEffect transition="in" filter="blinds(horizontal)">
                                      <p:cBhvr>
                                        <p:cTn id="174" dur="500"/>
                                        <p:tgtEl>
                                          <p:spTgt spid="21677"/>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3" presetClass="exit" presetSubtype="10" fill="hold" grpId="1" nodeType="clickEffect">
                                  <p:stCondLst>
                                    <p:cond delay="0"/>
                                  </p:stCondLst>
                                  <p:childTnLst>
                                    <p:animEffect transition="out" filter="blinds(horizontal)">
                                      <p:cBhvr>
                                        <p:cTn id="178" dur="500"/>
                                        <p:tgtEl>
                                          <p:spTgt spid="21690"/>
                                        </p:tgtEl>
                                      </p:cBhvr>
                                    </p:animEffect>
                                    <p:set>
                                      <p:cBhvr>
                                        <p:cTn id="179" dur="1" fill="hold">
                                          <p:stCondLst>
                                            <p:cond delay="499"/>
                                          </p:stCondLst>
                                        </p:cTn>
                                        <p:tgtEl>
                                          <p:spTgt spid="21690"/>
                                        </p:tgtEl>
                                        <p:attrNameLst>
                                          <p:attrName>style.visibility</p:attrName>
                                        </p:attrNameLst>
                                      </p:cBhvr>
                                      <p:to>
                                        <p:strVal val="hidden"/>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3" presetClass="entr" presetSubtype="10" fill="hold" nodeType="clickEffect">
                                  <p:stCondLst>
                                    <p:cond delay="0"/>
                                  </p:stCondLst>
                                  <p:childTnLst>
                                    <p:set>
                                      <p:cBhvr>
                                        <p:cTn id="183" dur="1" fill="hold">
                                          <p:stCondLst>
                                            <p:cond delay="0"/>
                                          </p:stCondLst>
                                        </p:cTn>
                                        <p:tgtEl>
                                          <p:spTgt spid="21666"/>
                                        </p:tgtEl>
                                        <p:attrNameLst>
                                          <p:attrName>style.visibility</p:attrName>
                                        </p:attrNameLst>
                                      </p:cBhvr>
                                      <p:to>
                                        <p:strVal val="visible"/>
                                      </p:to>
                                    </p:set>
                                    <p:animEffect transition="in" filter="blinds(horizontal)">
                                      <p:cBhvr>
                                        <p:cTn id="184" dur="500"/>
                                        <p:tgtEl>
                                          <p:spTgt spid="21666"/>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21697"/>
                                        </p:tgtEl>
                                        <p:attrNameLst>
                                          <p:attrName>style.visibility</p:attrName>
                                        </p:attrNameLst>
                                      </p:cBhvr>
                                      <p:to>
                                        <p:strVal val="visible"/>
                                      </p:to>
                                    </p:set>
                                    <p:animEffect transition="in" filter="blinds(horizontal)">
                                      <p:cBhvr>
                                        <p:cTn id="189" dur="500"/>
                                        <p:tgtEl>
                                          <p:spTgt spid="21697"/>
                                        </p:tgtEl>
                                      </p:cBhvr>
                                    </p:animEffect>
                                  </p:childTnLst>
                                </p:cTn>
                              </p:par>
                              <p:par>
                                <p:cTn id="190" presetID="3" presetClass="entr" presetSubtype="10" fill="hold" grpId="0" nodeType="withEffect">
                                  <p:stCondLst>
                                    <p:cond delay="0"/>
                                  </p:stCondLst>
                                  <p:childTnLst>
                                    <p:set>
                                      <p:cBhvr>
                                        <p:cTn id="191" dur="1" fill="hold">
                                          <p:stCondLst>
                                            <p:cond delay="0"/>
                                          </p:stCondLst>
                                        </p:cTn>
                                        <p:tgtEl>
                                          <p:spTgt spid="21698"/>
                                        </p:tgtEl>
                                        <p:attrNameLst>
                                          <p:attrName>style.visibility</p:attrName>
                                        </p:attrNameLst>
                                      </p:cBhvr>
                                      <p:to>
                                        <p:strVal val="visible"/>
                                      </p:to>
                                    </p:set>
                                    <p:animEffect transition="in" filter="blinds(horizontal)">
                                      <p:cBhvr>
                                        <p:cTn id="192" dur="500"/>
                                        <p:tgtEl>
                                          <p:spTgt spid="21698"/>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xit" presetSubtype="10" fill="hold" grpId="1" nodeType="clickEffect">
                                  <p:stCondLst>
                                    <p:cond delay="0"/>
                                  </p:stCondLst>
                                  <p:childTnLst>
                                    <p:animEffect transition="out" filter="blinds(horizontal)">
                                      <p:cBhvr>
                                        <p:cTn id="196" dur="500"/>
                                        <p:tgtEl>
                                          <p:spTgt spid="21697"/>
                                        </p:tgtEl>
                                      </p:cBhvr>
                                    </p:animEffect>
                                    <p:set>
                                      <p:cBhvr>
                                        <p:cTn id="197" dur="1" fill="hold">
                                          <p:stCondLst>
                                            <p:cond delay="499"/>
                                          </p:stCondLst>
                                        </p:cTn>
                                        <p:tgtEl>
                                          <p:spTgt spid="21697"/>
                                        </p:tgtEl>
                                        <p:attrNameLst>
                                          <p:attrName>style.visibility</p:attrName>
                                        </p:attrNameLst>
                                      </p:cBhvr>
                                      <p:to>
                                        <p:strVal val="hidden"/>
                                      </p:to>
                                    </p:se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3" presetClass="entr" presetSubtype="10" fill="hold" nodeType="clickEffect">
                                  <p:stCondLst>
                                    <p:cond delay="0"/>
                                  </p:stCondLst>
                                  <p:childTnLst>
                                    <p:set>
                                      <p:cBhvr>
                                        <p:cTn id="201" dur="1" fill="hold">
                                          <p:stCondLst>
                                            <p:cond delay="0"/>
                                          </p:stCondLst>
                                        </p:cTn>
                                        <p:tgtEl>
                                          <p:spTgt spid="21700"/>
                                        </p:tgtEl>
                                        <p:attrNameLst>
                                          <p:attrName>style.visibility</p:attrName>
                                        </p:attrNameLst>
                                      </p:cBhvr>
                                      <p:to>
                                        <p:strVal val="visible"/>
                                      </p:to>
                                    </p:set>
                                    <p:animEffect transition="in" filter="blinds(horizontal)">
                                      <p:cBhvr>
                                        <p:cTn id="202" dur="500"/>
                                        <p:tgtEl>
                                          <p:spTgt spid="21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8" grpId="0"/>
      <p:bldP spid="21528" grpId="0"/>
      <p:bldP spid="2" grpId="0"/>
      <p:bldP spid="21530" grpId="0"/>
      <p:bldP spid="21521" grpId="0"/>
      <p:bldP spid="21524" grpId="0"/>
      <p:bldP spid="21508" grpId="0"/>
      <p:bldP spid="21651" grpId="0"/>
      <p:bldP spid="21652" grpId="0"/>
      <p:bldP spid="21653" grpId="0"/>
      <p:bldP spid="21677" grpId="0"/>
      <p:bldP spid="21686" grpId="0"/>
      <p:bldP spid="21686" grpId="1"/>
      <p:bldP spid="21687" grpId="0"/>
      <p:bldP spid="21687" grpId="1"/>
      <p:bldP spid="21688" grpId="0"/>
      <p:bldP spid="21688" grpId="1"/>
      <p:bldP spid="21689" grpId="0"/>
      <p:bldP spid="21689" grpId="1"/>
      <p:bldP spid="21690" grpId="0"/>
      <p:bldP spid="21690" grpId="1"/>
      <p:bldP spid="21691" grpId="0"/>
      <p:bldP spid="21691" grpId="1"/>
      <p:bldP spid="21692" grpId="0"/>
      <p:bldP spid="21692" grpId="1"/>
      <p:bldP spid="21697" grpId="0"/>
      <p:bldP spid="21697" grpId="1"/>
      <p:bldP spid="2169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2209800" y="1371600"/>
            <a:ext cx="26244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Verdana" panose="020B0604030504040204" pitchFamily="34" charset="0"/>
              </a:rPr>
              <a:t>Lập hệ phương trình.</a:t>
            </a:r>
          </a:p>
        </p:txBody>
      </p:sp>
      <p:sp>
        <p:nvSpPr>
          <p:cNvPr id="22531" name="Line 3"/>
          <p:cNvSpPr>
            <a:spLocks noChangeShapeType="1"/>
          </p:cNvSpPr>
          <p:nvPr/>
        </p:nvSpPr>
        <p:spPr bwMode="auto">
          <a:xfrm>
            <a:off x="4876800" y="609600"/>
            <a:ext cx="0" cy="5867400"/>
          </a:xfrm>
          <a:prstGeom prst="line">
            <a:avLst/>
          </a:prstGeom>
          <a:noFill/>
          <a:ln w="28575">
            <a:solidFill>
              <a:srgbClr val="0000CC"/>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04" name="Text Box 4"/>
          <p:cNvSpPr txBox="1">
            <a:spLocks noChangeArrowheads="1"/>
          </p:cNvSpPr>
          <p:nvPr/>
        </p:nvSpPr>
        <p:spPr bwMode="auto">
          <a:xfrm>
            <a:off x="4953000" y="1143000"/>
            <a:ext cx="4572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Verdana" panose="020B0604030504040204" pitchFamily="34" charset="0"/>
              </a:rPr>
              <a:t>Từ (1) và (2) ta có hệ phương trình</a:t>
            </a:r>
            <a:r>
              <a:rPr lang="en-US" altLang="en-US" sz="1800">
                <a:solidFill>
                  <a:srgbClr val="FFFFFF"/>
                </a:solidFill>
                <a:latin typeface="Verdana" panose="020B0604030504040204" pitchFamily="34" charset="0"/>
              </a:rPr>
              <a:t> </a:t>
            </a:r>
            <a:r>
              <a:rPr lang="en-US" altLang="en-US" sz="1800">
                <a:solidFill>
                  <a:srgbClr val="000000"/>
                </a:solidFill>
                <a:latin typeface="Verdana" panose="020B0604030504040204" pitchFamily="34" charset="0"/>
              </a:rPr>
              <a:t>:</a:t>
            </a:r>
          </a:p>
        </p:txBody>
      </p:sp>
      <p:sp>
        <p:nvSpPr>
          <p:cNvPr id="25612" name="Text Box 12"/>
          <p:cNvSpPr txBox="1">
            <a:spLocks noChangeArrowheads="1"/>
          </p:cNvSpPr>
          <p:nvPr/>
        </p:nvSpPr>
        <p:spPr bwMode="auto">
          <a:xfrm>
            <a:off x="2057400" y="2667000"/>
            <a:ext cx="26597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Verdana" panose="020B0604030504040204" pitchFamily="34" charset="0"/>
              </a:rPr>
              <a:t>Giải hệ phương trình.</a:t>
            </a:r>
          </a:p>
        </p:txBody>
      </p:sp>
      <p:sp>
        <p:nvSpPr>
          <p:cNvPr id="25614" name="Text Box 14"/>
          <p:cNvSpPr txBox="1">
            <a:spLocks noChangeArrowheads="1"/>
          </p:cNvSpPr>
          <p:nvPr/>
        </p:nvSpPr>
        <p:spPr bwMode="auto">
          <a:xfrm>
            <a:off x="5867400" y="4648200"/>
            <a:ext cx="34163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Verdana" panose="020B0604030504040204" pitchFamily="34" charset="0"/>
              </a:rPr>
              <a:t>x = 2;  y = 4 thoả mãn ĐK.</a:t>
            </a:r>
          </a:p>
        </p:txBody>
      </p:sp>
      <p:sp>
        <p:nvSpPr>
          <p:cNvPr id="25615" name="Text Box 15"/>
          <p:cNvSpPr txBox="1">
            <a:spLocks noChangeArrowheads="1"/>
          </p:cNvSpPr>
          <p:nvPr/>
        </p:nvSpPr>
        <p:spPr bwMode="auto">
          <a:xfrm>
            <a:off x="5029200" y="5105400"/>
            <a:ext cx="5410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1800">
                <a:solidFill>
                  <a:srgbClr val="000000"/>
                </a:solidFill>
                <a:latin typeface="Verdana" panose="020B0604030504040204" pitchFamily="34" charset="0"/>
              </a:rPr>
              <a:t>Trả lời: Vòi 1 chảy riêng trong 2 giờ thì đầy bể.</a:t>
            </a:r>
          </a:p>
          <a:p>
            <a:pPr eaLnBrk="0" fontAlgn="base" hangingPunct="0">
              <a:spcBef>
                <a:spcPct val="0"/>
              </a:spcBef>
              <a:spcAft>
                <a:spcPct val="0"/>
              </a:spcAft>
              <a:buNone/>
            </a:pPr>
            <a:r>
              <a:rPr lang="en-US" altLang="en-US" sz="1800">
                <a:solidFill>
                  <a:srgbClr val="000000"/>
                </a:solidFill>
                <a:latin typeface="Verdana" panose="020B0604030504040204" pitchFamily="34" charset="0"/>
              </a:rPr>
              <a:t>Vòi 2 chảy riêng trong 4 giờ thì đầy bể.</a:t>
            </a:r>
          </a:p>
        </p:txBody>
      </p:sp>
      <p:sp>
        <p:nvSpPr>
          <p:cNvPr id="25616" name="Text Box 16"/>
          <p:cNvSpPr txBox="1">
            <a:spLocks noChangeArrowheads="1"/>
          </p:cNvSpPr>
          <p:nvPr/>
        </p:nvSpPr>
        <p:spPr bwMode="auto">
          <a:xfrm>
            <a:off x="1981200" y="3886201"/>
            <a:ext cx="2667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r>
              <a:rPr lang="en-US" altLang="en-US" sz="2000">
                <a:solidFill>
                  <a:srgbClr val="FFFFFF"/>
                </a:solidFill>
                <a:latin typeface="Times New Roman" panose="02020603050405020304" pitchFamily="18" charset="0"/>
              </a:rPr>
              <a:t>  </a:t>
            </a:r>
            <a:r>
              <a:rPr lang="en-US" altLang="en-US" sz="1800">
                <a:solidFill>
                  <a:srgbClr val="000000"/>
                </a:solidFill>
                <a:latin typeface="Verdana" panose="020B0604030504040204" pitchFamily="34" charset="0"/>
              </a:rPr>
              <a:t>Kiểm tra xem trong các nghiệm của phương trình, nghiệm nào thoả mãn điều kiện, nghiệm nào không, rồi kết luận.</a:t>
            </a:r>
          </a:p>
        </p:txBody>
      </p:sp>
      <p:sp>
        <p:nvSpPr>
          <p:cNvPr id="22537" name="Rectangle 21"/>
          <p:cNvSpPr>
            <a:spLocks noChangeArrowheads="1"/>
          </p:cNvSpPr>
          <p:nvPr/>
        </p:nvSpPr>
        <p:spPr bwMode="auto">
          <a:xfrm>
            <a:off x="1524001" y="28014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endParaRPr lang="en-US" altLang="en-US" sz="1800">
              <a:solidFill>
                <a:srgbClr val="000000"/>
              </a:solidFill>
              <a:latin typeface="Verdana" panose="020B0604030504040204" pitchFamily="34" charset="0"/>
            </a:endParaRPr>
          </a:p>
        </p:txBody>
      </p:sp>
      <p:graphicFrame>
        <p:nvGraphicFramePr>
          <p:cNvPr id="25620" name="Object 20"/>
          <p:cNvGraphicFramePr>
            <a:graphicFrameLocks noChangeAspect="1"/>
          </p:cNvGraphicFramePr>
          <p:nvPr/>
        </p:nvGraphicFramePr>
        <p:xfrm>
          <a:off x="5029201" y="1600201"/>
          <a:ext cx="1495425" cy="1376363"/>
        </p:xfrm>
        <a:graphic>
          <a:graphicData uri="http://schemas.openxmlformats.org/presentationml/2006/ole">
            <mc:AlternateContent xmlns:mc="http://schemas.openxmlformats.org/markup-compatibility/2006">
              <mc:Choice xmlns:v="urn:schemas-microsoft-com:vml" Requires="v">
                <p:oleObj spid="_x0000_s3084" name="Equation" r:id="rId4" imgW="965200" imgH="889000" progId="Equation.3">
                  <p:embed/>
                </p:oleObj>
              </mc:Choice>
              <mc:Fallback>
                <p:oleObj name="Equation" r:id="rId4" imgW="965200" imgH="889000" progId="Equation.3">
                  <p:embed/>
                  <p:pic>
                    <p:nvPicPr>
                      <p:cNvPr id="2562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1" y="1600201"/>
                        <a:ext cx="1495425"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2" name="Object 22"/>
          <p:cNvGraphicFramePr>
            <a:graphicFrameLocks noChangeAspect="1"/>
          </p:cNvGraphicFramePr>
          <p:nvPr/>
        </p:nvGraphicFramePr>
        <p:xfrm>
          <a:off x="6553200" y="1600201"/>
          <a:ext cx="1524000" cy="1300163"/>
        </p:xfrm>
        <a:graphic>
          <a:graphicData uri="http://schemas.openxmlformats.org/presentationml/2006/ole">
            <mc:AlternateContent xmlns:mc="http://schemas.openxmlformats.org/markup-compatibility/2006">
              <mc:Choice xmlns:v="urn:schemas-microsoft-com:vml" Requires="v">
                <p:oleObj spid="_x0000_s3085" name="Equation" r:id="rId6" imgW="1040948" imgH="888614" progId="Equation.3">
                  <p:embed/>
                </p:oleObj>
              </mc:Choice>
              <mc:Fallback>
                <p:oleObj name="Equation" r:id="rId6" imgW="1040948" imgH="888614" progId="Equation.3">
                  <p:embed/>
                  <p:pic>
                    <p:nvPicPr>
                      <p:cNvPr id="256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600201"/>
                        <a:ext cx="152400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0" name="Rectangle 25"/>
          <p:cNvSpPr>
            <a:spLocks noChangeArrowheads="1"/>
          </p:cNvSpPr>
          <p:nvPr/>
        </p:nvSpPr>
        <p:spPr bwMode="auto">
          <a:xfrm>
            <a:off x="1524001" y="26299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endParaRPr lang="en-US" altLang="en-US" sz="1800">
              <a:solidFill>
                <a:srgbClr val="000000"/>
              </a:solidFill>
              <a:latin typeface="Verdana" panose="020B0604030504040204" pitchFamily="34" charset="0"/>
            </a:endParaRPr>
          </a:p>
        </p:txBody>
      </p:sp>
      <p:sp>
        <p:nvSpPr>
          <p:cNvPr id="22541" name="Rectangle 27"/>
          <p:cNvSpPr>
            <a:spLocks noChangeArrowheads="1"/>
          </p:cNvSpPr>
          <p:nvPr/>
        </p:nvSpPr>
        <p:spPr bwMode="auto">
          <a:xfrm>
            <a:off x="1524001" y="2634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endParaRPr lang="en-US" altLang="en-US" sz="1800">
              <a:solidFill>
                <a:srgbClr val="000000"/>
              </a:solidFill>
              <a:latin typeface="Verdana" panose="020B0604030504040204" pitchFamily="34" charset="0"/>
            </a:endParaRPr>
          </a:p>
        </p:txBody>
      </p:sp>
      <p:graphicFrame>
        <p:nvGraphicFramePr>
          <p:cNvPr id="25626" name="Object 26"/>
          <p:cNvGraphicFramePr>
            <a:graphicFrameLocks noChangeAspect="1"/>
          </p:cNvGraphicFramePr>
          <p:nvPr/>
        </p:nvGraphicFramePr>
        <p:xfrm>
          <a:off x="4876800" y="3048000"/>
          <a:ext cx="1524000" cy="1404938"/>
        </p:xfrm>
        <a:graphic>
          <a:graphicData uri="http://schemas.openxmlformats.org/presentationml/2006/ole">
            <mc:AlternateContent xmlns:mc="http://schemas.openxmlformats.org/markup-compatibility/2006">
              <mc:Choice xmlns:v="urn:schemas-microsoft-com:vml" Requires="v">
                <p:oleObj spid="_x0000_s3086" name="Equation" r:id="rId8" imgW="952087" imgH="863225" progId="Equation.3">
                  <p:embed/>
                </p:oleObj>
              </mc:Choice>
              <mc:Fallback>
                <p:oleObj name="Equation" r:id="rId8" imgW="952087" imgH="863225" progId="Equation.3">
                  <p:embed/>
                  <p:pic>
                    <p:nvPicPr>
                      <p:cNvPr id="25626"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048000"/>
                        <a:ext cx="1524000"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Rectangle 29"/>
          <p:cNvSpPr>
            <a:spLocks noChangeArrowheads="1"/>
          </p:cNvSpPr>
          <p:nvPr/>
        </p:nvSpPr>
        <p:spPr bwMode="auto">
          <a:xfrm>
            <a:off x="1524001" y="27966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endParaRPr lang="en-US" altLang="en-US" sz="1800">
              <a:solidFill>
                <a:srgbClr val="000000"/>
              </a:solidFill>
              <a:latin typeface="Verdana" panose="020B0604030504040204" pitchFamily="34" charset="0"/>
            </a:endParaRPr>
          </a:p>
        </p:txBody>
      </p:sp>
      <p:graphicFrame>
        <p:nvGraphicFramePr>
          <p:cNvPr id="25628" name="Object 28"/>
          <p:cNvGraphicFramePr>
            <a:graphicFrameLocks noChangeAspect="1"/>
          </p:cNvGraphicFramePr>
          <p:nvPr/>
        </p:nvGraphicFramePr>
        <p:xfrm>
          <a:off x="6392863" y="3124201"/>
          <a:ext cx="1509712" cy="1114425"/>
        </p:xfrm>
        <a:graphic>
          <a:graphicData uri="http://schemas.openxmlformats.org/presentationml/2006/ole">
            <mc:AlternateContent xmlns:mc="http://schemas.openxmlformats.org/markup-compatibility/2006">
              <mc:Choice xmlns:v="urn:schemas-microsoft-com:vml" Requires="v">
                <p:oleObj spid="_x0000_s3087" name="Equation" r:id="rId10" imgW="927100" imgH="685800" progId="Equation.3">
                  <p:embed/>
                </p:oleObj>
              </mc:Choice>
              <mc:Fallback>
                <p:oleObj name="Equation" r:id="rId10" imgW="927100" imgH="685800" progId="Equation.3">
                  <p:embed/>
                  <p:pic>
                    <p:nvPicPr>
                      <p:cNvPr id="25628"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2863" y="3124201"/>
                        <a:ext cx="1509712"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5" name="Rectangle 31"/>
          <p:cNvSpPr>
            <a:spLocks noChangeArrowheads="1"/>
          </p:cNvSpPr>
          <p:nvPr/>
        </p:nvSpPr>
        <p:spPr bwMode="auto">
          <a:xfrm>
            <a:off x="1524001" y="29300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None/>
            </a:pPr>
            <a:endParaRPr lang="en-US" altLang="en-US" sz="1800">
              <a:solidFill>
                <a:srgbClr val="000000"/>
              </a:solidFill>
              <a:latin typeface="Verdana" panose="020B0604030504040204" pitchFamily="34" charset="0"/>
            </a:endParaRPr>
          </a:p>
        </p:txBody>
      </p:sp>
      <p:graphicFrame>
        <p:nvGraphicFramePr>
          <p:cNvPr id="25630" name="Object 30"/>
          <p:cNvGraphicFramePr>
            <a:graphicFrameLocks noChangeAspect="1"/>
          </p:cNvGraphicFramePr>
          <p:nvPr/>
        </p:nvGraphicFramePr>
        <p:xfrm>
          <a:off x="8042275" y="3333750"/>
          <a:ext cx="1079500" cy="788988"/>
        </p:xfrm>
        <a:graphic>
          <a:graphicData uri="http://schemas.openxmlformats.org/presentationml/2006/ole">
            <mc:AlternateContent xmlns:mc="http://schemas.openxmlformats.org/markup-compatibility/2006">
              <mc:Choice xmlns:v="urn:schemas-microsoft-com:vml" Requires="v">
                <p:oleObj spid="_x0000_s3088" name="Equation" r:id="rId12" imgW="634725" imgH="457002" progId="Equation.3">
                  <p:embed/>
                </p:oleObj>
              </mc:Choice>
              <mc:Fallback>
                <p:oleObj name="Equation" r:id="rId12" imgW="634725" imgH="457002" progId="Equation.3">
                  <p:embed/>
                  <p:pic>
                    <p:nvPicPr>
                      <p:cNvPr id="2563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2275" y="3333750"/>
                        <a:ext cx="10795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129305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1000" fill="hold"/>
                                        <p:tgtEl>
                                          <p:spTgt spid="25602"/>
                                        </p:tgtEl>
                                        <p:attrNameLst>
                                          <p:attrName>ppt_x</p:attrName>
                                        </p:attrNameLst>
                                      </p:cBhvr>
                                      <p:tavLst>
                                        <p:tav tm="0">
                                          <p:val>
                                            <p:strVal val="0-#ppt_w/2"/>
                                          </p:val>
                                        </p:tav>
                                        <p:tav tm="100000">
                                          <p:val>
                                            <p:strVal val="#ppt_x"/>
                                          </p:val>
                                        </p:tav>
                                      </p:tavLst>
                                    </p:anim>
                                    <p:anim calcmode="lin" valueType="num">
                                      <p:cBhvr additive="base">
                                        <p:cTn id="8" dur="1000" fill="hold"/>
                                        <p:tgtEl>
                                          <p:spTgt spid="256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5604"/>
                                        </p:tgtEl>
                                        <p:attrNameLst>
                                          <p:attrName>style.visibility</p:attrName>
                                        </p:attrNameLst>
                                      </p:cBhvr>
                                      <p:to>
                                        <p:strVal val="visible"/>
                                      </p:to>
                                    </p:set>
                                    <p:animEffect transition="in" filter="blinds(horizontal)">
                                      <p:cBhvr>
                                        <p:cTn id="13" dur="500"/>
                                        <p:tgtEl>
                                          <p:spTgt spid="25604"/>
                                        </p:tgtEl>
                                      </p:cBhvr>
                                    </p:animEffect>
                                  </p:childTnLst>
                                </p:cTn>
                              </p:par>
                              <p:par>
                                <p:cTn id="14" presetID="3" presetClass="entr" presetSubtype="10" fill="hold" nodeType="withEffect">
                                  <p:stCondLst>
                                    <p:cond delay="0"/>
                                  </p:stCondLst>
                                  <p:childTnLst>
                                    <p:set>
                                      <p:cBhvr>
                                        <p:cTn id="15" dur="1" fill="hold">
                                          <p:stCondLst>
                                            <p:cond delay="0"/>
                                          </p:stCondLst>
                                        </p:cTn>
                                        <p:tgtEl>
                                          <p:spTgt spid="25620"/>
                                        </p:tgtEl>
                                        <p:attrNameLst>
                                          <p:attrName>style.visibility</p:attrName>
                                        </p:attrNameLst>
                                      </p:cBhvr>
                                      <p:to>
                                        <p:strVal val="visible"/>
                                      </p:to>
                                    </p:set>
                                    <p:animEffect transition="in" filter="blinds(horizontal)">
                                      <p:cBhvr>
                                        <p:cTn id="16" dur="500"/>
                                        <p:tgtEl>
                                          <p:spTgt spid="256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612"/>
                                        </p:tgtEl>
                                        <p:attrNameLst>
                                          <p:attrName>style.visibility</p:attrName>
                                        </p:attrNameLst>
                                      </p:cBhvr>
                                      <p:to>
                                        <p:strVal val="visible"/>
                                      </p:to>
                                    </p:set>
                                    <p:animEffect transition="in" filter="blinds(horizontal)">
                                      <p:cBhvr>
                                        <p:cTn id="21" dur="500"/>
                                        <p:tgtEl>
                                          <p:spTgt spid="256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25622"/>
                                        </p:tgtEl>
                                        <p:attrNameLst>
                                          <p:attrName>style.visibility</p:attrName>
                                        </p:attrNameLst>
                                      </p:cBhvr>
                                      <p:to>
                                        <p:strVal val="visible"/>
                                      </p:to>
                                    </p:set>
                                    <p:animEffect transition="in" filter="blinds(horizontal)">
                                      <p:cBhvr>
                                        <p:cTn id="26" dur="500"/>
                                        <p:tgtEl>
                                          <p:spTgt spid="2562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25626"/>
                                        </p:tgtEl>
                                        <p:attrNameLst>
                                          <p:attrName>style.visibility</p:attrName>
                                        </p:attrNameLst>
                                      </p:cBhvr>
                                      <p:to>
                                        <p:strVal val="visible"/>
                                      </p:to>
                                    </p:set>
                                    <p:animEffect transition="in" filter="blinds(horizontal)">
                                      <p:cBhvr>
                                        <p:cTn id="31" dur="500"/>
                                        <p:tgtEl>
                                          <p:spTgt spid="2562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5628"/>
                                        </p:tgtEl>
                                        <p:attrNameLst>
                                          <p:attrName>style.visibility</p:attrName>
                                        </p:attrNameLst>
                                      </p:cBhvr>
                                      <p:to>
                                        <p:strVal val="visible"/>
                                      </p:to>
                                    </p:set>
                                    <p:animEffect transition="in" filter="blinds(horizontal)">
                                      <p:cBhvr>
                                        <p:cTn id="36" dur="500"/>
                                        <p:tgtEl>
                                          <p:spTgt spid="2562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25630"/>
                                        </p:tgtEl>
                                        <p:attrNameLst>
                                          <p:attrName>style.visibility</p:attrName>
                                        </p:attrNameLst>
                                      </p:cBhvr>
                                      <p:to>
                                        <p:strVal val="visible"/>
                                      </p:to>
                                    </p:set>
                                    <p:animEffect transition="in" filter="blinds(horizontal)">
                                      <p:cBhvr>
                                        <p:cTn id="41" dur="500"/>
                                        <p:tgtEl>
                                          <p:spTgt spid="2563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25616"/>
                                        </p:tgtEl>
                                        <p:attrNameLst>
                                          <p:attrName>style.visibility</p:attrName>
                                        </p:attrNameLst>
                                      </p:cBhvr>
                                      <p:to>
                                        <p:strVal val="visible"/>
                                      </p:to>
                                    </p:set>
                                    <p:animEffect transition="in" filter="box(in)">
                                      <p:cBhvr>
                                        <p:cTn id="46" dur="500"/>
                                        <p:tgtEl>
                                          <p:spTgt spid="256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5614"/>
                                        </p:tgtEl>
                                        <p:attrNameLst>
                                          <p:attrName>style.visibility</p:attrName>
                                        </p:attrNameLst>
                                      </p:cBhvr>
                                      <p:to>
                                        <p:strVal val="visible"/>
                                      </p:to>
                                    </p:set>
                                    <p:animEffect transition="in" filter="blinds(horizontal)">
                                      <p:cBhvr>
                                        <p:cTn id="51" dur="500"/>
                                        <p:tgtEl>
                                          <p:spTgt spid="256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5615"/>
                                        </p:tgtEl>
                                        <p:attrNameLst>
                                          <p:attrName>style.visibility</p:attrName>
                                        </p:attrNameLst>
                                      </p:cBhvr>
                                      <p:to>
                                        <p:strVal val="visible"/>
                                      </p:to>
                                    </p:set>
                                    <p:animEffect transition="in" filter="blinds(horizontal)">
                                      <p:cBhvr>
                                        <p:cTn id="56" dur="500"/>
                                        <p:tgtEl>
                                          <p:spTgt spid="2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04" grpId="0"/>
      <p:bldP spid="25612" grpId="0"/>
      <p:bldP spid="25614" grpId="0"/>
      <p:bldP spid="25615" grpId="0"/>
      <p:bldP spid="256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AutoShape 2"/>
          <p:cNvSpPr>
            <a:spLocks noChangeArrowheads="1"/>
          </p:cNvSpPr>
          <p:nvPr/>
        </p:nvSpPr>
        <p:spPr bwMode="auto">
          <a:xfrm rot="10800000" flipV="1">
            <a:off x="8001000" y="947739"/>
            <a:ext cx="2336800" cy="2016125"/>
          </a:xfrm>
          <a:prstGeom prst="flowChartDecision">
            <a:avLst/>
          </a:prstGeom>
          <a:solidFill>
            <a:srgbClr val="E7ADF1"/>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a:solidFill>
                  <a:srgbClr val="0000FF"/>
                </a:solidFill>
                <a:latin typeface="Times New Roman" panose="02020603050405020304" pitchFamily="18" charset="0"/>
              </a:rPr>
              <a:t>Chọn ẩn theo cách khác ?!!</a:t>
            </a:r>
          </a:p>
        </p:txBody>
      </p:sp>
      <p:graphicFrame>
        <p:nvGraphicFramePr>
          <p:cNvPr id="154686" name="Group 62"/>
          <p:cNvGraphicFramePr>
            <a:graphicFrameLocks noGrp="1"/>
          </p:cNvGraphicFramePr>
          <p:nvPr>
            <p:extLst>
              <p:ext uri="{D42A27DB-BD31-4B8C-83A1-F6EECF244321}">
                <p14:modId xmlns:p14="http://schemas.microsoft.com/office/powerpoint/2010/main" val="2873472971"/>
              </p:ext>
            </p:extLst>
          </p:nvPr>
        </p:nvGraphicFramePr>
        <p:xfrm>
          <a:off x="4150896" y="2743201"/>
          <a:ext cx="3946358" cy="3640139"/>
        </p:xfrm>
        <a:graphic>
          <a:graphicData uri="http://schemas.openxmlformats.org/drawingml/2006/table">
            <a:tbl>
              <a:tblPr/>
              <a:tblGrid>
                <a:gridCol w="1196798">
                  <a:extLst>
                    <a:ext uri="{9D8B030D-6E8A-4147-A177-3AD203B41FA5}">
                      <a16:colId xmlns:a16="http://schemas.microsoft.com/office/drawing/2014/main" val="2304958548"/>
                    </a:ext>
                  </a:extLst>
                </a:gridCol>
                <a:gridCol w="1196798">
                  <a:extLst>
                    <a:ext uri="{9D8B030D-6E8A-4147-A177-3AD203B41FA5}">
                      <a16:colId xmlns:a16="http://schemas.microsoft.com/office/drawing/2014/main" val="3328540477"/>
                    </a:ext>
                  </a:extLst>
                </a:gridCol>
                <a:gridCol w="1552762">
                  <a:extLst>
                    <a:ext uri="{9D8B030D-6E8A-4147-A177-3AD203B41FA5}">
                      <a16:colId xmlns:a16="http://schemas.microsoft.com/office/drawing/2014/main" val="1422072398"/>
                    </a:ext>
                  </a:extLst>
                </a:gridCol>
              </a:tblGrid>
              <a:tr h="1585913">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35084298"/>
                  </a:ext>
                </a:extLst>
              </a:tr>
              <a:tr h="666750">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Vòi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98397777"/>
                  </a:ext>
                </a:extLst>
              </a:tr>
              <a:tr h="719138">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Vòi 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9872878"/>
                  </a:ext>
                </a:extLst>
              </a:tr>
              <a:tr h="668338">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Hai vò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Verdana" panose="020B0604030504040204" pitchFamily="34" charset="0"/>
                        </a:defRPr>
                      </a:lvl1pPr>
                      <a:lvl2pPr>
                        <a:spcBef>
                          <a:spcPct val="20000"/>
                        </a:spcBef>
                        <a:defRPr sz="2400">
                          <a:solidFill>
                            <a:schemeClr val="tx1"/>
                          </a:solidFill>
                          <a:latin typeface="Verdana" panose="020B0604030504040204" pitchFamily="34" charset="0"/>
                        </a:defRPr>
                      </a:lvl2pPr>
                      <a:lvl3pPr>
                        <a:spcBef>
                          <a:spcPct val="20000"/>
                        </a:spcBef>
                        <a:defRPr sz="2000">
                          <a:solidFill>
                            <a:schemeClr val="tx1"/>
                          </a:solidFill>
                          <a:latin typeface="Verdana" panose="020B0604030504040204" pitchFamily="34" charset="0"/>
                        </a:defRPr>
                      </a:lvl3pPr>
                      <a:lvl4pPr>
                        <a:spcBef>
                          <a:spcPct val="20000"/>
                        </a:spcBef>
                        <a:defRPr>
                          <a:solidFill>
                            <a:schemeClr val="tx1"/>
                          </a:solidFill>
                          <a:latin typeface="Verdana" panose="020B0604030504040204" pitchFamily="34" charset="0"/>
                        </a:defRPr>
                      </a:lvl4pPr>
                      <a:lvl5pPr>
                        <a:spcBef>
                          <a:spcPct val="20000"/>
                        </a:spcBef>
                        <a:defRPr>
                          <a:solidFill>
                            <a:schemeClr val="tx1"/>
                          </a:solidFill>
                          <a:latin typeface="Verdana" panose="020B0604030504040204" pitchFamily="34" charset="0"/>
                        </a:defRPr>
                      </a:lvl5pPr>
                      <a:lvl6pPr fontAlgn="base">
                        <a:spcBef>
                          <a:spcPct val="20000"/>
                        </a:spcBef>
                        <a:spcAft>
                          <a:spcPct val="0"/>
                        </a:spcAft>
                        <a:defRPr>
                          <a:solidFill>
                            <a:schemeClr val="tx1"/>
                          </a:solidFill>
                          <a:latin typeface="Verdana" panose="020B0604030504040204" pitchFamily="34" charset="0"/>
                        </a:defRPr>
                      </a:lvl6pPr>
                      <a:lvl7pPr fontAlgn="base">
                        <a:spcBef>
                          <a:spcPct val="20000"/>
                        </a:spcBef>
                        <a:spcAft>
                          <a:spcPct val="0"/>
                        </a:spcAft>
                        <a:defRPr>
                          <a:solidFill>
                            <a:schemeClr val="tx1"/>
                          </a:solidFill>
                          <a:latin typeface="Verdana" panose="020B0604030504040204" pitchFamily="34" charset="0"/>
                        </a:defRPr>
                      </a:lvl7pPr>
                      <a:lvl8pPr fontAlgn="base">
                        <a:spcBef>
                          <a:spcPct val="20000"/>
                        </a:spcBef>
                        <a:spcAft>
                          <a:spcPct val="0"/>
                        </a:spcAft>
                        <a:defRPr>
                          <a:solidFill>
                            <a:schemeClr val="tx1"/>
                          </a:solidFill>
                          <a:latin typeface="Verdana" panose="020B0604030504040204" pitchFamily="34" charset="0"/>
                        </a:defRPr>
                      </a:lvl8pPr>
                      <a:lvl9pPr fontAlgn="base">
                        <a:spcBef>
                          <a:spcPct val="20000"/>
                        </a:spcBef>
                        <a:spcAft>
                          <a:spcPct val="0"/>
                        </a:spcAft>
                        <a:defRPr>
                          <a:solidFill>
                            <a:schemeClr val="tx1"/>
                          </a:solidFill>
                          <a:latin typeface="Verdana" panose="020B060403050404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Verdana" panose="020B060403050404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43574151"/>
                  </a:ext>
                </a:extLst>
              </a:tr>
            </a:tbl>
          </a:graphicData>
        </a:graphic>
      </p:graphicFrame>
      <p:sp>
        <p:nvSpPr>
          <p:cNvPr id="24601" name="Text Box 25"/>
          <p:cNvSpPr txBox="1">
            <a:spLocks noChangeArrowheads="1"/>
          </p:cNvSpPr>
          <p:nvPr/>
        </p:nvSpPr>
        <p:spPr bwMode="auto">
          <a:xfrm>
            <a:off x="1371600" y="1828801"/>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fontAlgn="base">
              <a:spcBef>
                <a:spcPct val="0"/>
              </a:spcBef>
              <a:spcAft>
                <a:spcPct val="0"/>
              </a:spcAft>
              <a:buNone/>
            </a:pPr>
            <a:r>
              <a:rPr lang="en-US" altLang="en-US" sz="2000">
                <a:solidFill>
                  <a:srgbClr val="006699"/>
                </a:solidFill>
                <a:latin typeface="Times New Roman" panose="02020603050405020304" pitchFamily="18" charset="0"/>
              </a:rPr>
              <a:t>Bảng phân tích các đại lượng</a:t>
            </a:r>
          </a:p>
        </p:txBody>
      </p:sp>
      <p:grpSp>
        <p:nvGrpSpPr>
          <p:cNvPr id="24602" name="Group 29"/>
          <p:cNvGrpSpPr>
            <a:grpSpLocks/>
          </p:cNvGrpSpPr>
          <p:nvPr/>
        </p:nvGrpSpPr>
        <p:grpSpPr bwMode="auto">
          <a:xfrm>
            <a:off x="5562600" y="2684866"/>
            <a:ext cx="2209800" cy="1690285"/>
            <a:chOff x="4176" y="1975"/>
            <a:chExt cx="1392" cy="1188"/>
          </a:xfrm>
        </p:grpSpPr>
        <p:sp>
          <p:nvSpPr>
            <p:cNvPr id="24615" name="Rectangle 30"/>
            <p:cNvSpPr>
              <a:spLocks noChangeArrowheads="1"/>
            </p:cNvSpPr>
            <p:nvPr/>
          </p:nvSpPr>
          <p:spPr bwMode="auto">
            <a:xfrm>
              <a:off x="4176" y="1975"/>
              <a:ext cx="720" cy="1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Aft>
                  <a:spcPct val="0"/>
                </a:spcAft>
                <a:buNone/>
              </a:pPr>
              <a:r>
                <a:rPr lang="en-US" altLang="en-US" sz="2000" dirty="0" err="1">
                  <a:solidFill>
                    <a:srgbClr val="006699"/>
                  </a:solidFill>
                  <a:latin typeface="Arial" panose="020B0604020202020204" pitchFamily="34" charset="0"/>
                </a:rPr>
                <a:t>Thời</a:t>
              </a:r>
              <a:r>
                <a:rPr lang="en-US" altLang="en-US" sz="2000" dirty="0">
                  <a:solidFill>
                    <a:srgbClr val="006699"/>
                  </a:solidFill>
                  <a:latin typeface="Arial" panose="020B0604020202020204" pitchFamily="34" charset="0"/>
                </a:rPr>
                <a:t> </a:t>
              </a:r>
              <a:r>
                <a:rPr lang="en-US" altLang="en-US" sz="2000" dirty="0" err="1">
                  <a:solidFill>
                    <a:srgbClr val="006699"/>
                  </a:solidFill>
                  <a:latin typeface="Arial" panose="020B0604020202020204" pitchFamily="34" charset="0"/>
                </a:rPr>
                <a:t>gian</a:t>
              </a:r>
              <a:r>
                <a:rPr lang="en-US" altLang="en-US" sz="2000" dirty="0">
                  <a:solidFill>
                    <a:srgbClr val="006699"/>
                  </a:solidFill>
                  <a:latin typeface="Arial" panose="020B0604020202020204" pitchFamily="34" charset="0"/>
                </a:rPr>
                <a:t> </a:t>
              </a:r>
              <a:r>
                <a:rPr lang="en-US" altLang="en-US" sz="2000" dirty="0" err="1">
                  <a:solidFill>
                    <a:srgbClr val="006699"/>
                  </a:solidFill>
                  <a:latin typeface="Arial" panose="020B0604020202020204" pitchFamily="34" charset="0"/>
                </a:rPr>
                <a:t>chảy</a:t>
              </a:r>
              <a:r>
                <a:rPr lang="en-US" altLang="en-US" sz="2000" dirty="0">
                  <a:solidFill>
                    <a:srgbClr val="006699"/>
                  </a:solidFill>
                  <a:latin typeface="Arial" panose="020B0604020202020204" pitchFamily="34" charset="0"/>
                </a:rPr>
                <a:t> </a:t>
              </a:r>
              <a:r>
                <a:rPr lang="en-US" altLang="en-US" sz="2000" dirty="0" err="1">
                  <a:solidFill>
                    <a:srgbClr val="006699"/>
                  </a:solidFill>
                  <a:latin typeface="Arial" panose="020B0604020202020204" pitchFamily="34" charset="0"/>
                </a:rPr>
                <a:t>đầy</a:t>
              </a:r>
              <a:r>
                <a:rPr lang="en-US" altLang="en-US" sz="2000" dirty="0">
                  <a:solidFill>
                    <a:srgbClr val="006699"/>
                  </a:solidFill>
                  <a:latin typeface="Arial" panose="020B0604020202020204" pitchFamily="34" charset="0"/>
                </a:rPr>
                <a:t> </a:t>
              </a:r>
              <a:r>
                <a:rPr lang="en-US" altLang="en-US" sz="2000" dirty="0" err="1">
                  <a:solidFill>
                    <a:srgbClr val="006699"/>
                  </a:solidFill>
                  <a:latin typeface="Arial" panose="020B0604020202020204" pitchFamily="34" charset="0"/>
                </a:rPr>
                <a:t>bể</a:t>
              </a:r>
              <a:r>
                <a:rPr lang="en-US" altLang="en-US" sz="2000" dirty="0">
                  <a:solidFill>
                    <a:srgbClr val="006699"/>
                  </a:solidFill>
                  <a:latin typeface="Arial" panose="020B0604020202020204" pitchFamily="34" charset="0"/>
                </a:rPr>
                <a:t> (h)</a:t>
              </a:r>
            </a:p>
          </p:txBody>
        </p:sp>
        <p:sp>
          <p:nvSpPr>
            <p:cNvPr id="24616" name="Rectangle 31"/>
            <p:cNvSpPr>
              <a:spLocks noChangeArrowheads="1"/>
            </p:cNvSpPr>
            <p:nvPr/>
          </p:nvSpPr>
          <p:spPr bwMode="auto">
            <a:xfrm>
              <a:off x="4992" y="2016"/>
              <a:ext cx="576" cy="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Aft>
                  <a:spcPct val="0"/>
                </a:spcAft>
                <a:buNone/>
              </a:pPr>
              <a:r>
                <a:rPr lang="en-US" altLang="en-US" sz="2000" dirty="0" err="1">
                  <a:solidFill>
                    <a:srgbClr val="006699"/>
                  </a:solidFill>
                  <a:latin typeface="Times New Roman" panose="02020603050405020304" pitchFamily="18" charset="0"/>
                </a:rPr>
                <a:t>Năng</a:t>
              </a:r>
              <a:r>
                <a:rPr lang="en-US" altLang="en-US" sz="2000" dirty="0">
                  <a:solidFill>
                    <a:srgbClr val="006699"/>
                  </a:solidFill>
                  <a:latin typeface="Times New Roman" panose="02020603050405020304" pitchFamily="18" charset="0"/>
                </a:rPr>
                <a:t> </a:t>
              </a:r>
              <a:r>
                <a:rPr lang="en-US" altLang="en-US" sz="2000" dirty="0" err="1">
                  <a:solidFill>
                    <a:srgbClr val="006699"/>
                  </a:solidFill>
                  <a:latin typeface="Times New Roman" panose="02020603050405020304" pitchFamily="18" charset="0"/>
                </a:rPr>
                <a:t>suất</a:t>
              </a:r>
              <a:r>
                <a:rPr lang="en-US" altLang="en-US" sz="2000" dirty="0">
                  <a:solidFill>
                    <a:srgbClr val="006699"/>
                  </a:solidFill>
                  <a:latin typeface="Times New Roman" panose="02020603050405020304" pitchFamily="18" charset="0"/>
                </a:rPr>
                <a:t> </a:t>
              </a:r>
              <a:r>
                <a:rPr lang="en-US" altLang="en-US" sz="2000" dirty="0" err="1">
                  <a:solidFill>
                    <a:srgbClr val="006699"/>
                  </a:solidFill>
                  <a:latin typeface="Times New Roman" panose="02020603050405020304" pitchFamily="18" charset="0"/>
                </a:rPr>
                <a:t>chảy</a:t>
              </a:r>
              <a:r>
                <a:rPr lang="en-US" altLang="en-US" sz="2000" dirty="0">
                  <a:solidFill>
                    <a:srgbClr val="006699"/>
                  </a:solidFill>
                  <a:latin typeface="Times New Roman" panose="02020603050405020304" pitchFamily="18" charset="0"/>
                </a:rPr>
                <a:t>  </a:t>
              </a:r>
              <a:r>
                <a:rPr lang="en-US" altLang="en-US" sz="2000" dirty="0" err="1">
                  <a:solidFill>
                    <a:srgbClr val="006699"/>
                  </a:solidFill>
                  <a:latin typeface="Times New Roman" panose="02020603050405020304" pitchFamily="18" charset="0"/>
                </a:rPr>
                <a:t>trong</a:t>
              </a:r>
              <a:r>
                <a:rPr lang="en-US" altLang="en-US" sz="2000" dirty="0">
                  <a:solidFill>
                    <a:srgbClr val="006699"/>
                  </a:solidFill>
                  <a:latin typeface="Times New Roman" panose="02020603050405020304" pitchFamily="18" charset="0"/>
                </a:rPr>
                <a:t> 1h (</a:t>
              </a:r>
              <a:r>
                <a:rPr lang="en-US" altLang="en-US" sz="2000" dirty="0" err="1">
                  <a:solidFill>
                    <a:srgbClr val="006699"/>
                  </a:solidFill>
                  <a:latin typeface="Times New Roman" panose="02020603050405020304" pitchFamily="18" charset="0"/>
                </a:rPr>
                <a:t>bể</a:t>
              </a:r>
              <a:r>
                <a:rPr lang="en-US" altLang="en-US" sz="2000" dirty="0">
                  <a:solidFill>
                    <a:srgbClr val="006699"/>
                  </a:solidFill>
                  <a:latin typeface="Times New Roman" panose="02020603050405020304" pitchFamily="18" charset="0"/>
                </a:rPr>
                <a:t>)</a:t>
              </a:r>
            </a:p>
          </p:txBody>
        </p:sp>
      </p:grpSp>
      <p:sp>
        <p:nvSpPr>
          <p:cNvPr id="24603" name="Text Box 56"/>
          <p:cNvSpPr txBox="1">
            <a:spLocks noChangeArrowheads="1"/>
          </p:cNvSpPr>
          <p:nvPr/>
        </p:nvSpPr>
        <p:spPr bwMode="auto">
          <a:xfrm>
            <a:off x="1828800" y="1"/>
            <a:ext cx="868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fontAlgn="base">
              <a:spcBef>
                <a:spcPct val="0"/>
              </a:spcBef>
              <a:spcAft>
                <a:spcPct val="0"/>
              </a:spcAft>
              <a:buNone/>
            </a:pPr>
            <a:r>
              <a:rPr lang="en-US" altLang="en-US" sz="2000" b="1" u="sng">
                <a:solidFill>
                  <a:srgbClr val="FF0000"/>
                </a:solidFill>
                <a:latin typeface=".VnTime" panose="020B7200000000000000" pitchFamily="34" charset="0"/>
              </a:rPr>
              <a:t>Bµi tËp 2</a:t>
            </a:r>
            <a:r>
              <a:rPr lang="en-US" altLang="en-US" sz="2000" b="1" u="sng">
                <a:solidFill>
                  <a:srgbClr val="FF0000"/>
                </a:solidFill>
                <a:latin typeface="Times New Roman" panose="02020603050405020304" pitchFamily="18" charset="0"/>
              </a:rPr>
              <a:t>:</a:t>
            </a:r>
            <a:r>
              <a:rPr lang="en-US" altLang="en-US" sz="2000" b="1">
                <a:solidFill>
                  <a:srgbClr val="FF0000"/>
                </a:solidFill>
                <a:latin typeface="Times New Roman" panose="02020603050405020304" pitchFamily="18" charset="0"/>
              </a:rPr>
              <a:t> </a:t>
            </a:r>
          </a:p>
          <a:p>
            <a:pPr fontAlgn="base">
              <a:spcBef>
                <a:spcPct val="0"/>
              </a:spcBef>
              <a:spcAft>
                <a:spcPct val="0"/>
              </a:spcAft>
              <a:buNone/>
            </a:pPr>
            <a:r>
              <a:rPr lang="en-US" altLang="en-US" sz="2000" b="1">
                <a:solidFill>
                  <a:srgbClr val="006699"/>
                </a:solidFill>
                <a:latin typeface="Times New Roman" panose="02020603050405020304" pitchFamily="18" charset="0"/>
              </a:rPr>
              <a:t>      </a:t>
            </a:r>
            <a:r>
              <a:rPr lang="en-US" altLang="en-US" sz="2000" b="1">
                <a:solidFill>
                  <a:srgbClr val="000000"/>
                </a:solidFill>
                <a:latin typeface="Times New Roman" panose="02020603050405020304" pitchFamily="18" charset="0"/>
              </a:rPr>
              <a:t>Nếu hai vòi nước cùng chảy vào một bể nước cạn (không có nước) thì bể sẽ đầy sau 1giờ 20 phút. Nếu mở vòi thứ nhất trong 10 phút và vòi thứ hai trong 12 phút thì được 2/15 bể nước. Hỏi nếu mở riêng từng vòi thì thời gian để mỗi vòi chảy đầy bể là bao lâu?</a:t>
            </a:r>
          </a:p>
        </p:txBody>
      </p:sp>
      <p:grpSp>
        <p:nvGrpSpPr>
          <p:cNvPr id="154693" name="Group 69"/>
          <p:cNvGrpSpPr>
            <a:grpSpLocks/>
          </p:cNvGrpSpPr>
          <p:nvPr/>
        </p:nvGrpSpPr>
        <p:grpSpPr bwMode="auto">
          <a:xfrm>
            <a:off x="7162800" y="4300538"/>
            <a:ext cx="266700" cy="1371600"/>
            <a:chOff x="3552" y="2709"/>
            <a:chExt cx="168" cy="864"/>
          </a:xfrm>
        </p:grpSpPr>
        <p:graphicFrame>
          <p:nvGraphicFramePr>
            <p:cNvPr id="24613" name="Object 53"/>
            <p:cNvGraphicFramePr>
              <a:graphicFrameLocks noChangeAspect="1"/>
            </p:cNvGraphicFramePr>
            <p:nvPr/>
          </p:nvGraphicFramePr>
          <p:xfrm>
            <a:off x="3552" y="2709"/>
            <a:ext cx="120" cy="352"/>
          </p:xfrm>
          <a:graphic>
            <a:graphicData uri="http://schemas.openxmlformats.org/presentationml/2006/ole">
              <mc:AlternateContent xmlns:mc="http://schemas.openxmlformats.org/markup-compatibility/2006">
                <mc:Choice xmlns:v="urn:schemas-microsoft-com:vml" Requires="v">
                  <p:oleObj spid="_x0000_s4112" name="Equation" r:id="rId3" imgW="190500" imgH="558800" progId="Equation.DSMT4">
                    <p:embed/>
                  </p:oleObj>
                </mc:Choice>
                <mc:Fallback>
                  <p:oleObj name="Equation" r:id="rId3" imgW="190500" imgH="558800" progId="Equation.DSMT4">
                    <p:embed/>
                    <p:pic>
                      <p:nvPicPr>
                        <p:cNvPr id="24613"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709"/>
                          <a:ext cx="12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4" name="Object 54"/>
            <p:cNvGraphicFramePr>
              <a:graphicFrameLocks noChangeAspect="1"/>
            </p:cNvGraphicFramePr>
            <p:nvPr/>
          </p:nvGraphicFramePr>
          <p:xfrm>
            <a:off x="3600" y="3189"/>
            <a:ext cx="120" cy="384"/>
          </p:xfrm>
          <a:graphic>
            <a:graphicData uri="http://schemas.openxmlformats.org/presentationml/2006/ole">
              <mc:AlternateContent xmlns:mc="http://schemas.openxmlformats.org/markup-compatibility/2006">
                <mc:Choice xmlns:v="urn:schemas-microsoft-com:vml" Requires="v">
                  <p:oleObj spid="_x0000_s4113" name="Equation" r:id="rId5" imgW="190417" imgH="609336" progId="Equation.DSMT4">
                    <p:embed/>
                  </p:oleObj>
                </mc:Choice>
                <mc:Fallback>
                  <p:oleObj name="Equation" r:id="rId5" imgW="190417" imgH="609336" progId="Equation.DSMT4">
                    <p:embed/>
                    <p:pic>
                      <p:nvPicPr>
                        <p:cNvPr id="24614"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 y="3189"/>
                          <a:ext cx="12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605" name="Object 60"/>
          <p:cNvGraphicFramePr>
            <a:graphicFrameLocks noChangeAspect="1"/>
          </p:cNvGraphicFramePr>
          <p:nvPr/>
        </p:nvGraphicFramePr>
        <p:xfrm>
          <a:off x="7239000" y="5748338"/>
          <a:ext cx="177800" cy="558800"/>
        </p:xfrm>
        <a:graphic>
          <a:graphicData uri="http://schemas.openxmlformats.org/presentationml/2006/ole">
            <mc:AlternateContent xmlns:mc="http://schemas.openxmlformats.org/markup-compatibility/2006">
              <mc:Choice xmlns:v="urn:schemas-microsoft-com:vml" Requires="v">
                <p:oleObj spid="_x0000_s4114" name="Equation" r:id="rId7" imgW="177723" imgH="558558" progId="Equation.DSMT4">
                  <p:embed/>
                </p:oleObj>
              </mc:Choice>
              <mc:Fallback>
                <p:oleObj name="Equation" r:id="rId7" imgW="177723" imgH="558558" progId="Equation.DSMT4">
                  <p:embed/>
                  <p:pic>
                    <p:nvPicPr>
                      <p:cNvPr id="24605"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748338"/>
                        <a:ext cx="1778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4673" name="Group 49"/>
          <p:cNvGrpSpPr>
            <a:grpSpLocks/>
          </p:cNvGrpSpPr>
          <p:nvPr/>
        </p:nvGrpSpPr>
        <p:grpSpPr bwMode="auto">
          <a:xfrm>
            <a:off x="5943600" y="4572000"/>
            <a:ext cx="279400" cy="895350"/>
            <a:chOff x="4560" y="3120"/>
            <a:chExt cx="176" cy="564"/>
          </a:xfrm>
        </p:grpSpPr>
        <p:graphicFrame>
          <p:nvGraphicFramePr>
            <p:cNvPr id="24611" name="Object 50"/>
            <p:cNvGraphicFramePr>
              <a:graphicFrameLocks noChangeAspect="1"/>
            </p:cNvGraphicFramePr>
            <p:nvPr/>
          </p:nvGraphicFramePr>
          <p:xfrm>
            <a:off x="4608" y="3120"/>
            <a:ext cx="128" cy="128"/>
          </p:xfrm>
          <a:graphic>
            <a:graphicData uri="http://schemas.openxmlformats.org/presentationml/2006/ole">
              <mc:AlternateContent xmlns:mc="http://schemas.openxmlformats.org/markup-compatibility/2006">
                <mc:Choice xmlns:v="urn:schemas-microsoft-com:vml" Requires="v">
                  <p:oleObj spid="_x0000_s4115" name="Equation" r:id="rId9" imgW="126725" imgH="126725" progId="Equation.DSMT4">
                    <p:embed/>
                  </p:oleObj>
                </mc:Choice>
                <mc:Fallback>
                  <p:oleObj name="Equation" r:id="rId9" imgW="126725" imgH="126725" progId="Equation.DSMT4">
                    <p:embed/>
                    <p:pic>
                      <p:nvPicPr>
                        <p:cNvPr id="24611"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 y="3120"/>
                          <a:ext cx="128" cy="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12" name="Object 51"/>
            <p:cNvGraphicFramePr>
              <a:graphicFrameLocks noChangeAspect="1"/>
            </p:cNvGraphicFramePr>
            <p:nvPr/>
          </p:nvGraphicFramePr>
          <p:xfrm>
            <a:off x="4560" y="3456"/>
            <a:ext cx="175" cy="228"/>
          </p:xfrm>
          <a:graphic>
            <a:graphicData uri="http://schemas.openxmlformats.org/presentationml/2006/ole">
              <mc:AlternateContent xmlns:mc="http://schemas.openxmlformats.org/markup-compatibility/2006">
                <mc:Choice xmlns:v="urn:schemas-microsoft-com:vml" Requires="v">
                  <p:oleObj spid="_x0000_s4116" name="Equation" r:id="rId11" imgW="126780" imgH="164814" progId="Equation.DSMT4">
                    <p:embed/>
                  </p:oleObj>
                </mc:Choice>
                <mc:Fallback>
                  <p:oleObj name="Equation" r:id="rId11" imgW="126780" imgH="164814" progId="Equation.DSMT4">
                    <p:embed/>
                    <p:pic>
                      <p:nvPicPr>
                        <p:cNvPr id="24612" name="Object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0" y="3456"/>
                          <a:ext cx="175"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4607" name="Object 61"/>
          <p:cNvGraphicFramePr>
            <a:graphicFrameLocks noChangeAspect="1"/>
          </p:cNvGraphicFramePr>
          <p:nvPr/>
        </p:nvGraphicFramePr>
        <p:xfrm>
          <a:off x="6019800" y="5815013"/>
          <a:ext cx="134938" cy="423862"/>
        </p:xfrm>
        <a:graphic>
          <a:graphicData uri="http://schemas.openxmlformats.org/presentationml/2006/ole">
            <mc:AlternateContent xmlns:mc="http://schemas.openxmlformats.org/markup-compatibility/2006">
              <mc:Choice xmlns:v="urn:schemas-microsoft-com:vml" Requires="v">
                <p:oleObj spid="_x0000_s4117" name="Equation" r:id="rId13" imgW="177723" imgH="558558" progId="Equation.DSMT4">
                  <p:embed/>
                </p:oleObj>
              </mc:Choice>
              <mc:Fallback>
                <p:oleObj name="Equation" r:id="rId13" imgW="177723" imgH="558558" progId="Equation.DSMT4">
                  <p:embed/>
                  <p:pic>
                    <p:nvPicPr>
                      <p:cNvPr id="24607"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5815013"/>
                        <a:ext cx="134938"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94" name="Object 70"/>
          <p:cNvGraphicFramePr>
            <a:graphicFrameLocks noChangeAspect="1"/>
          </p:cNvGraphicFramePr>
          <p:nvPr>
            <p:ph/>
          </p:nvPr>
        </p:nvGraphicFramePr>
        <p:xfrm>
          <a:off x="8040688" y="4311651"/>
          <a:ext cx="1712912" cy="1223963"/>
        </p:xfrm>
        <a:graphic>
          <a:graphicData uri="http://schemas.openxmlformats.org/presentationml/2006/ole">
            <mc:AlternateContent xmlns:mc="http://schemas.openxmlformats.org/markup-compatibility/2006">
              <mc:Choice xmlns:v="urn:schemas-microsoft-com:vml" Requires="v">
                <p:oleObj spid="_x0000_s4118" name="Equation" r:id="rId15" imgW="1155700" imgH="825500" progId="Equation.DSMT4">
                  <p:embed/>
                </p:oleObj>
              </mc:Choice>
              <mc:Fallback>
                <p:oleObj name="Equation" r:id="rId15" imgW="1155700" imgH="825500" progId="Equation.DSMT4">
                  <p:embed/>
                  <p:pic>
                    <p:nvPicPr>
                      <p:cNvPr id="154694"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0688" y="4311651"/>
                        <a:ext cx="1712912"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696" name="Text Box 72"/>
          <p:cNvSpPr txBox="1">
            <a:spLocks noChangeArrowheads="1"/>
          </p:cNvSpPr>
          <p:nvPr/>
        </p:nvSpPr>
        <p:spPr bwMode="auto">
          <a:xfrm>
            <a:off x="8331200" y="1490664"/>
            <a:ext cx="1676400" cy="930275"/>
          </a:xfrm>
          <a:prstGeom prst="rect">
            <a:avLst/>
          </a:prstGeom>
          <a:solidFill>
            <a:srgbClr val="E7ADF1"/>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har char="»"/>
              <a:defRPr sz="2000">
                <a:solidFill>
                  <a:schemeClr val="tx1"/>
                </a:solidFill>
                <a:latin typeface="Verdana" panose="020B0604030504040204" pitchFamily="34" charset="0"/>
              </a:defRPr>
            </a:lvl9pPr>
          </a:lstStyle>
          <a:p>
            <a:pPr algn="ctr" eaLnBrk="0" fontAlgn="base" hangingPunct="0">
              <a:spcBef>
                <a:spcPct val="50000"/>
              </a:spcBef>
              <a:spcAft>
                <a:spcPct val="0"/>
              </a:spcAft>
              <a:buNone/>
            </a:pPr>
            <a:r>
              <a:rPr lang="en-US" altLang="en-US" sz="1800">
                <a:solidFill>
                  <a:srgbClr val="0000FF"/>
                </a:solidFill>
              </a:rPr>
              <a:t>Đó là cách gọi ẩn gián tiếp</a:t>
            </a:r>
          </a:p>
        </p:txBody>
      </p:sp>
    </p:spTree>
    <p:extLst>
      <p:ext uri="{BB962C8B-B14F-4D97-AF65-F5344CB8AC3E}">
        <p14:creationId xmlns:p14="http://schemas.microsoft.com/office/powerpoint/2010/main" val="41293671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2" nodeType="clickEffect">
                                  <p:stCondLst>
                                    <p:cond delay="0"/>
                                  </p:stCondLst>
                                  <p:iterate type="lt">
                                    <p:tmPct val="0"/>
                                  </p:iterate>
                                  <p:childTnLst>
                                    <p:set>
                                      <p:cBhvr>
                                        <p:cTn id="6" dur="1" fill="hold">
                                          <p:stCondLst>
                                            <p:cond delay="0"/>
                                          </p:stCondLst>
                                        </p:cTn>
                                        <p:tgtEl>
                                          <p:spTgt spid="154626"/>
                                        </p:tgtEl>
                                        <p:attrNameLst>
                                          <p:attrName>style.visibility</p:attrName>
                                        </p:attrNameLst>
                                      </p:cBhvr>
                                      <p:to>
                                        <p:strVal val="visible"/>
                                      </p:to>
                                    </p:set>
                                    <p:animEffect transition="in" filter="blinds(horizontal)">
                                      <p:cBhvr>
                                        <p:cTn id="7" dur="500"/>
                                        <p:tgtEl>
                                          <p:spTgt spid="154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4" presetClass="emph" presetSubtype="0" fill="hold" grpId="0" nodeType="click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154626"/>
                                        </p:tgtEl>
                                        <p:attrNameLst>
                                          <p:attrName>ppt_x</p:attrName>
                                          <p:attrName>ppt_y</p:attrName>
                                        </p:attrNameLst>
                                      </p:cBhvr>
                                    </p:animMotion>
                                    <p:animRot by="1500000">
                                      <p:cBhvr>
                                        <p:cTn id="12" dur="125" fill="hold">
                                          <p:stCondLst>
                                            <p:cond delay="0"/>
                                          </p:stCondLst>
                                        </p:cTn>
                                        <p:tgtEl>
                                          <p:spTgt spid="154626"/>
                                        </p:tgtEl>
                                        <p:attrNameLst>
                                          <p:attrName>r</p:attrName>
                                        </p:attrNameLst>
                                      </p:cBhvr>
                                    </p:animRot>
                                    <p:animRot by="-1500000">
                                      <p:cBhvr>
                                        <p:cTn id="13" dur="125" fill="hold">
                                          <p:stCondLst>
                                            <p:cond delay="125"/>
                                          </p:stCondLst>
                                        </p:cTn>
                                        <p:tgtEl>
                                          <p:spTgt spid="154626"/>
                                        </p:tgtEl>
                                        <p:attrNameLst>
                                          <p:attrName>r</p:attrName>
                                        </p:attrNameLst>
                                      </p:cBhvr>
                                    </p:animRot>
                                    <p:animRot by="-1500000">
                                      <p:cBhvr>
                                        <p:cTn id="14" dur="125" fill="hold">
                                          <p:stCondLst>
                                            <p:cond delay="250"/>
                                          </p:stCondLst>
                                        </p:cTn>
                                        <p:tgtEl>
                                          <p:spTgt spid="154626"/>
                                        </p:tgtEl>
                                        <p:attrNameLst>
                                          <p:attrName>r</p:attrName>
                                        </p:attrNameLst>
                                      </p:cBhvr>
                                    </p:animRot>
                                    <p:animRot by="1500000">
                                      <p:cBhvr>
                                        <p:cTn id="15" dur="125" fill="hold">
                                          <p:stCondLst>
                                            <p:cond delay="375"/>
                                          </p:stCondLst>
                                        </p:cTn>
                                        <p:tgtEl>
                                          <p:spTgt spid="154626"/>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61" presetClass="path" presetSubtype="0" accel="50000" decel="50000" fill="hold" nodeType="clickEffect">
                                  <p:stCondLst>
                                    <p:cond delay="0"/>
                                  </p:stCondLst>
                                  <p:childTnLst>
                                    <p:animMotion origin="layout" path="M -0.01059 1.7341E-6 C -0.0158 0.01063 -0.02187 0.02127 -0.02448 0.03468 C -0.02708 0.04925 -0.02847 0.06659 -0.02986 0.08393 C -0.03108 0.10127 -0.02986 0.11584 -0.02847 0.13179 C -0.02708 0.14659 -0.02517 0.16254 -0.02048 0.17572 C -0.01649 0.18913 -0.00989 0.19977 -0.0026 0.20786 C 0.00399 0.21572 0.01198 0.22104 0.01997 0.22381 C 0.02795 0.22636 0.03577 0.22636 0.04323 0.22381 C 0.05122 0.22104 0.05833 0.21433 0.06441 0.2037 C 0.07031 0.19445 0.0757 0.18243 0.0783 0.16786 C 0.0816 0.15445 0.08299 0.13595 0.08299 0.12115 C 0.08368 0.10659 0.08299 0.08925 0.07952 0.07468 C 0.07639 0.06127 0.07031 0.05063 0.0625 0.04532 C 0.05434 0.04139 0.04636 0.0467 0.04115 0.05595 C 0.03646 0.0652 0.03316 0.08 0.03247 0.09711 C 0.03247 0.11445 0.03316 0.1304 0.03646 0.14381 C 0.03993 0.15722 0.03924 0.15977 0.05243 0.17711 C 0.06441 0.19584 0.07639 0.19052 0.08368 0.19167 C 0.0908 0.19167 0.09688 0.18636 0.10417 0.18104 C 0.11215 0.17456 0.11875 0.16254 0.12344 0.15191 C 0.12813 0.14127 0.13004 0.12786 0.13264 0.10659 C 0.13472 0.08532 0.13472 0.07468 0.13472 0.0585 C 0.13472 0.04254 0.13472 0.02659 0.13472 0.01063 " pathEditMode="relative" rAng="0" ptsTypes="fffffffffffffffffffffff">
                                      <p:cBhvr>
                                        <p:cTn id="19" dur="2000" fill="hold"/>
                                        <p:tgtEl>
                                          <p:spTgt spid="154673"/>
                                        </p:tgtEl>
                                        <p:attrNameLst>
                                          <p:attrName>ppt_x</p:attrName>
                                          <p:attrName>ppt_y</p:attrName>
                                        </p:attrNameLst>
                                      </p:cBhvr>
                                      <p:rCtr x="6233" y="11306"/>
                                    </p:animMotion>
                                  </p:childTnLst>
                                </p:cTn>
                              </p:par>
                              <p:par>
                                <p:cTn id="20" presetID="55" presetClass="path" presetSubtype="0" accel="50000" decel="50000" fill="hold" nodeType="withEffect">
                                  <p:stCondLst>
                                    <p:cond delay="0"/>
                                  </p:stCondLst>
                                  <p:childTnLst>
                                    <p:animMotion origin="layout" path="M 0 0  C 0.004 -0.08923  -0.046 -0.16647  -0.113 -0.1718  C -0.177 -0.17846  -0.237 -0.11853  -0.241 -0.03196  C -0.246 0.04794  -0.204 0.12252  -0.144 0.12785  C -0.089 0.13185  -0.037 0.08257  -0.033 0.00799  C -0.029 -0.05993  -0.064 -0.12386  -0.115 -0.12918  C -0.162 -0.13318  -0.206 -0.09189  -0.209 -0.0293  C -0.212 0.02664  -0.184 0.08124  -0.142 0.0839  C -0.104 0.0879  -0.068 0.05594  -0.065 0.00533  C -0.063 -0.03995  -0.084 -0.0839  -0.117 -0.08657  C -0.146 -0.08923  -0.175 -0.06526  -0.177 -0.02664  C -0.179 0.00666  -0.164 0.03862  -0.14 0.04129  C -0.12 0.04395  -0.099 0.0293  -0.098 0.00266  C -0.096 -0.01865  -0.104 -0.04129  -0.119 -0.04395  C -0.131 -0.04395  -0.143 -0.03862  -0.145 -0.02397  C -0.146 -0.01465  -0.144 -0.00533  -0.138 -0.00133  C -0.135 0  -0.133 0  -0.13 -0.00133  E" pathEditMode="relative" ptsTypes="">
                                      <p:cBhvr>
                                        <p:cTn id="21" dur="2000" fill="hold"/>
                                        <p:tgtEl>
                                          <p:spTgt spid="154693"/>
                                        </p:tgtEl>
                                        <p:attrNameLst>
                                          <p:attrName>ppt_x</p:attrName>
                                          <p:attrName>ppt_y</p:attrName>
                                        </p:attrNameLst>
                                      </p:cBhvr>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6" fill="hold" nodeType="clickEffect">
                                  <p:stCondLst>
                                    <p:cond delay="0"/>
                                  </p:stCondLst>
                                  <p:childTnLst>
                                    <p:set>
                                      <p:cBhvr>
                                        <p:cTn id="25" dur="1" fill="hold">
                                          <p:stCondLst>
                                            <p:cond delay="0"/>
                                          </p:stCondLst>
                                        </p:cTn>
                                        <p:tgtEl>
                                          <p:spTgt spid="154694"/>
                                        </p:tgtEl>
                                        <p:attrNameLst>
                                          <p:attrName>style.visibility</p:attrName>
                                        </p:attrNameLst>
                                      </p:cBhvr>
                                      <p:to>
                                        <p:strVal val="visible"/>
                                      </p:to>
                                    </p:set>
                                    <p:animEffect transition="in" filter="barn(inHorizontal)">
                                      <p:cBhvr>
                                        <p:cTn id="26" dur="500"/>
                                        <p:tgtEl>
                                          <p:spTgt spid="154694"/>
                                        </p:tgtEl>
                                      </p:cBhvr>
                                    </p:animEffect>
                                  </p:childTnLst>
                                </p:cTn>
                              </p:par>
                            </p:childTnLst>
                          </p:cTn>
                        </p:par>
                        <p:par>
                          <p:cTn id="27" fill="hold" nodeType="afterGroup">
                            <p:stCondLst>
                              <p:cond delay="500"/>
                            </p:stCondLst>
                            <p:childTnLst>
                              <p:par>
                                <p:cTn id="28" presetID="2" presetClass="exit" presetSubtype="4" fill="hold" grpId="1" nodeType="afterEffect">
                                  <p:stCondLst>
                                    <p:cond delay="0"/>
                                  </p:stCondLst>
                                  <p:iterate type="lt">
                                    <p:tmPct val="0"/>
                                  </p:iterate>
                                  <p:childTnLst>
                                    <p:anim calcmode="lin" valueType="num">
                                      <p:cBhvr additive="base">
                                        <p:cTn id="29" dur="500"/>
                                        <p:tgtEl>
                                          <p:spTgt spid="154626"/>
                                        </p:tgtEl>
                                        <p:attrNameLst>
                                          <p:attrName>ppt_x</p:attrName>
                                        </p:attrNameLst>
                                      </p:cBhvr>
                                      <p:tavLst>
                                        <p:tav tm="0">
                                          <p:val>
                                            <p:strVal val="ppt_x"/>
                                          </p:val>
                                        </p:tav>
                                        <p:tav tm="100000">
                                          <p:val>
                                            <p:strVal val="ppt_x"/>
                                          </p:val>
                                        </p:tav>
                                      </p:tavLst>
                                    </p:anim>
                                    <p:anim calcmode="lin" valueType="num">
                                      <p:cBhvr additive="base">
                                        <p:cTn id="30" dur="500"/>
                                        <p:tgtEl>
                                          <p:spTgt spid="154626"/>
                                        </p:tgtEl>
                                        <p:attrNameLst>
                                          <p:attrName>ppt_y</p:attrName>
                                        </p:attrNameLst>
                                      </p:cBhvr>
                                      <p:tavLst>
                                        <p:tav tm="0">
                                          <p:val>
                                            <p:strVal val="ppt_y"/>
                                          </p:val>
                                        </p:tav>
                                        <p:tav tm="100000">
                                          <p:val>
                                            <p:strVal val="1+ppt_h/2"/>
                                          </p:val>
                                        </p:tav>
                                      </p:tavLst>
                                    </p:anim>
                                    <p:set>
                                      <p:cBhvr>
                                        <p:cTn id="31" dur="1" fill="hold">
                                          <p:stCondLst>
                                            <p:cond delay="499"/>
                                          </p:stCondLst>
                                        </p:cTn>
                                        <p:tgtEl>
                                          <p:spTgt spid="15462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54696"/>
                                        </p:tgtEl>
                                        <p:attrNameLst>
                                          <p:attrName>style.visibility</p:attrName>
                                        </p:attrNameLst>
                                      </p:cBhvr>
                                      <p:to>
                                        <p:strVal val="visible"/>
                                      </p:to>
                                    </p:set>
                                    <p:anim calcmode="lin" valueType="num">
                                      <p:cBhvr additive="base">
                                        <p:cTn id="36" dur="500" fill="hold"/>
                                        <p:tgtEl>
                                          <p:spTgt spid="154696"/>
                                        </p:tgtEl>
                                        <p:attrNameLst>
                                          <p:attrName>ppt_x</p:attrName>
                                        </p:attrNameLst>
                                      </p:cBhvr>
                                      <p:tavLst>
                                        <p:tav tm="0">
                                          <p:val>
                                            <p:strVal val="#ppt_x"/>
                                          </p:val>
                                        </p:tav>
                                        <p:tav tm="100000">
                                          <p:val>
                                            <p:strVal val="#ppt_x"/>
                                          </p:val>
                                        </p:tav>
                                      </p:tavLst>
                                    </p:anim>
                                    <p:anim calcmode="lin" valueType="num">
                                      <p:cBhvr additive="base">
                                        <p:cTn id="37" dur="500" fill="hold"/>
                                        <p:tgtEl>
                                          <p:spTgt spid="1546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6" grpId="0" animBg="1"/>
      <p:bldP spid="154626" grpId="1" animBg="1"/>
      <p:bldP spid="154626" grpId="2" animBg="1"/>
      <p:bldP spid="15469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2"/>
          <p:cNvSpPr>
            <a:spLocks noChangeShapeType="1"/>
          </p:cNvSpPr>
          <p:nvPr/>
        </p:nvSpPr>
        <p:spPr bwMode="auto">
          <a:xfrm>
            <a:off x="5562600" y="3505200"/>
            <a:ext cx="0" cy="3352800"/>
          </a:xfrm>
          <a:prstGeom prst="line">
            <a:avLst/>
          </a:prstGeom>
          <a:noFill/>
          <a:ln w="57150" cmpd="thickThin">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03" name="Text Box 4"/>
          <p:cNvSpPr txBox="1">
            <a:spLocks noChangeArrowheads="1"/>
          </p:cNvSpPr>
          <p:nvPr/>
        </p:nvSpPr>
        <p:spPr bwMode="auto">
          <a:xfrm>
            <a:off x="1828800" y="914400"/>
            <a:ext cx="8839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5000"/>
              </a:spcBef>
              <a:spcAft>
                <a:spcPct val="0"/>
              </a:spcAft>
              <a:buNone/>
            </a:pPr>
            <a:r>
              <a:rPr lang="en-US" altLang="en-US" sz="2000" b="1">
                <a:solidFill>
                  <a:srgbClr val="FF0000"/>
                </a:solidFill>
                <a:latin typeface="Times New Roman" panose="02020603050405020304" pitchFamily="18" charset="0"/>
                <a:cs typeface="Times New Roman" panose="02020603050405020304" pitchFamily="18" charset="0"/>
              </a:rPr>
              <a:t>Bài tập 3. </a:t>
            </a:r>
            <a:r>
              <a:rPr lang="en-US" altLang="en-US" sz="2000" b="1">
                <a:solidFill>
                  <a:srgbClr val="0000FF"/>
                </a:solidFill>
                <a:latin typeface=".VnArial Narrow" panose="020B7200000000000000" pitchFamily="34" charset="0"/>
                <a:cs typeface="Arial" panose="020B0604020202020204" pitchFamily="34" charset="0"/>
              </a:rPr>
              <a:t>Ga xe löa Sµi Gßn c¸ch ga DÇu Gi©y 65 km. Xe kh¸ch ë Sµi Gßn, xe hµng ë DÇu Gi©y ®i ngu­îc chiÒu nhau vµ xe kh¸ch khëi hµnh sau xe hµng 36 phót, sau khi xe kh¸ch khëi hµnh 24 phót nã gÆp xe hµng . NÕu hai xe khëi hµnh ®ång thêi vµ cïng ®i Hµ Néi th</a:t>
            </a:r>
            <a:r>
              <a:rPr lang="en-US" altLang="en-US" sz="2000" b="1">
                <a:solidFill>
                  <a:srgbClr val="0000FF"/>
                </a:solidFill>
                <a:latin typeface="Verdana" panose="020B0604030504040204" pitchFamily="34" charset="0"/>
                <a:cs typeface="Arial" panose="020B0604020202020204" pitchFamily="34" charset="0"/>
              </a:rPr>
              <a:t>ì</a:t>
            </a:r>
            <a:r>
              <a:rPr lang="en-US" altLang="en-US" sz="2000" b="1">
                <a:solidFill>
                  <a:srgbClr val="0000FF"/>
                </a:solidFill>
                <a:latin typeface=".VnArial Narrow" panose="020B7200000000000000" pitchFamily="34" charset="0"/>
                <a:cs typeface="Arial" panose="020B0604020202020204" pitchFamily="34" charset="0"/>
              </a:rPr>
              <a:t> sau 13 giê hai xe gÆp nhau. TÝnh vËn tèc cña mçi xe biÕt r»ng xe kh¸ch ®i nhanh h¬n xe hµng .</a:t>
            </a:r>
          </a:p>
        </p:txBody>
      </p:sp>
      <p:sp>
        <p:nvSpPr>
          <p:cNvPr id="25604" name="Text Box 5"/>
          <p:cNvSpPr txBox="1">
            <a:spLocks noChangeArrowheads="1"/>
          </p:cNvSpPr>
          <p:nvPr/>
        </p:nvSpPr>
        <p:spPr bwMode="auto">
          <a:xfrm>
            <a:off x="2819400" y="2514600"/>
            <a:ext cx="678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50000"/>
              </a:spcBef>
              <a:spcAft>
                <a:spcPct val="0"/>
              </a:spcAft>
              <a:buNone/>
            </a:pPr>
            <a:r>
              <a:rPr lang="en-US" altLang="en-US" sz="2600" b="1" u="sng">
                <a:solidFill>
                  <a:srgbClr val="0000CC"/>
                </a:solidFill>
                <a:cs typeface="Arial" panose="020B0604020202020204" pitchFamily="34" charset="0"/>
              </a:rPr>
              <a:t>Phân tích đề bài toán</a:t>
            </a:r>
          </a:p>
        </p:txBody>
      </p:sp>
      <p:sp>
        <p:nvSpPr>
          <p:cNvPr id="25605" name="Text Box 6"/>
          <p:cNvSpPr txBox="1">
            <a:spLocks noChangeArrowheads="1"/>
          </p:cNvSpPr>
          <p:nvPr/>
        </p:nvSpPr>
        <p:spPr bwMode="auto">
          <a:xfrm>
            <a:off x="2041525" y="36179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latin typeface=".VnTime" panose="020B7200000000000000" pitchFamily="34" charset="0"/>
              <a:cs typeface="Arial" panose="020B0604020202020204" pitchFamily="34" charset="0"/>
            </a:endParaRPr>
          </a:p>
        </p:txBody>
      </p:sp>
      <p:sp>
        <p:nvSpPr>
          <p:cNvPr id="25606" name="Text Box 7"/>
          <p:cNvSpPr txBox="1">
            <a:spLocks noChangeArrowheads="1"/>
          </p:cNvSpPr>
          <p:nvPr/>
        </p:nvSpPr>
        <p:spPr bwMode="auto">
          <a:xfrm>
            <a:off x="5600700" y="3124201"/>
            <a:ext cx="2705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FF3300"/>
                </a:solidFill>
                <a:latin typeface=".VnTime" panose="020B7200000000000000" pitchFamily="34" charset="0"/>
                <a:cs typeface="Arial" panose="020B0604020202020204" pitchFamily="34" charset="0"/>
              </a:rPr>
              <a:t>ChuyÓn ®éng ngu­îc chiÒu</a:t>
            </a:r>
          </a:p>
        </p:txBody>
      </p:sp>
      <p:sp>
        <p:nvSpPr>
          <p:cNvPr id="25607" name="Text Box 8"/>
          <p:cNvSpPr txBox="1">
            <a:spLocks noChangeArrowheads="1"/>
          </p:cNvSpPr>
          <p:nvPr/>
        </p:nvSpPr>
        <p:spPr bwMode="auto">
          <a:xfrm>
            <a:off x="5562601" y="3498850"/>
            <a:ext cx="915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Sµi Gßn</a:t>
            </a:r>
          </a:p>
        </p:txBody>
      </p:sp>
      <p:sp>
        <p:nvSpPr>
          <p:cNvPr id="25608" name="Text Box 9"/>
          <p:cNvSpPr txBox="1">
            <a:spLocks noChangeArrowheads="1"/>
          </p:cNvSpPr>
          <p:nvPr/>
        </p:nvSpPr>
        <p:spPr bwMode="auto">
          <a:xfrm>
            <a:off x="7607300" y="3498851"/>
            <a:ext cx="106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DÇu Gi©y</a:t>
            </a:r>
          </a:p>
        </p:txBody>
      </p:sp>
      <p:grpSp>
        <p:nvGrpSpPr>
          <p:cNvPr id="25609" name="Group 10"/>
          <p:cNvGrpSpPr>
            <a:grpSpLocks/>
          </p:cNvGrpSpPr>
          <p:nvPr/>
        </p:nvGrpSpPr>
        <p:grpSpPr bwMode="auto">
          <a:xfrm>
            <a:off x="5994400" y="3505201"/>
            <a:ext cx="2038350" cy="709613"/>
            <a:chOff x="2816" y="2169"/>
            <a:chExt cx="1284" cy="447"/>
          </a:xfrm>
        </p:grpSpPr>
        <p:pic>
          <p:nvPicPr>
            <p:cNvPr id="2564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8" y="2392"/>
              <a:ext cx="2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45" name="Line 12"/>
            <p:cNvSpPr>
              <a:spLocks noChangeShapeType="1"/>
            </p:cNvSpPr>
            <p:nvPr/>
          </p:nvSpPr>
          <p:spPr bwMode="auto">
            <a:xfrm>
              <a:off x="2832" y="2508"/>
              <a:ext cx="1248"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46" name="Text Box 13"/>
            <p:cNvSpPr txBox="1">
              <a:spLocks noChangeArrowheads="1"/>
            </p:cNvSpPr>
            <p:nvPr/>
          </p:nvSpPr>
          <p:spPr bwMode="auto">
            <a:xfrm>
              <a:off x="3086" y="2316"/>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M</a:t>
              </a:r>
            </a:p>
          </p:txBody>
        </p:sp>
        <p:grpSp>
          <p:nvGrpSpPr>
            <p:cNvPr id="25647" name="Group 14"/>
            <p:cNvGrpSpPr>
              <a:grpSpLocks/>
            </p:cNvGrpSpPr>
            <p:nvPr/>
          </p:nvGrpSpPr>
          <p:grpSpPr bwMode="auto">
            <a:xfrm>
              <a:off x="2816" y="2352"/>
              <a:ext cx="1284" cy="240"/>
              <a:chOff x="3180" y="2832"/>
              <a:chExt cx="2052" cy="480"/>
            </a:xfrm>
          </p:grpSpPr>
          <p:sp>
            <p:nvSpPr>
              <p:cNvPr id="25649" name="Arc 15"/>
              <p:cNvSpPr>
                <a:spLocks/>
              </p:cNvSpPr>
              <p:nvPr/>
            </p:nvSpPr>
            <p:spPr bwMode="auto">
              <a:xfrm>
                <a:off x="4272" y="2832"/>
                <a:ext cx="960" cy="480"/>
              </a:xfrm>
              <a:custGeom>
                <a:avLst/>
                <a:gdLst>
                  <a:gd name="T0" fmla="*/ 0 w 20266"/>
                  <a:gd name="T1" fmla="*/ 0 h 21600"/>
                  <a:gd name="T2" fmla="*/ 0 w 20266"/>
                  <a:gd name="T3" fmla="*/ 0 h 21600"/>
                  <a:gd name="T4" fmla="*/ 0 w 20266"/>
                  <a:gd name="T5" fmla="*/ 0 h 21600"/>
                  <a:gd name="T6" fmla="*/ 0 60000 65536"/>
                  <a:gd name="T7" fmla="*/ 0 60000 65536"/>
                  <a:gd name="T8" fmla="*/ 0 60000 65536"/>
                </a:gdLst>
                <a:ahLst/>
                <a:cxnLst>
                  <a:cxn ang="T6">
                    <a:pos x="T0" y="T1"/>
                  </a:cxn>
                  <a:cxn ang="T7">
                    <a:pos x="T2" y="T3"/>
                  </a:cxn>
                  <a:cxn ang="T8">
                    <a:pos x="T4" y="T5"/>
                  </a:cxn>
                </a:cxnLst>
                <a:rect l="0" t="0" r="r" b="b"/>
                <a:pathLst>
                  <a:path w="20266" h="21600" fill="none" extrusionOk="0">
                    <a:moveTo>
                      <a:pt x="-1" y="0"/>
                    </a:moveTo>
                    <a:cubicBezTo>
                      <a:pt x="9046" y="0"/>
                      <a:pt x="17135" y="5637"/>
                      <a:pt x="20265" y="14126"/>
                    </a:cubicBezTo>
                  </a:path>
                  <a:path w="20266" h="21600" stroke="0" extrusionOk="0">
                    <a:moveTo>
                      <a:pt x="-1" y="0"/>
                    </a:moveTo>
                    <a:cubicBezTo>
                      <a:pt x="9046" y="0"/>
                      <a:pt x="17135" y="5637"/>
                      <a:pt x="20265" y="14126"/>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50" name="Arc 16"/>
              <p:cNvSpPr>
                <a:spLocks/>
              </p:cNvSpPr>
              <p:nvPr/>
            </p:nvSpPr>
            <p:spPr bwMode="auto">
              <a:xfrm flipH="1">
                <a:off x="3180" y="2832"/>
                <a:ext cx="1091" cy="480"/>
              </a:xfrm>
              <a:custGeom>
                <a:avLst/>
                <a:gdLst>
                  <a:gd name="T0" fmla="*/ 0 w 20448"/>
                  <a:gd name="T1" fmla="*/ 0 h 21600"/>
                  <a:gd name="T2" fmla="*/ 0 w 20448"/>
                  <a:gd name="T3" fmla="*/ 0 h 21600"/>
                  <a:gd name="T4" fmla="*/ 0 w 20448"/>
                  <a:gd name="T5" fmla="*/ 0 h 21600"/>
                  <a:gd name="T6" fmla="*/ 0 60000 65536"/>
                  <a:gd name="T7" fmla="*/ 0 60000 65536"/>
                  <a:gd name="T8" fmla="*/ 0 60000 65536"/>
                </a:gdLst>
                <a:ahLst/>
                <a:cxnLst>
                  <a:cxn ang="T6">
                    <a:pos x="T0" y="T1"/>
                  </a:cxn>
                  <a:cxn ang="T7">
                    <a:pos x="T2" y="T3"/>
                  </a:cxn>
                  <a:cxn ang="T8">
                    <a:pos x="T4" y="T5"/>
                  </a:cxn>
                </a:cxnLst>
                <a:rect l="0" t="0" r="r" b="b"/>
                <a:pathLst>
                  <a:path w="20448" h="21600" fill="none" extrusionOk="0">
                    <a:moveTo>
                      <a:pt x="-1" y="0"/>
                    </a:moveTo>
                    <a:cubicBezTo>
                      <a:pt x="9246" y="0"/>
                      <a:pt x="17467" y="5885"/>
                      <a:pt x="20447" y="14639"/>
                    </a:cubicBezTo>
                  </a:path>
                  <a:path w="20448" h="21600" stroke="0" extrusionOk="0">
                    <a:moveTo>
                      <a:pt x="-1" y="0"/>
                    </a:moveTo>
                    <a:cubicBezTo>
                      <a:pt x="9246" y="0"/>
                      <a:pt x="17467" y="5885"/>
                      <a:pt x="20447" y="14639"/>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grpSp>
        <p:sp>
          <p:nvSpPr>
            <p:cNvPr id="25648" name="Text Box 17"/>
            <p:cNvSpPr txBox="1">
              <a:spLocks noChangeArrowheads="1"/>
            </p:cNvSpPr>
            <p:nvPr/>
          </p:nvSpPr>
          <p:spPr bwMode="auto">
            <a:xfrm>
              <a:off x="3216" y="2169"/>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65km</a:t>
              </a:r>
            </a:p>
          </p:txBody>
        </p:sp>
      </p:grpSp>
      <p:sp>
        <p:nvSpPr>
          <p:cNvPr id="25610" name="Line 18"/>
          <p:cNvSpPr>
            <a:spLocks noChangeShapeType="1"/>
          </p:cNvSpPr>
          <p:nvPr/>
        </p:nvSpPr>
        <p:spPr bwMode="auto">
          <a:xfrm>
            <a:off x="6019800" y="4191000"/>
            <a:ext cx="45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11" name="Line 19"/>
          <p:cNvSpPr>
            <a:spLocks noChangeShapeType="1"/>
          </p:cNvSpPr>
          <p:nvPr/>
        </p:nvSpPr>
        <p:spPr bwMode="auto">
          <a:xfrm flipH="1">
            <a:off x="7620000" y="42037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12" name="Text Box 20"/>
          <p:cNvSpPr txBox="1">
            <a:spLocks noChangeArrowheads="1"/>
          </p:cNvSpPr>
          <p:nvPr/>
        </p:nvSpPr>
        <p:spPr bwMode="auto">
          <a:xfrm>
            <a:off x="5562600" y="4184650"/>
            <a:ext cx="1063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Xe kh¸ch</a:t>
            </a:r>
          </a:p>
        </p:txBody>
      </p:sp>
      <p:sp>
        <p:nvSpPr>
          <p:cNvPr id="25613" name="Text Box 21"/>
          <p:cNvSpPr txBox="1">
            <a:spLocks noChangeArrowheads="1"/>
          </p:cNvSpPr>
          <p:nvPr/>
        </p:nvSpPr>
        <p:spPr bwMode="auto">
          <a:xfrm>
            <a:off x="7659688" y="4205288"/>
            <a:ext cx="950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Xe hµng</a:t>
            </a:r>
          </a:p>
        </p:txBody>
      </p:sp>
      <p:sp>
        <p:nvSpPr>
          <p:cNvPr id="25614" name="Text Box 22"/>
          <p:cNvSpPr txBox="1">
            <a:spLocks noChangeArrowheads="1"/>
          </p:cNvSpPr>
          <p:nvPr/>
        </p:nvSpPr>
        <p:spPr bwMode="auto">
          <a:xfrm>
            <a:off x="5672138" y="4508501"/>
            <a:ext cx="1236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t</a:t>
            </a:r>
            <a:r>
              <a:rPr lang="en-US" altLang="en-US" sz="1800" baseline="-25000">
                <a:solidFill>
                  <a:srgbClr val="000000"/>
                </a:solidFill>
                <a:latin typeface=".VnTime" panose="020B7200000000000000" pitchFamily="34" charset="0"/>
                <a:cs typeface="Arial" panose="020B0604020202020204" pitchFamily="34" charset="0"/>
              </a:rPr>
              <a:t>1 </a:t>
            </a:r>
            <a:r>
              <a:rPr lang="en-US" altLang="en-US" sz="1800">
                <a:solidFill>
                  <a:srgbClr val="000000"/>
                </a:solidFill>
                <a:latin typeface=".VnTime" panose="020B7200000000000000" pitchFamily="34" charset="0"/>
                <a:cs typeface="Arial" panose="020B0604020202020204" pitchFamily="34" charset="0"/>
              </a:rPr>
              <a:t>= 24 phót</a:t>
            </a:r>
          </a:p>
        </p:txBody>
      </p:sp>
      <p:sp>
        <p:nvSpPr>
          <p:cNvPr id="25615" name="Text Box 23"/>
          <p:cNvSpPr txBox="1">
            <a:spLocks noChangeArrowheads="1"/>
          </p:cNvSpPr>
          <p:nvPr/>
        </p:nvSpPr>
        <p:spPr bwMode="auto">
          <a:xfrm>
            <a:off x="7907338" y="4508501"/>
            <a:ext cx="186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t</a:t>
            </a:r>
            <a:r>
              <a:rPr lang="en-US" altLang="en-US" sz="1800" baseline="-25000">
                <a:solidFill>
                  <a:srgbClr val="000000"/>
                </a:solidFill>
                <a:latin typeface=".VnTime" panose="020B7200000000000000" pitchFamily="34" charset="0"/>
                <a:cs typeface="Arial" panose="020B0604020202020204" pitchFamily="34" charset="0"/>
              </a:rPr>
              <a:t>2 </a:t>
            </a:r>
            <a:r>
              <a:rPr lang="en-US" altLang="en-US" sz="1800">
                <a:solidFill>
                  <a:srgbClr val="000000"/>
                </a:solidFill>
                <a:latin typeface=".VnTime" panose="020B7200000000000000" pitchFamily="34" charset="0"/>
                <a:cs typeface="Arial" panose="020B0604020202020204" pitchFamily="34" charset="0"/>
              </a:rPr>
              <a:t>= 24 + 36 (phót)</a:t>
            </a:r>
          </a:p>
        </p:txBody>
      </p:sp>
      <p:grpSp>
        <p:nvGrpSpPr>
          <p:cNvPr id="25616" name="Group 24"/>
          <p:cNvGrpSpPr>
            <a:grpSpLocks/>
          </p:cNvGrpSpPr>
          <p:nvPr/>
        </p:nvGrpSpPr>
        <p:grpSpPr bwMode="auto">
          <a:xfrm>
            <a:off x="6791326" y="4419601"/>
            <a:ext cx="1336675" cy="619125"/>
            <a:chOff x="2758" y="2898"/>
            <a:chExt cx="842" cy="390"/>
          </a:xfrm>
        </p:grpSpPr>
        <p:sp>
          <p:nvSpPr>
            <p:cNvPr id="25641" name="Text Box 25"/>
            <p:cNvSpPr txBox="1">
              <a:spLocks noChangeArrowheads="1"/>
            </p:cNvSpPr>
            <p:nvPr/>
          </p:nvSpPr>
          <p:spPr bwMode="auto">
            <a:xfrm>
              <a:off x="2758" y="2968"/>
              <a:ext cx="23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 </a:t>
              </a:r>
            </a:p>
          </p:txBody>
        </p:sp>
        <p:graphicFrame>
          <p:nvGraphicFramePr>
            <p:cNvPr id="25642" name="Object 26"/>
            <p:cNvGraphicFramePr>
              <a:graphicFrameLocks noChangeAspect="1"/>
            </p:cNvGraphicFramePr>
            <p:nvPr/>
          </p:nvGraphicFramePr>
          <p:xfrm>
            <a:off x="2926" y="2898"/>
            <a:ext cx="152" cy="390"/>
          </p:xfrm>
          <a:graphic>
            <a:graphicData uri="http://schemas.openxmlformats.org/presentationml/2006/ole">
              <mc:AlternateContent xmlns:mc="http://schemas.openxmlformats.org/markup-compatibility/2006">
                <mc:Choice xmlns:v="urn:schemas-microsoft-com:vml" Requires="v">
                  <p:oleObj spid="_x0000_s5124" name="Equation" r:id="rId4" imgW="152334" imgH="393529" progId="Equation.DSMT4">
                    <p:embed/>
                  </p:oleObj>
                </mc:Choice>
                <mc:Fallback>
                  <p:oleObj name="Equation" r:id="rId4" imgW="152334" imgH="393529" progId="Equation.DSMT4">
                    <p:embed/>
                    <p:pic>
                      <p:nvPicPr>
                        <p:cNvPr id="25642"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6" y="2898"/>
                          <a:ext cx="152"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43" name="Text Box 27"/>
            <p:cNvSpPr txBox="1">
              <a:spLocks noChangeArrowheads="1"/>
            </p:cNvSpPr>
            <p:nvPr/>
          </p:nvSpPr>
          <p:spPr bwMode="auto">
            <a:xfrm>
              <a:off x="3028" y="2960"/>
              <a:ext cx="5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66"/>
                  </a:solidFill>
                  <a:latin typeface=".VnTime" panose="020B7200000000000000" pitchFamily="34" charset="0"/>
                  <a:cs typeface="Arial" panose="020B0604020202020204" pitchFamily="34" charset="0"/>
                </a:rPr>
                <a:t>giê</a:t>
              </a:r>
            </a:p>
          </p:txBody>
        </p:sp>
      </p:grpSp>
      <p:sp>
        <p:nvSpPr>
          <p:cNvPr id="25617" name="Text Box 28"/>
          <p:cNvSpPr txBox="1">
            <a:spLocks noChangeArrowheads="1"/>
          </p:cNvSpPr>
          <p:nvPr/>
        </p:nvSpPr>
        <p:spPr bwMode="auto">
          <a:xfrm>
            <a:off x="9648825" y="4508501"/>
            <a:ext cx="8334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 1 giê</a:t>
            </a:r>
          </a:p>
        </p:txBody>
      </p:sp>
      <p:sp>
        <p:nvSpPr>
          <p:cNvPr id="28701" name="Text Box 29"/>
          <p:cNvSpPr txBox="1">
            <a:spLocks noChangeArrowheads="1"/>
          </p:cNvSpPr>
          <p:nvPr/>
        </p:nvSpPr>
        <p:spPr bwMode="auto">
          <a:xfrm>
            <a:off x="5600700" y="4953001"/>
            <a:ext cx="259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a:solidFill>
                  <a:srgbClr val="FF3300"/>
                </a:solidFill>
                <a:latin typeface=".VnTime" panose="020B7200000000000000" pitchFamily="34" charset="0"/>
                <a:cs typeface="Arial" panose="020B0604020202020204" pitchFamily="34" charset="0"/>
              </a:rPr>
              <a:t>ChuyÓn ®éng cïng chiÒu</a:t>
            </a:r>
          </a:p>
        </p:txBody>
      </p:sp>
      <p:sp>
        <p:nvSpPr>
          <p:cNvPr id="28708" name="Text Box 36"/>
          <p:cNvSpPr txBox="1">
            <a:spLocks noChangeArrowheads="1"/>
          </p:cNvSpPr>
          <p:nvPr/>
        </p:nvSpPr>
        <p:spPr bwMode="auto">
          <a:xfrm>
            <a:off x="1444625" y="3059698"/>
            <a:ext cx="40005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ChuyÓn</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éng</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ngu­îc</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chiÒu</a:t>
            </a:r>
            <a:endParaRPr lang="en-US" altLang="en-US" sz="1800" b="1" dirty="0">
              <a:solidFill>
                <a:srgbClr val="000066"/>
              </a:solidFill>
              <a:latin typeface=".VnArial Narrow" panose="020B7200000000000000" pitchFamily="34" charset="0"/>
              <a:cs typeface="Arial" panose="020B0604020202020204" pitchFamily="34" charset="0"/>
            </a:endParaRPr>
          </a:p>
          <a:p>
            <a:pPr fontAlgn="base">
              <a:spcBef>
                <a:spcPct val="0"/>
              </a:spcBef>
              <a:spcAft>
                <a:spcPct val="0"/>
              </a:spcAft>
              <a:buNone/>
            </a:pPr>
            <a:r>
              <a:rPr lang="en-US" altLang="en-US" sz="1800" b="1" dirty="0" err="1">
                <a:solidFill>
                  <a:srgbClr val="000066"/>
                </a:solidFill>
                <a:latin typeface=".VnArial Narrow" panose="020B7200000000000000" pitchFamily="34" charset="0"/>
                <a:cs typeface="Arial" panose="020B0604020202020204" pitchFamily="34" charset="0"/>
              </a:rPr>
              <a:t>Qu·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uê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xe</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kh¸ch</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i</a:t>
            </a:r>
            <a:r>
              <a:rPr lang="en-US" altLang="en-US" sz="1800" b="1" dirty="0">
                <a:solidFill>
                  <a:srgbClr val="000066"/>
                </a:solidFill>
                <a:latin typeface=".VnArial Narrow" panose="020B7200000000000000" pitchFamily="34" charset="0"/>
                <a:cs typeface="Arial" panose="020B0604020202020204" pitchFamily="34" charset="0"/>
              </a:rPr>
              <a:t>  + </a:t>
            </a:r>
            <a:r>
              <a:rPr lang="en-US" altLang="en-US" sz="1800" b="1" dirty="0" err="1">
                <a:solidFill>
                  <a:srgbClr val="000066"/>
                </a:solidFill>
                <a:latin typeface=".VnArial Narrow" panose="020B7200000000000000" pitchFamily="34" charset="0"/>
                <a:cs typeface="Arial" panose="020B0604020202020204" pitchFamily="34" charset="0"/>
              </a:rPr>
              <a:t>Qu·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uê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xe</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hµ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i</a:t>
            </a:r>
            <a:r>
              <a:rPr lang="en-US" altLang="en-US" sz="1800" b="1" dirty="0">
                <a:solidFill>
                  <a:srgbClr val="000066"/>
                </a:solidFill>
                <a:latin typeface=".VnArial Narrow" panose="020B7200000000000000" pitchFamily="34" charset="0"/>
                <a:cs typeface="Arial" panose="020B0604020202020204" pitchFamily="34" charset="0"/>
              </a:rPr>
              <a:t> = 65 (km)</a:t>
            </a:r>
          </a:p>
        </p:txBody>
      </p:sp>
      <p:sp>
        <p:nvSpPr>
          <p:cNvPr id="25620" name="Text Box 37"/>
          <p:cNvSpPr txBox="1">
            <a:spLocks noChangeArrowheads="1"/>
          </p:cNvSpPr>
          <p:nvPr/>
        </p:nvSpPr>
        <p:spPr bwMode="auto">
          <a:xfrm>
            <a:off x="3260725" y="68945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endParaRPr lang="en-US" altLang="en-US" sz="1800">
              <a:solidFill>
                <a:srgbClr val="000000"/>
              </a:solidFill>
              <a:latin typeface=".VnTime" panose="020B7200000000000000" pitchFamily="34" charset="0"/>
              <a:cs typeface="Arial" panose="020B0604020202020204" pitchFamily="34" charset="0"/>
            </a:endParaRPr>
          </a:p>
        </p:txBody>
      </p:sp>
      <p:sp>
        <p:nvSpPr>
          <p:cNvPr id="28710" name="Text Box 38"/>
          <p:cNvSpPr txBox="1">
            <a:spLocks noChangeArrowheads="1"/>
          </p:cNvSpPr>
          <p:nvPr/>
        </p:nvSpPr>
        <p:spPr bwMode="auto">
          <a:xfrm>
            <a:off x="1452563" y="5836443"/>
            <a:ext cx="40005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ChuyÓn</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éng</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cïng</a:t>
            </a:r>
            <a:r>
              <a:rPr lang="en-US" altLang="en-US" sz="1800" b="1" dirty="0">
                <a:solidFill>
                  <a:srgbClr val="FF3300"/>
                </a:solidFill>
                <a:latin typeface=".VnArial Narrow" panose="020B7200000000000000" pitchFamily="34" charset="0"/>
                <a:cs typeface="Arial" panose="020B0604020202020204" pitchFamily="34" charset="0"/>
              </a:rPr>
              <a:t> </a:t>
            </a:r>
            <a:r>
              <a:rPr lang="en-US" altLang="en-US" sz="1800" b="1" dirty="0" err="1">
                <a:solidFill>
                  <a:srgbClr val="FF3300"/>
                </a:solidFill>
                <a:latin typeface=".VnArial Narrow" panose="020B7200000000000000" pitchFamily="34" charset="0"/>
                <a:cs typeface="Arial" panose="020B0604020202020204" pitchFamily="34" charset="0"/>
              </a:rPr>
              <a:t>chiÒu</a:t>
            </a:r>
            <a:endParaRPr lang="en-US" altLang="en-US" sz="1800" b="1" dirty="0">
              <a:solidFill>
                <a:srgbClr val="FF3300"/>
              </a:solidFill>
              <a:latin typeface=".VnArial Narrow" panose="020B7200000000000000" pitchFamily="34" charset="0"/>
              <a:cs typeface="Arial" panose="020B0604020202020204" pitchFamily="34" charset="0"/>
            </a:endParaRPr>
          </a:p>
          <a:p>
            <a:pPr fontAlgn="base">
              <a:spcBef>
                <a:spcPct val="0"/>
              </a:spcBef>
              <a:spcAft>
                <a:spcPct val="0"/>
              </a:spcAft>
              <a:buNone/>
            </a:pPr>
            <a:r>
              <a:rPr lang="en-US" altLang="en-US" sz="1800" b="1" dirty="0" err="1">
                <a:solidFill>
                  <a:srgbClr val="000066"/>
                </a:solidFill>
                <a:latin typeface=".VnArial Narrow" panose="020B7200000000000000" pitchFamily="34" charset="0"/>
                <a:cs typeface="Arial" panose="020B0604020202020204" pitchFamily="34" charset="0"/>
              </a:rPr>
              <a:t>Qu·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uê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xe</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kh¸ch</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i</a:t>
            </a:r>
            <a:r>
              <a:rPr lang="en-US" altLang="en-US" sz="1800" b="1" dirty="0">
                <a:solidFill>
                  <a:srgbClr val="000066"/>
                </a:solidFill>
                <a:latin typeface=".VnArial Narrow" panose="020B7200000000000000" pitchFamily="34" charset="0"/>
                <a:cs typeface="Arial" panose="020B0604020202020204" pitchFamily="34" charset="0"/>
              </a:rPr>
              <a:t>  -  </a:t>
            </a:r>
            <a:r>
              <a:rPr lang="en-US" altLang="en-US" sz="1800" b="1" dirty="0" err="1">
                <a:solidFill>
                  <a:srgbClr val="000066"/>
                </a:solidFill>
                <a:latin typeface=".VnArial Narrow" panose="020B7200000000000000" pitchFamily="34" charset="0"/>
                <a:cs typeface="Arial" panose="020B0604020202020204" pitchFamily="34" charset="0"/>
              </a:rPr>
              <a:t>Qu·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uê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xe</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hµng</a:t>
            </a:r>
            <a:r>
              <a:rPr lang="en-US" altLang="en-US" sz="1800" b="1" dirty="0">
                <a:solidFill>
                  <a:srgbClr val="000066"/>
                </a:solidFill>
                <a:latin typeface=".VnArial Narrow" panose="020B7200000000000000" pitchFamily="34" charset="0"/>
                <a:cs typeface="Arial" panose="020B0604020202020204" pitchFamily="34" charset="0"/>
              </a:rPr>
              <a:t> ®</a:t>
            </a:r>
            <a:r>
              <a:rPr lang="en-US" altLang="en-US" sz="1800" b="1" dirty="0" err="1">
                <a:solidFill>
                  <a:srgbClr val="000066"/>
                </a:solidFill>
                <a:latin typeface=".VnArial Narrow" panose="020B7200000000000000" pitchFamily="34" charset="0"/>
                <a:cs typeface="Arial" panose="020B0604020202020204" pitchFamily="34" charset="0"/>
              </a:rPr>
              <a:t>i</a:t>
            </a:r>
            <a:r>
              <a:rPr lang="en-US" altLang="en-US" sz="1800" b="1" dirty="0">
                <a:solidFill>
                  <a:srgbClr val="000066"/>
                </a:solidFill>
                <a:latin typeface=".VnArial Narrow" panose="020B7200000000000000" pitchFamily="34" charset="0"/>
                <a:cs typeface="Arial" panose="020B0604020202020204" pitchFamily="34" charset="0"/>
              </a:rPr>
              <a:t> = 65 (km)</a:t>
            </a:r>
          </a:p>
        </p:txBody>
      </p:sp>
      <p:grpSp>
        <p:nvGrpSpPr>
          <p:cNvPr id="28711" name="Group 39"/>
          <p:cNvGrpSpPr>
            <a:grpSpLocks/>
          </p:cNvGrpSpPr>
          <p:nvPr/>
        </p:nvGrpSpPr>
        <p:grpSpPr bwMode="auto">
          <a:xfrm>
            <a:off x="5526088" y="5214938"/>
            <a:ext cx="5218112" cy="1090612"/>
            <a:chOff x="2521" y="3649"/>
            <a:chExt cx="3287" cy="687"/>
          </a:xfrm>
        </p:grpSpPr>
        <p:grpSp>
          <p:nvGrpSpPr>
            <p:cNvPr id="25624" name="Group 40"/>
            <p:cNvGrpSpPr>
              <a:grpSpLocks/>
            </p:cNvGrpSpPr>
            <p:nvPr/>
          </p:nvGrpSpPr>
          <p:grpSpPr bwMode="auto">
            <a:xfrm>
              <a:off x="2521" y="3649"/>
              <a:ext cx="3287" cy="687"/>
              <a:chOff x="2528" y="3216"/>
              <a:chExt cx="3287" cy="687"/>
            </a:xfrm>
          </p:grpSpPr>
          <p:sp>
            <p:nvSpPr>
              <p:cNvPr id="25631" name="Text Box 41"/>
              <p:cNvSpPr txBox="1">
                <a:spLocks noChangeArrowheads="1"/>
              </p:cNvSpPr>
              <p:nvPr/>
            </p:nvSpPr>
            <p:spPr bwMode="auto">
              <a:xfrm>
                <a:off x="3216" y="3216"/>
                <a:ext cx="4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65km</a:t>
                </a:r>
              </a:p>
            </p:txBody>
          </p:sp>
          <p:sp>
            <p:nvSpPr>
              <p:cNvPr id="25632" name="Line 42"/>
              <p:cNvSpPr>
                <a:spLocks noChangeShapeType="1"/>
              </p:cNvSpPr>
              <p:nvPr/>
            </p:nvSpPr>
            <p:spPr bwMode="auto">
              <a:xfrm>
                <a:off x="2832" y="3552"/>
                <a:ext cx="2784"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33" name="Text Box 43"/>
              <p:cNvSpPr txBox="1">
                <a:spLocks noChangeArrowheads="1"/>
              </p:cNvSpPr>
              <p:nvPr/>
            </p:nvSpPr>
            <p:spPr bwMode="auto">
              <a:xfrm>
                <a:off x="2528" y="3288"/>
                <a:ext cx="57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Sµi Gßn</a:t>
                </a:r>
              </a:p>
            </p:txBody>
          </p:sp>
          <p:sp>
            <p:nvSpPr>
              <p:cNvPr id="25634" name="Text Box 44"/>
              <p:cNvSpPr txBox="1">
                <a:spLocks noChangeArrowheads="1"/>
              </p:cNvSpPr>
              <p:nvPr/>
            </p:nvSpPr>
            <p:spPr bwMode="auto">
              <a:xfrm>
                <a:off x="5280" y="3273"/>
                <a:ext cx="53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Hµ Néi</a:t>
                </a:r>
              </a:p>
            </p:txBody>
          </p:sp>
          <p:sp>
            <p:nvSpPr>
              <p:cNvPr id="25635" name="Text Box 45"/>
              <p:cNvSpPr txBox="1">
                <a:spLocks noChangeArrowheads="1"/>
              </p:cNvSpPr>
              <p:nvPr/>
            </p:nvSpPr>
            <p:spPr bwMode="auto">
              <a:xfrm>
                <a:off x="2528" y="3663"/>
                <a:ext cx="67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Xe kh¸ch</a:t>
                </a:r>
              </a:p>
            </p:txBody>
          </p:sp>
          <p:sp>
            <p:nvSpPr>
              <p:cNvPr id="25636" name="Text Box 46"/>
              <p:cNvSpPr txBox="1">
                <a:spLocks noChangeArrowheads="1"/>
              </p:cNvSpPr>
              <p:nvPr/>
            </p:nvSpPr>
            <p:spPr bwMode="auto">
              <a:xfrm>
                <a:off x="3705" y="3672"/>
                <a:ext cx="59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Xe hµng</a:t>
                </a:r>
              </a:p>
            </p:txBody>
          </p:sp>
          <p:sp>
            <p:nvSpPr>
              <p:cNvPr id="25637" name="Text Box 47"/>
              <p:cNvSpPr txBox="1">
                <a:spLocks noChangeArrowheads="1"/>
              </p:cNvSpPr>
              <p:nvPr/>
            </p:nvSpPr>
            <p:spPr bwMode="auto">
              <a:xfrm>
                <a:off x="3824" y="3240"/>
                <a:ext cx="6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DÇu Gi©y</a:t>
                </a:r>
              </a:p>
            </p:txBody>
          </p:sp>
          <p:sp>
            <p:nvSpPr>
              <p:cNvPr id="25638" name="Line 48"/>
              <p:cNvSpPr>
                <a:spLocks noChangeShapeType="1"/>
              </p:cNvSpPr>
              <p:nvPr/>
            </p:nvSpPr>
            <p:spPr bwMode="auto">
              <a:xfrm>
                <a:off x="4080" y="3663"/>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39" name="Line 49"/>
              <p:cNvSpPr>
                <a:spLocks noChangeShapeType="1"/>
              </p:cNvSpPr>
              <p:nvPr/>
            </p:nvSpPr>
            <p:spPr bwMode="auto">
              <a:xfrm>
                <a:off x="2832" y="3663"/>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40" name="Text Box 50"/>
              <p:cNvSpPr txBox="1">
                <a:spLocks noChangeArrowheads="1"/>
              </p:cNvSpPr>
              <p:nvPr/>
            </p:nvSpPr>
            <p:spPr bwMode="auto">
              <a:xfrm>
                <a:off x="5040" y="3504"/>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None/>
                </a:pPr>
                <a:r>
                  <a:rPr lang="en-US" altLang="en-US" sz="1800">
                    <a:solidFill>
                      <a:srgbClr val="000000"/>
                    </a:solidFill>
                    <a:latin typeface=".VnTime" panose="020B7200000000000000" pitchFamily="34" charset="0"/>
                    <a:cs typeface="Arial" panose="020B0604020202020204" pitchFamily="34" charset="0"/>
                  </a:rPr>
                  <a:t>M</a:t>
                </a:r>
              </a:p>
            </p:txBody>
          </p:sp>
        </p:grpSp>
        <p:grpSp>
          <p:nvGrpSpPr>
            <p:cNvPr id="25625" name="Group 51"/>
            <p:cNvGrpSpPr>
              <a:grpSpLocks/>
            </p:cNvGrpSpPr>
            <p:nvPr/>
          </p:nvGrpSpPr>
          <p:grpSpPr bwMode="auto">
            <a:xfrm>
              <a:off x="2816" y="3830"/>
              <a:ext cx="2456" cy="264"/>
              <a:chOff x="2816" y="3830"/>
              <a:chExt cx="2456" cy="264"/>
            </a:xfrm>
          </p:grpSpPr>
          <p:pic>
            <p:nvPicPr>
              <p:cNvPr id="25626" name="Picture 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 y="3870"/>
                <a:ext cx="224"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27" name="Line 53"/>
              <p:cNvSpPr>
                <a:spLocks noChangeShapeType="1"/>
              </p:cNvSpPr>
              <p:nvPr/>
            </p:nvSpPr>
            <p:spPr bwMode="auto">
              <a:xfrm>
                <a:off x="2832" y="3986"/>
                <a:ext cx="1248"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grpSp>
            <p:nvGrpSpPr>
              <p:cNvPr id="25628" name="Group 54"/>
              <p:cNvGrpSpPr>
                <a:grpSpLocks/>
              </p:cNvGrpSpPr>
              <p:nvPr/>
            </p:nvGrpSpPr>
            <p:grpSpPr bwMode="auto">
              <a:xfrm>
                <a:off x="2816" y="3830"/>
                <a:ext cx="1284" cy="240"/>
                <a:chOff x="3180" y="2832"/>
                <a:chExt cx="2052" cy="480"/>
              </a:xfrm>
            </p:grpSpPr>
            <p:sp>
              <p:nvSpPr>
                <p:cNvPr id="25629" name="Arc 55"/>
                <p:cNvSpPr>
                  <a:spLocks/>
                </p:cNvSpPr>
                <p:nvPr/>
              </p:nvSpPr>
              <p:spPr bwMode="auto">
                <a:xfrm>
                  <a:off x="4272" y="2832"/>
                  <a:ext cx="960" cy="480"/>
                </a:xfrm>
                <a:custGeom>
                  <a:avLst/>
                  <a:gdLst>
                    <a:gd name="T0" fmla="*/ 0 w 20266"/>
                    <a:gd name="T1" fmla="*/ 0 h 21600"/>
                    <a:gd name="T2" fmla="*/ 0 w 20266"/>
                    <a:gd name="T3" fmla="*/ 0 h 21600"/>
                    <a:gd name="T4" fmla="*/ 0 w 20266"/>
                    <a:gd name="T5" fmla="*/ 0 h 21600"/>
                    <a:gd name="T6" fmla="*/ 0 60000 65536"/>
                    <a:gd name="T7" fmla="*/ 0 60000 65536"/>
                    <a:gd name="T8" fmla="*/ 0 60000 65536"/>
                  </a:gdLst>
                  <a:ahLst/>
                  <a:cxnLst>
                    <a:cxn ang="T6">
                      <a:pos x="T0" y="T1"/>
                    </a:cxn>
                    <a:cxn ang="T7">
                      <a:pos x="T2" y="T3"/>
                    </a:cxn>
                    <a:cxn ang="T8">
                      <a:pos x="T4" y="T5"/>
                    </a:cxn>
                  </a:cxnLst>
                  <a:rect l="0" t="0" r="r" b="b"/>
                  <a:pathLst>
                    <a:path w="20266" h="21600" fill="none" extrusionOk="0">
                      <a:moveTo>
                        <a:pt x="-1" y="0"/>
                      </a:moveTo>
                      <a:cubicBezTo>
                        <a:pt x="9046" y="0"/>
                        <a:pt x="17135" y="5637"/>
                        <a:pt x="20265" y="14126"/>
                      </a:cubicBezTo>
                    </a:path>
                    <a:path w="20266" h="21600" stroke="0" extrusionOk="0">
                      <a:moveTo>
                        <a:pt x="-1" y="0"/>
                      </a:moveTo>
                      <a:cubicBezTo>
                        <a:pt x="9046" y="0"/>
                        <a:pt x="17135" y="5637"/>
                        <a:pt x="20265" y="14126"/>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sp>
              <p:nvSpPr>
                <p:cNvPr id="25630" name="Arc 56"/>
                <p:cNvSpPr>
                  <a:spLocks/>
                </p:cNvSpPr>
                <p:nvPr/>
              </p:nvSpPr>
              <p:spPr bwMode="auto">
                <a:xfrm flipH="1">
                  <a:off x="3180" y="2832"/>
                  <a:ext cx="1091" cy="480"/>
                </a:xfrm>
                <a:custGeom>
                  <a:avLst/>
                  <a:gdLst>
                    <a:gd name="T0" fmla="*/ 0 w 20448"/>
                    <a:gd name="T1" fmla="*/ 0 h 21600"/>
                    <a:gd name="T2" fmla="*/ 0 w 20448"/>
                    <a:gd name="T3" fmla="*/ 0 h 21600"/>
                    <a:gd name="T4" fmla="*/ 0 w 20448"/>
                    <a:gd name="T5" fmla="*/ 0 h 21600"/>
                    <a:gd name="T6" fmla="*/ 0 60000 65536"/>
                    <a:gd name="T7" fmla="*/ 0 60000 65536"/>
                    <a:gd name="T8" fmla="*/ 0 60000 65536"/>
                  </a:gdLst>
                  <a:ahLst/>
                  <a:cxnLst>
                    <a:cxn ang="T6">
                      <a:pos x="T0" y="T1"/>
                    </a:cxn>
                    <a:cxn ang="T7">
                      <a:pos x="T2" y="T3"/>
                    </a:cxn>
                    <a:cxn ang="T8">
                      <a:pos x="T4" y="T5"/>
                    </a:cxn>
                  </a:cxnLst>
                  <a:rect l="0" t="0" r="r" b="b"/>
                  <a:pathLst>
                    <a:path w="20448" h="21600" fill="none" extrusionOk="0">
                      <a:moveTo>
                        <a:pt x="-1" y="0"/>
                      </a:moveTo>
                      <a:cubicBezTo>
                        <a:pt x="9246" y="0"/>
                        <a:pt x="17467" y="5885"/>
                        <a:pt x="20447" y="14639"/>
                      </a:cubicBezTo>
                    </a:path>
                    <a:path w="20448" h="21600" stroke="0" extrusionOk="0">
                      <a:moveTo>
                        <a:pt x="-1" y="0"/>
                      </a:moveTo>
                      <a:cubicBezTo>
                        <a:pt x="9246" y="0"/>
                        <a:pt x="17467" y="5885"/>
                        <a:pt x="20447" y="14639"/>
                      </a:cubicBezTo>
                      <a:lnTo>
                        <a:pt x="0" y="21600"/>
                      </a:lnTo>
                      <a:lnTo>
                        <a:pt x="-1" y="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Verdana" panose="020B0604030504040204" pitchFamily="34" charset="0"/>
                  </a:endParaRPr>
                </a:p>
              </p:txBody>
            </p:sp>
          </p:grpSp>
        </p:grpSp>
      </p:grpSp>
      <p:sp>
        <p:nvSpPr>
          <p:cNvPr id="25623" name="Rectangle 58"/>
          <p:cNvSpPr>
            <a:spLocks noChangeArrowheads="1"/>
          </p:cNvSpPr>
          <p:nvPr/>
        </p:nvSpPr>
        <p:spPr bwMode="auto">
          <a:xfrm>
            <a:off x="1524000" y="685800"/>
            <a:ext cx="3657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Bef>
                <a:spcPct val="0"/>
              </a:spcBef>
              <a:spcAft>
                <a:spcPct val="0"/>
              </a:spcAft>
              <a:buNone/>
            </a:pPr>
            <a:r>
              <a:rPr lang="en-US" altLang="en-US" sz="2000">
                <a:solidFill>
                  <a:srgbClr val="FF0000"/>
                </a:solidFill>
                <a:cs typeface="Arial" panose="020B0604020202020204" pitchFamily="34" charset="0"/>
              </a:rPr>
              <a:t>Dạng 3: Toán chuyển động</a:t>
            </a:r>
          </a:p>
        </p:txBody>
      </p:sp>
    </p:spTree>
    <p:extLst>
      <p:ext uri="{BB962C8B-B14F-4D97-AF65-F5344CB8AC3E}">
        <p14:creationId xmlns:p14="http://schemas.microsoft.com/office/powerpoint/2010/main" val="16858894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1" presetClass="entr" presetSubtype="4" fill="hold" grpId="0" nodeType="clickEffect">
                                  <p:stCondLst>
                                    <p:cond delay="0"/>
                                  </p:stCondLst>
                                  <p:childTnLst>
                                    <p:set>
                                      <p:cBhvr>
                                        <p:cTn id="10" dur="1" fill="hold">
                                          <p:stCondLst>
                                            <p:cond delay="0"/>
                                          </p:stCondLst>
                                        </p:cTn>
                                        <p:tgtEl>
                                          <p:spTgt spid="28701"/>
                                        </p:tgtEl>
                                        <p:attrNameLst>
                                          <p:attrName>style.visibility</p:attrName>
                                        </p:attrNameLst>
                                      </p:cBhvr>
                                      <p:to>
                                        <p:strVal val="visible"/>
                                      </p:to>
                                    </p:set>
                                    <p:animEffect transition="in" filter="wheel(4)">
                                      <p:cBhvr>
                                        <p:cTn id="11" dur="2000"/>
                                        <p:tgtEl>
                                          <p:spTgt spid="287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8711"/>
                                        </p:tgtEl>
                                        <p:attrNameLst>
                                          <p:attrName>style.visibility</p:attrName>
                                        </p:attrNameLst>
                                      </p:cBhvr>
                                      <p:to>
                                        <p:strVal val="visible"/>
                                      </p:to>
                                    </p:set>
                                  </p:childTnLst>
                                </p:cTn>
                              </p:par>
                              <p:par>
                                <p:cTn id="16" presetID="4" presetClass="entr" presetSubtype="16" fill="hold" grpId="0" nodeType="withEffect">
                                  <p:stCondLst>
                                    <p:cond delay="0"/>
                                  </p:stCondLst>
                                  <p:childTnLst>
                                    <p:set>
                                      <p:cBhvr>
                                        <p:cTn id="17" dur="1" fill="hold">
                                          <p:stCondLst>
                                            <p:cond delay="0"/>
                                          </p:stCondLst>
                                        </p:cTn>
                                        <p:tgtEl>
                                          <p:spTgt spid="28710"/>
                                        </p:tgtEl>
                                        <p:attrNameLst>
                                          <p:attrName>style.visibility</p:attrName>
                                        </p:attrNameLst>
                                      </p:cBhvr>
                                      <p:to>
                                        <p:strVal val="visible"/>
                                      </p:to>
                                    </p:set>
                                    <p:animEffect transition="in" filter="box(in)">
                                      <p:cBhvr>
                                        <p:cTn id="18" dur="500"/>
                                        <p:tgtEl>
                                          <p:spTgt spid="28710"/>
                                        </p:tgtEl>
                                      </p:cBhvr>
                                    </p:animEffect>
                                  </p:childTnLst>
                                </p:cTn>
                              </p:par>
                              <p:par>
                                <p:cTn id="19" presetID="64" presetClass="path" presetSubtype="0" accel="50000" decel="50000" fill="hold" grpId="1" nodeType="withEffect">
                                  <p:stCondLst>
                                    <p:cond delay="0"/>
                                  </p:stCondLst>
                                  <p:childTnLst>
                                    <p:animMotion origin="layout" path="M 3.33333E-6 -1.11111E-6 L -0.00625 -0.27778 " pathEditMode="relative" rAng="0" ptsTypes="AA">
                                      <p:cBhvr>
                                        <p:cTn id="20" dur="2000" fill="hold"/>
                                        <p:tgtEl>
                                          <p:spTgt spid="28710"/>
                                        </p:tgtEl>
                                        <p:attrNameLst>
                                          <p:attrName>ppt_x</p:attrName>
                                          <p:attrName>ppt_y</p:attrName>
                                        </p:attrNameLst>
                                      </p:cBhvr>
                                      <p:rCtr x="-313" y="-1388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1" grpId="0"/>
      <p:bldP spid="28708" grpId="0"/>
      <p:bldP spid="28710" grpId="0"/>
      <p:bldP spid="28710" grpId="1"/>
    </p:bldLst>
  </p:timing>
</p:sld>
</file>

<file path=ppt/theme/theme1.xml><?xml version="1.0" encoding="utf-8"?>
<a:theme xmlns:a="http://schemas.openxmlformats.org/drawingml/2006/main" name="1_Heart-Flower">
  <a:themeElements>
    <a:clrScheme name="1_Heart-Flowe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fontScheme name="1_Heart-Flow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Heart-Flow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Heart-Flowe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Heart-Flowe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Heart-Flowe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Heart-Flowe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Heart-Flowe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Heart-Flower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Heart-Flowe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Heart-Flowe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Heart-Flowe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Heart-Flowe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Heart-Flowe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Verdana" panose="020B0604030504040204" pitchFamily="34"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TotalTime>
  <Words>1743</Words>
  <Application>Microsoft Office PowerPoint</Application>
  <PresentationFormat>Widescreen</PresentationFormat>
  <Paragraphs>195</Paragraphs>
  <Slides>13</Slides>
  <Notes>4</Notes>
  <HiddenSlides>0</HiddenSlides>
  <MMClips>0</MMClips>
  <ScaleCrop>false</ScaleCrop>
  <HeadingPairs>
    <vt:vector size="8" baseType="variant">
      <vt:variant>
        <vt:lpstr>Fonts Used</vt:lpstr>
      </vt:variant>
      <vt:variant>
        <vt:i4>10</vt:i4>
      </vt:variant>
      <vt:variant>
        <vt:lpstr>Theme</vt:lpstr>
      </vt:variant>
      <vt:variant>
        <vt:i4>10</vt:i4>
      </vt:variant>
      <vt:variant>
        <vt:lpstr>Embedded OLE Servers</vt:lpstr>
      </vt:variant>
      <vt:variant>
        <vt:i4>4</vt:i4>
      </vt:variant>
      <vt:variant>
        <vt:lpstr>Slide Titles</vt:lpstr>
      </vt:variant>
      <vt:variant>
        <vt:i4>13</vt:i4>
      </vt:variant>
    </vt:vector>
  </HeadingPairs>
  <TitlesOfParts>
    <vt:vector size="37" baseType="lpstr">
      <vt:lpstr>.VnArial Narrow</vt:lpstr>
      <vt:lpstr>.VnAvantH</vt:lpstr>
      <vt:lpstr>.VnExotic</vt:lpstr>
      <vt:lpstr>.VnTime</vt:lpstr>
      <vt:lpstr>Arial</vt:lpstr>
      <vt:lpstr>Calibri</vt:lpstr>
      <vt:lpstr>Euclid Symbol</vt:lpstr>
      <vt:lpstr>Times New Roman</vt:lpstr>
      <vt:lpstr>Verdana</vt:lpstr>
      <vt:lpstr>Wingdings</vt:lpstr>
      <vt:lpstr>1_Heart-Flower</vt:lpstr>
      <vt:lpstr>Balloons</vt:lpstr>
      <vt:lpstr>1_Balloons</vt:lpstr>
      <vt:lpstr>2_Balloons</vt:lpstr>
      <vt:lpstr>1_Default Design</vt:lpstr>
      <vt:lpstr>2_Default Design</vt:lpstr>
      <vt:lpstr>3_Default Design</vt:lpstr>
      <vt:lpstr>4_Default Design</vt:lpstr>
      <vt:lpstr>Default Design</vt:lpstr>
      <vt:lpstr>3_Balloons</vt:lpstr>
      <vt:lpstr>MathType 5.0 Equation</vt:lpstr>
      <vt:lpstr>MathType 7.0 Equation</vt:lpstr>
      <vt:lpstr>Microsoft Equation 3.0</vt:lpstr>
      <vt:lpstr>MathType 6.0 Equation</vt:lpstr>
      <vt:lpstr>Môn Toán – lớp 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ôn Toán – lớp 9</dc:title>
  <dc:creator>Admin</dc:creator>
  <cp:lastModifiedBy>Admin</cp:lastModifiedBy>
  <cp:revision>4</cp:revision>
  <dcterms:created xsi:type="dcterms:W3CDTF">2021-02-24T15:09:05Z</dcterms:created>
  <dcterms:modified xsi:type="dcterms:W3CDTF">2021-02-24T15:19:13Z</dcterms:modified>
</cp:coreProperties>
</file>